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831" r:id="rId1"/>
  </p:sldMasterIdLst>
  <p:notesMasterIdLst>
    <p:notesMasterId r:id="rId14"/>
  </p:notesMasterIdLst>
  <p:handoutMasterIdLst>
    <p:handoutMasterId r:id="rId15"/>
  </p:handoutMasterIdLst>
  <p:sldIdLst>
    <p:sldId id="340" r:id="rId2"/>
    <p:sldId id="352" r:id="rId3"/>
    <p:sldId id="353" r:id="rId4"/>
    <p:sldId id="342" r:id="rId5"/>
    <p:sldId id="343" r:id="rId6"/>
    <p:sldId id="344" r:id="rId7"/>
    <p:sldId id="354" r:id="rId8"/>
    <p:sldId id="363" r:id="rId9"/>
    <p:sldId id="364" r:id="rId10"/>
    <p:sldId id="349" r:id="rId11"/>
    <p:sldId id="345" r:id="rId12"/>
    <p:sldId id="365" r:id="rId13"/>
  </p:sldIdLst>
  <p:sldSz cx="9144000" cy="6858000" type="screen4x3"/>
  <p:notesSz cx="6858000" cy="9144000"/>
  <p:custDataLst>
    <p:tags r:id="rId16"/>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B8E5E"/>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9" autoAdjust="0"/>
    <p:restoredTop sz="87189" autoAdjust="0"/>
  </p:normalViewPr>
  <p:slideViewPr>
    <p:cSldViewPr snapToGrid="0" snapToObjects="1">
      <p:cViewPr>
        <p:scale>
          <a:sx n="93" d="100"/>
          <a:sy n="93" d="100"/>
        </p:scale>
        <p:origin x="99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6" d="100"/>
        <a:sy n="10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F367A20-E0DF-834C-9843-F8B34008D9EA}" type="datetimeFigureOut">
              <a:rPr lang="en-US" smtClean="0"/>
              <a:t>2019-1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0506F59-0146-AC4B-A7B4-88BCA88693B4}" type="slidenum">
              <a:rPr lang="en-US" smtClean="0"/>
              <a:t>‹#›</a:t>
            </a:fld>
            <a:endParaRPr lang="en-US"/>
          </a:p>
        </p:txBody>
      </p:sp>
    </p:spTree>
    <p:extLst>
      <p:ext uri="{BB962C8B-B14F-4D97-AF65-F5344CB8AC3E}">
        <p14:creationId xmlns:p14="http://schemas.microsoft.com/office/powerpoint/2010/main" val="2191659219"/>
      </p:ext>
    </p:extLst>
  </p:cSld>
  <p:clrMap bg1="lt1" tx1="dk1" bg2="lt2" tx2="dk2" accent1="accent1" accent2="accent2" accent3="accent3" accent4="accent4" accent5="accent5" accent6="accent6" hlink="hlink" folHlink="folHlink"/>
  <p:hf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8-11-02T18:03:50.381"/>
    </inkml:context>
    <inkml:brush xml:id="br0">
      <inkml:brushProperty name="width" value="0.05292" units="cm"/>
      <inkml:brushProperty name="height" value="0.05292" units="cm"/>
      <inkml:brushProperty name="color" value="#177D36"/>
      <inkml:brushProperty name="ignorePressure" value="1"/>
    </inkml:brush>
    <inkml:brush xml:id="br1">
      <inkml:brushProperty name="width" value="0.05292" units="cm"/>
      <inkml:brushProperty name="height" value="0.05292" units="cm"/>
      <inkml:brushProperty name="ignorePressure" value="1"/>
    </inkml:brush>
    <inkml:brush xml:id="br2">
      <inkml:brushProperty name="width" value="0.05292" units="cm"/>
      <inkml:brushProperty name="height" value="0.05292" units="cm"/>
      <inkml:brushProperty name="color" value="#FF8000"/>
      <inkml:brushProperty name="ignorePressure" value="1"/>
    </inkml:brush>
    <inkml:brush xml:id="br3">
      <inkml:brushProperty name="width" value="0.05292" units="cm"/>
      <inkml:brushProperty name="height" value="0.05292" units="cm"/>
      <inkml:brushProperty name="color" value="#ED1C24"/>
      <inkml:brushProperty name="ignorePressure" value="1"/>
    </inkml:brush>
    <inkml:brush xml:id="br4">
      <inkml:brushProperty name="width" value="0.05292" units="cm"/>
      <inkml:brushProperty name="height" value="0.05292" units="cm"/>
      <inkml:brushProperty name="color" value="#3165BB"/>
      <inkml:brushProperty name="ignorePressure" value="1"/>
    </inkml:brush>
    <inkml:brush xml:id="br5">
      <inkml:brushProperty name="width" value="0.05292" units="cm"/>
      <inkml:brushProperty name="height" value="0.05292" units="cm"/>
      <inkml:brushProperty name="color" value="#68349C"/>
      <inkml:brushProperty name="ignorePressure" value="1"/>
    </inkml:brush>
  </inkml:definitions>
  <inkml:trace contextRef="#ctx0" brushRef="#br0">8656 0 15616,'-3'19'5887,"3"-19"-3199,-3 49-2208,3-42 1344,0 8-640,-3 15-32,3 4-544,0 4-192,3 2-256,3-3-64,-1-1 32,0-3-160,1-7 32,-4-5-640,1-6-288,-1-8-1024,-2-3-352,-2-4-1248,-3-4-480,-3-8-1663</inkml:trace>
  <inkml:trace contextRef="#ctx0" brushRef="#br0" timeOffset="0.997">8565 170 15872,'6'-4'5887,"-4"1"-3199,6-2-2080,0 3 1440,6-3-832,2 2-192,0-1-544,2 0-160,3-2-192,1 5-160,-1-2 0,-2 0 96,-9 3 32,1 0-32,-3 0-64,0 0 96,-8 7 0,-2 10 320,-4 5 192,-2 1-192,-3 3 0,4 5-224,1 3-128,3-5-32,3 7-32,3-10 0,4-4 0,5-6 0,3-4 0,6-3 0,1 1 0,-4-10 0,-4-5 0,-1 0 0,4-11 0,1-15 0,-7 5 0,-4 5 0,-4-14 0,0 6 0,-9 3 0,4 5 0,-9 2 0,0 5-224,-7 2 0,2 0-672,-2 10-288,1-1-896,7 13-352,-1 6-1248,5 1-448,6 2-1919</inkml:trace>
  <inkml:trace contextRef="#ctx0" brushRef="#br0" timeOffset="1.994">8985 126 16895,'-3'1'6336,"3"-1"-3456,-1 17-2720,1-5 1280,1 9-448,5 5-32,0 5-448,1 4-160,2 1-224,-2 2-32,-2-13 96,1 2-160,0-11-32,-1-2 0,-2-7 64,-1-2 32,-2-5 96,0-5-96,-2-11-64,-4-5 0,1-6-32,-4-3 128,4-7 160,0 0-160,5 7 0,3 9 0,2 7 0,0 2-160,9-5 32,4 5-64,-4 5-64,4 0-832,4 3-384,-4-2-1312,2 5-544,6 1-4224</inkml:trace>
  <inkml:trace contextRef="#ctx0" brushRef="#br0" timeOffset="2.086">6701 345 14208,'0'7'5343,"2"-4"-2879,1-3-2240,0 0 1152,0 0-32,0 0 224,1-3-576,7-1-256,2-6-448,3 6-128,-2-8-32,-1 2-64,-5 3-64,0-2-64,-2 0-32,-6-14-160,-6 2-64,-5 6 224,3 9 128,1-3 352,-5 14 128,-6 5 256,5 1 64,2-1-288,1 16-160,-1 11-32,5 3 0,6-11-96,6-13-96,-4-2-64,10 0-96,8 4-192,7-7-128,0-1-608,0-8-192,-1 0-1184,3-2-448,-3-2-1600,4-5-671,-8-5-641</inkml:trace>
  <inkml:trace contextRef="#ctx0" brushRef="#br0" timeOffset="3.086">7076 228 13952,'-5'-6'5183,"5"6"-2815,-13 0-1280,13 0 1440,-8 0-480,2 0 0,-13 6-736,1-2-256,0 13-608,1-2-128,-1 12-96,4-2-96,1 4-96,3 7 0,4-7-32,12-7-224,4-7-96,-2-3-160,11-5-64,-1-2 32,3-5 64,11-5 192,1-7 128,-7-11 32,-2-12-32,-6-6 0,-5 2 96,-4 14-64,-6-27 32,-1 9 352,-4-5 96,-1 7 448,0 9 192,0 7-608,0 22-288,1 3-32,2 17 32,0-6-32,2 35-64,4 29 0,2-11-32,0-8-352,3-3-160,-4-5-1312,7-13-544,-7-9-3296,10-7-1471,4-25 1119</inkml:trace>
  <inkml:trace contextRef="#ctx0" brushRef="#br0" timeOffset="4.086">5772 95 9984,'0'-19'3680,"0"14"-1984,0 5-1984,3 14 4159,-3-4-991,4 7-736,-2 13-608,3 8-960,-2 10 0,0 3 64,-1-8-288,1-3-32,-1-4-128,1-3 32,0-4-64,-1-6 64,1-4 0,-1-5 32,2-11 352,-1-9-320,-1 0-96,1-4-96,-2-14 0,5-11-64,2-3-32,5 0-64,12-2-32,-2 12-32,2 9 96,3 9-288,7 10-32,0 10 384,-9 7 192,1 6-160,-8 6-64,-4-4 32,-4-1 96,-8-5 320,-9-5 96,-7 6-128,-6-6-96,0-3-96,1-9-64,-3 3-192,-3 0 32,-2-5-416,-7-5-224,5-2-704,3-11-352,6 0-1504,9 2-608,10 2-2975</inkml:trace>
  <inkml:trace contextRef="#ctx0" brushRef="#br0" timeOffset="5.086">8229 146 13056,'-2'-2'4927,"2"2"-2687,-2 2-1216,2 0 1472,-3 6-736,1 6-128,-1 5-608,3 2-256,0 7-416,3 3 128,2 0 128,2-1-320,2-2-160,-2-6-224,2 0-96,-2-8-896,-2-3-416,1-1-960,-6-5-384,0-5-4127</inkml:trace>
  <inkml:trace contextRef="#ctx0" brushRef="#br0" timeOffset="6.086">8217 125 13056,'-9'-14'4831,"9"14"-2623,6-7-1664,-3 1 1152,2 5-1120,0-5-320,0 6-1728,1 0-608,4 3-3903,-1 4-1633,1 1 3936,-2-1 1888</inkml:trace>
  <inkml:trace contextRef="#ctx0" brushRef="#br0" timeOffset="7.086">8528 144 14464,'-8'-7'5439,"-6"0"-2943,2 4-1856,0 1 1312,5 2-832,-1 0-160,-5 0-288,-6 2-128,0 3-288,5 2-32,4 2 96,5 3-192,2 3-64,8-1-32,8 0-32,7 0-160,0 3 32,0 1-96,-5 4 0,2 4-32,-10-5 64,1 5 128,-2-1 96,-6-2 352,-4-8 224,-1 2 96,-5-7 64,-6-1-288,-2-6-128,-2-3-288,-3-7-96,6-4-992,2-4-448,2-6-1504,4-6-576,-4 2-3583</inkml:trace>
  <inkml:trace contextRef="#ctx0" brushRef="#br0" timeOffset="8.086">6168 116 14848,'0'7'5631,"3"-9"-3071,-3 14-1920,5 4 1312,1 11-704,-1 7-64,4 13-512,-4-1-96,-3-6-320,5-7-160,0-2 0,-7-3-64,5-4-32,-5-3-480,5-4-160,-2-5-1152,-3-5-448,0-7-1312,0 0-480</inkml:trace>
  <inkml:trace contextRef="#ctx0" brushRef="#br0" timeOffset="9.086">7765 286 13184,'0'5'4927,"2"-1"-2687,3-4-1632,1 0 1184,-1 0-288,3-4-32,3-1-672,-1-3-320,4 4-288,-1-1-96,2-7 32,-1 3-64,-1-8 32,-2 4-64,-3-5 64,-2 4-128,-6 0 0,-3 2 32,-6 3 0,-4 2 0,0 2 64,-3 3 448,-5 9 288,0 9 32,-1 6 64,6 6-384,3 5-64,2 2-128,8 3-32,6-3-160,5-6-96,3-7 64,2-4 0,3-7-128,6 0 32,2-4-768,2-3-320,-2-8-992,-3 1-352,0-6-1408,-1 3-512,-5-1-1791</inkml:trace>
  <inkml:trace contextRef="#ctx0" brushRef="#br0" timeOffset="10.086">8134 148 9984,'-3'-4'3680,"3"1"-1984,0-1-640,0 1 1151,0 1 33,0 0 160,-8-1-480,4 1-128,-10 2-1024,-7 2-32,-3 3-32,8 2-384,2 5-192,4 2-64,2 3-64,5-1 0,8 1 64,6-1-32,8 1-32,2-1 32,3 4-32,-5-4 0,-1 0 0,-7 6 0,0-6 0,-4 2 0,-1 0 64,-6-2 96,-6-2 128,-4-3 0,-1 0 64,-7-4-192,-1 2-96,-3-4-256,1-5-128,2-5-960,4-4-352,2-3-1280,1-5-480,7 3-3423</inkml:trace>
  <inkml:trace contextRef="#ctx0" brushRef="#br0" timeOffset="11.086">7469 200 8704,'0'0'3328,"0"0"-1792,0 5-800,0-5 992,5 5-129,-5 2 1,9 3-256,-4 6-96,0 5-704,0 6 160,-1-2 64,3 6 32,-2-6 0,-5-2-192,5 0-32,-5-11-320,6 3-96,-3-8-32,-3 1 64,-3-2-32,-3-6 0,1-6-32,2 2 0,-2-12-64,1-6-64,-2-6-64,-2-3 32,8 3 32,0-8 0,10 5 0,3 3 0,4 2 0,1 7 0,1 3 0,0-2 0,0 9 64,-1 2 32,0 2-128,1 5 32,-3 0-512,0 3-128,-2-1-800,-5 0-384,3 3-1472,-5 0-703,-1-1-1569</inkml:trace>
  <inkml:trace contextRef="#ctx0" brushRef="#br0" timeOffset="12.086">6338 291 11392,'3'5'4288,"-3"0"-2305,8 6-1311,-8-6 1120,3 4 32,5 3 96,0 1-352,8-5-160,3-1-800,2-2 0,0-3 32,-2-4-288,-4-3-32,2-3-192,-2-5-32,-1 2-32,-6-6-64,-5 5-128,-3-6 0,-5-4 0,-7 1-32,-6 5 32,-4 6 0,1 10 288,1 5 128,3 4 64,4 12 96,3 11 128,1 0 32,4 3-192,-1-3-96,6-6-96,6-4-64,5-2-96,7-4 32,4-4-128,-1-2 0,2-6-256,4-1-128,3-6-992,-1 0-352,0-3-1984,-5-6-800,-5-2-2271</inkml:trace>
  <inkml:trace contextRef="#ctx0" brushRef="#br0" timeOffset="13.086">7033 648 7168,'0'0'2720,"0"0"-1472,0 2-768,0-2 832,0 1-224,1 0 32,0 0-288,-1 0-65,1 1-415,0 0 128,1 1 96,-1-1 32,1 0 32,0 1-96,0 0 64,0-1-192,1 0-96,-1 1-96,1 1 0,0-1 0,1 2 96,-1 0-32,0 0 64,0 0 0,2 1 32,-2 0-64,2 3-32,-2-1-256,3-1-64,-2 1 64,1 1 32,0-1-96,-1 2 32,0-2 0,1 4 64,-2-2 32,2 2 32,-1-2 64,1 0 96,-1-2-64,1 1 32,-1 0-96,1 1 0,0-3-96,-1 2 32,0-2-64,0 4-32,0-2 96,1 1 0,-2-2 32,2 3 0,-1-3 0,0 3 0,0-1 0,1-2 64,-1 0-96,0 0-64,-1-1 0,1 1 32,-1-1-32,0 0-32,-1-1 32,1 1 32,0-1 32,0-1 32,-1 1-160,1-1-32,0 0 32,0 1 64,-1-2-64,0 0 0,1 0 32,-1 0 64,0 0-32,0-2-32,0 1 32,0 0-32,0 0 0,0 0 0,0-1 64,1 1 32,-2-1-32,1 1 32,0 0-128,-1 0 0,1 1 32,-1-1 0,0-1 0,0 0 64,-1 0-96,1 0 0,0-1 32,0 2 64,-1-2-96,1 0 0,-1 1 32,1 0 64,-1-1-448,0 0-160,0 1-640,0-2-288,0 1-1472,0-1-576,0 0-2335</inkml:trace>
  <inkml:trace contextRef="#ctx0" brushRef="#br0" timeOffset="14.086">6908 892 7296,'0'1'2720,"0"0"-1472,0 0-672,0-1 736,0 0-192,0 0 0,0 0-33,0 0 129,1 0-672,0-1 128,0 0 64,0 0 32,-1-2 96,2 0-192,-1 0-96,0-1-64,1 0 0,0 0-128,0-2-64,2-1 160,0-2 128,0 0-160,1-1-96,0 0-192,1-1-64,-1 2-32,0 0-64,0 1 32,-1 0-32,1 0 0,-1-1 0,0 1 0,0-1 64,0 2-32,0 0-32,-1 1 32,1-1 32,0 1-32,-1-1-32,-1 1 32,1 1 32,-1 0-32,0 2-32,0 0 32,-1 0-32,0 1 0,1 0 0,-1 0 0,0 0 64,0 1-32,0-1 64,0 0-128,0 0-64,1 1 64,-2 0 64,1 0 0,0 0 64,-1 0-64,0 1 64,0 0-64,0 0-32,0 0-544,0 0-192,-1 0-1920,1 0-736,-1-1-2975</inkml:trace>
  <inkml:trace contextRef="#ctx0" brushRef="#br0" timeOffset="15.086">7292 1141 5504,'0'0'2112,"0"1"-1152,0-2-416,0 1 704,0 0-160,0 0 32,0 0-32,0 0 64,0 0-640,0 0 128,0 0 95,0 0-255,0 0-32,0 0-128,0 0 32,0 0 96,0 0 32,0 0-192,0 0-32,0 0 0,1-2 64,-1 1-32,1-1 64,0 2-128,0-2-64,0-2-64,0 3-96,1-2 32,-1 0-32,1-1 0,1 1 0,-1-1 0,1 1 64,0-2-32,0-1-32,1 0 32,-1 0-32,0 0 0,0 1 0,1-1 0,0-1 0,0-1 0,1 0 0,0-1 0,1 1 0,-1 1 0,0-2 0,-1 1 0,0 1 64,1 0-96,-1 1 0,0 0 32,0-1 0,-1 2 0,1-2 0,0 1-96,1-2 64,-1 0 32,0 1 64,0 0-32,0 0-32,-1 0 32,0-1 32,0 1-96,0 0 0,1 2 32,-1-1 64,0 2 32,0-2 96,0 1-96,0-1-64,1 0 0,0 0 32,0 0-96,-1-1 0,0 2 32,0-1 0,0 1 0,-1 0 64,0 0-96,1-2 0,0 1 32,-1 1 64,1 0-32,-1 0-32,1 2-64,-1-1 32,1 1 32,-1 1 0,0-2-96,1 0 64,0-1 32,-1 1 0,0-1 64,1 1 32,-2-1-32,1 2-64,0 0-64,0-2 32,0 2 32,-1 0 64,0 0-96,1 0 0,-1 0 32,0 1 0,0-1 0,0 1 0,-1 0 0,1 0 0,0 0 0,-1 0 0,0 0 0,1-1 64,0 0-96,0 1 0,-1 0 32,1-1 64,0 2-32,0-1 64,-1-1-128,1 3 0,0-2-32,0 1 0,0 0 64,0-1 0,-1 2 0,1-1 64,0 0-32,0 1-32,-1-1-64,0 1 32,0 0 32,0 0 64,0 0-32,0 0-32,0 0 32,0 0-32,0 0-160,0 0 32,0 0-288,0 0-128,0 0-352,0 0-160,0 0-832,0 0-415,0-1-2369</inkml:trace>
  <inkml:trace contextRef="#ctx0" brushRef="#br0" timeOffset="16.085">7553 666 7168,'0'0'2720,"0"0"-1472,0 2-768,0-2 832,0 1-224,1 0 32,0 0-288,-1 0-65,1 1-415,0 0 128,1 1 96,-1-1 32,1 0 32,0 1-96,0 0 64,0-1-192,1 0-96,-1 1-96,1 1 0,0-1 0,1 2 96,-1 0-32,0 0 64,0 0 0,2 1 32,-2 0-64,2 3-32,-2-1-256,3-1-64,-2 1 64,1 1 32,0-1-96,-1 2 32,0-2 0,1 4 64,-2-2 32,2 2 32,-1-2 64,1 0 96,-1-2-64,1 1 32,-1 0-96,1 1 0,0-3-96,-1 2 32,0-2-64,0 4-32,0-2 96,1 1 0,-2-2 32,2 2 0,-1-1 0,0 2 0,0-1 0,1-2 64,-1 0-96,0 0-64,-1-1 0,1 1 32,-1-1-32,0 0-32,-1-1 32,1 1 32,0-1 32,0-1 32,-1 1-160,1-1-32,0 0 32,0 1 64,-1-2-64,0 0 0,1 0 32,-1 0 64,0 0-32,0-2-32,0 1 32,0 0-32,0 0 0,0 0 0,0-1 64,1 1 32,-2-1-32,1 1 32,0 0-128,-1 0 0,1 1 32,-1-1 0,0-1 0,0 0 64,-1 0-96,1 0 0,0-1 32,0 2 64,-1-2-96,1 0 0,-1 1 32,1 0 64,-1-1-448,0 0-160,0 1-640,0-2-288,0 1-1472,0-1-576,0 0-2335</inkml:trace>
  <inkml:trace contextRef="#ctx0" brushRef="#br0" timeOffset="17.086">7812 1159 5504,'0'0'2112,"0"1"-1152,0-2-416,0 1 704,0 0-160,0 0 32,0 0-32,0 0 64,0 0-640,0 0 128,0 0 95,0 0-255,0 0-32,0 0-128,0 0 32,0 0 96,0 0 32,0 0-192,0 0-32,0 0 0,1-2 64,-1 1-32,1-1 64,0 2-128,0-2-64,0-2-64,0 3-96,1-2 32,-1 0-32,1-1 0,1 1 0,-1-1 0,1 1 64,0-2-32,0-1-32,1 0 32,-1 0-32,0 0 0,0 1 0,1-1 0,0-1 0,0-1 0,1 0 0,0-1 0,1 1 0,-1 1 0,0-2 0,-1 1 0,0 1 64,1 0-96,-1 1 0,0 0 32,0-1 0,-1 2 0,1-2 0,0 1-96,1-2 64,-1 0 32,0 1 64,0 0-32,0 0-32,-1 0 32,0-1 32,0 1-96,0 0 0,1 2 32,-1-1 64,0 2 32,0-2 96,0 1-96,0-1-64,1 0 0,0 0 32,0 0-96,-1-1 0,0 2 32,0-1 0,0 1 0,-1 0 64,0 0-96,1-2 0,0 1 32,-1 1 64,1 0-32,-1 0-32,1 2-64,-1-1 32,1 1 32,-1 1 0,0-2-96,1 0 64,0-1 32,-1 1 0,0-1 64,1 1 32,-2-1-32,1 2-64,0 0-64,0-2 32,0 2 32,-1 0 64,0 0-96,1 0 0,-1 0 32,0 1 0,0-1 0,0 1 0,-1 0 0,1 0 0,0 0 0,-1 0 0,0 0 0,1-1 64,0 0-96,0 1 0,-1 0 32,1-1 64,0 2-32,0-1 64,-1-1-128,1 3 0,0-2-32,0 1 0,0 0 64,0-1 0,-1 2 0,1-1 64,0 0-32,0 1-32,-1-1-64,0 1 32,0 0 32,0 0 64,0 0-32,0 0-32,0 0 32,0 0-32,0 0-160,0 0 32,0 0-288,0 0-128,0 0-352,0 0-160,0 0-832,0 0-415,0-1-2369</inkml:trace>
  <inkml:trace contextRef="#ctx0" brushRef="#br0" timeOffset="18.086">8332 1187 7168,'0'1'2720,"0"-1"-1472,0-3-768,0 3 832,0 0-224,-1-1 32,0 0-288,1 0-65,-1-1-415,0 0 128,-1-1 96,1 1 32,-1 0 32,0-2-96,0 2 64,0 0-192,-1-1-96,1 1-96,-2-2 0,1 1 0,0-2 96,0 0-32,-1-1 64,1 2 0,-1-3 32,1 2-64,-2-4-32,1 1-256,-1 0-64,1 1 64,-1-2 32,0 0-96,0 0 32,2 0 0,-2-2 64,1 1 32,0-2 32,0 2 64,-1 0 96,1 2-64,-1-1 32,1 0-96,-1-1 0,0 2-96,1 0 32,0 1-64,0-4-32,0 2 96,-1-1 0,1 2 32,0-3 0,0 2 0,0-1 0,0 0 0,-1 2 64,1 0-96,0 0-64,1 1 0,-1-1 32,1 1-32,0 0-32,0 0 32,0 1 32,1 0 32,-1 0 32,1 1-160,-2-1-32,2 1 32,-1 0 64,1 1-64,0 0 0,-1 0 32,1-1 64,0 2-32,0 1-32,0-2 32,0 2-32,0-1 0,0 0 0,0 1 64,-1-2 32,1 3-32,0-2 32,1 0-128,-1-1 0,1 1 32,0 0 0,0 1 0,0 0 64,0 0-96,1 0 0,-1 0 32,0 0 64,1 1-96,-1-1 0,1 1 32,-1-1 64,1 1-448,0 0-160,0-1-640,0 2-288,0-1-1472,0 1-576,0 0-2335</inkml:trace>
  <inkml:trace contextRef="#ctx0" brushRef="#br1" timeOffset="19.086">5493 2160 6016,'0'0'2272,"0"0"-1216,0 2-800,0-2 512,0 0-256,0 0 32,0 0-128,0 0 0,0 0-224,0 3 160,0-3 64,0 0 0,0 0 0,0 0 256,0 0 128,0 0 0,0 0 63,0 0-415,0 0-96,0-3-224,0-2-32,0 0 32,0-1 0,0-2-64,0-3 32,0-2 0,0-4 32,0-2-64,0-2 32,0-7-128,0 4 0,0 0 96,0-4 32,0 2-32,0-2-64,0 4-64,0-1 32,3 3 32,-3 6 0,0-17 128,0-2-128,0-3 0,-3 0 0,3 0 0,0 6-96,0-1 64,0 3 96,0 3 96,0 3 0,0-1 64,0 3-192,0 3-32,0 0 0,0 3 64,-3-6-96,-1-2 0,1-6 32,1 0 0,-1 5 64,0-2-32,0 5 64,3 3-128,-3 1-64,0 2 64,3 1 64,0 4 0,0 1 64,-4-1 0,4 3 32,-3 0 0,0-3 0,0 0-64,0-3-64,3 1 32,0 0-32,0 1 0,0 4 0,0 0-96,0 0 64,3 0 32,0 2 0,-3 1 64,3 0 96,0-1 64,1 1 32,-4-1 0,0 1 0,3-1-64,-3 1-32,0-1-96,0 1 32,0 2-64,0 3 64,0 0-128,0 0 0,3-2 32,3-1 0,2 3 0,2 0 0,2 0-96,0 0 64,1 0 32,2 0 64,3 0-32,4 0 64,2 0-128,3 0 0,-2 0 32,-1-3 0,1 3 0,3 3 0,-1-3 0,3 0 0,4 0 0,0 0 0,-4 0 0,1 0 0,5 0 0,1 0 64,0 0-32,-3 0-32,0 0-64,-1 0 32,1 0 32,-13-3 0,0 3-96,7 0 64,-6 0 96,2-2 32,6 2-32,1 0-64,-3 0 32,8 0-32,-6 0 64,1 0 32,-3-3-128,-4 3 32,3 0 0,1 0 64,0 0-32,-7 0-32,-3 0-64,3 0 32,-2 0 32,2 0 0,-2 0 0,-4 0 64,0 0 32,-2-3 96,-4 3-32,3 0 0,-3 0-192,1-3 32,-2 1 0,1 2 0,1 0 0,-1 0 0,0 0 0,0 0 0,-3 0 0,1 0 0,-1 0 0,0 0 0,-3 0-224,0 0-96,0 0-736,-3-3-288,0 3-4511</inkml:trace>
  <inkml:trace contextRef="#ctx0" brushRef="#br1" timeOffset="20.086">8470 916 6016,'-9'-3'2272,"9"3"-1216,0 0-736,0 0 544,0 0-224,0 0-32,0 0-96,0 0 96,3 0-352,0 0 416,0 0 256,0 0-64,3 0-33,-3 0-95,0 0-96,0 0-256,3 0-160,1 0-128,2 0-96,-3 0 96,6 0 64,-3 0 128,7 0 64,2 0-160,1 0-64,2 0-64,-6 0 32,-9 0-64,9 0-32,-5 0-64,8 0 32,-3 0 32,4 0 0,-4 0 64,6 0 32,0 0-128,1-3 32,-7 3-64,7 0 0,-7 0 64,0 0 0,0 0 64,7-2 32,-7-1-128,0 3-32,1 0 96,5 0 32,7 0 64,-10 0 0,-2-6 0,-2 6 0,8 0-160,-4 0-32,1 0 32,-1 0 64,-3 0 0,1 0-32,-1 0-64,-6 0 32,0 0 96,0 0 32,0 0-32,4 0 32,-4 0-64,3 0-32,-3 0 32,4 0-32,-4 0 0,-1 0 0,2 0 0,-4 0 64,0 0-32,1 0-32,-4 0-64,-1 0-32,1 0 64,0 0 0,0 0 96,0 0 32,-3 0-32,0 0-64,0 0 32,0 0 32,0 0-32,0 6-32,0-6 32,0 0-32,0 5 0,0 1 64,0-6-32,0 13-32,0-8 96,0 15 64,0-4 64,0 3 32,0-3-64,0 9-32,0 12-32,0 4 64,0-2-96,0-2 0,0-9-32,-3-4-64,3 0 32,0 1-32,0 2 0,3 3 64,-3 0-96,0 3 0,0-1 32,0 1 64,0 2-32,0 1-32,0-1 96,-3-5 64,0-1-64,0-7 0,3-5 96,0-1 32,3 0-96,-3-2-32,3 0-32,-3 2-64,3 0 32,-3 0-32,0 4 0,0-2 64,0-2-32,-6 4 64,6-1-128,-3-1 0,3 4 32,0-2 64,0 1-32,0 1-32,0 0 32,0-1 32,0 4 32,0-6 32,3 0-64,-3-3 32,0-2-64,0-3 64,0-3 0,0 3 32,-3-1-64,0 1 32,3 0-64,0 3-32,3-1 32,0 1 32,3 2-96,-6-7 0,0 2 32,0-1 64,0-4-32,0 2 64,0-3-224,0 0 32,0-5-736,0 0-352,-6 0-2048,-2-5-927,-5 5-1313</inkml:trace>
  <inkml:trace contextRef="#ctx0" brushRef="#br2" timeOffset="21.086">2686 956 10880,'0'-4'4032,"0"-1"-2177,0 0-767,0 5 1344,0 0-384,0 0-96,0 0-896,0 0-384,0 0-416,0 0-256,0 0-32,0 0-736,0 0-320,0 0-896,0 5-384,15 4-3711</inkml:trace>
  <inkml:trace contextRef="#ctx0" brushRef="#br0" timeOffset="22.086">8457 944 7296,'0'-2'2720,"0"2"-1472,0-1-672,0 1 736,0 0-192,0 0 0,0 0-33,0 0 129,-1 0-672,0 1 128,0 0 64,0 0 32,0 2 96,0-1-192,0 1-96,0 2-64,-1-2 0,0 2-128,0 1-64,-2 1 160,0 2 128,0 0-160,-1 1-96,0 0-192,-1 1-64,1-2-32,0 0-64,0-1 32,1 0-32,-1 0 0,1 1 0,0-1 0,0 0 64,0 0-32,0-1-32,1-1 32,-1 1 32,0-1-32,1 1-32,0-2 32,1 0 32,-1 1-32,2-3-32,-1 0 32,0-1-32,1 1 0,0-1 0,0 0 0,0 0 64,0-1-32,0 1 64,-1-1-128,1 1-64,0 0 64,1-1 64,-1 0 0,0 0 64,1-1-64,0 0 64,0 0-64,0 0-32,0 0-544,0 0-192,1 0-1920,-1 0-736,1 2-2975</inkml:trace>
  <inkml:trace contextRef="#ctx0" brushRef="#br2" timeOffset="23.086">2919 1192 11136,'0'-6'4224,"0"3"-2305,0 3-1055,0 0 1280,0 3-480,-12 8-96,7 7-448,-5 15-224,0 5-512,-7 5-96,17 3 32,0 1-128,5-9 64,7-6-32,3-7 32,7-2-128,15-4-32,0-10-96,5-9-32,-4-14 96,4-5 32,-5-10-32,0-8-64,-17-5 32,-9 0-32,-11-6 0,-16 1 0,-11 5 0,-5 5 64,-5 9-32,2 8-32,8 11-320,0 9-128,6 9-544,5 0-256,5 2-1248,-4 7-480,15 6-3167</inkml:trace>
  <inkml:trace contextRef="#ctx0" brushRef="#br2" timeOffset="24.086">3220 1211 11392,'0'4'4288,"5"1"-2305,1 9-1183,-1-5 1152,0 10-640,1 9-192,-1 5-288,5 1-160,1 3-352,0-4 64,-6-5 128,0-5-192,5-4-32,-10-4-160,12-6-32,-12-9 32,10-4 64,-10-10-32,5-11 64,-5-3-128,10-19-64,-3 1-96,-2-2 32,5 6 32,0 9 0,7 5-96,3 8 64,7 11 32,-1 9 64,1 9 256,-5 6 160,-2 13 64,-3 10 32,-7 9-288,0 0-160,0-5 96,2-4 160,-2-5-192,0-4-96,-4-11-512,0 1-128,-1-10-640,0-9-192,0-9-3872,6-10-1663,-1-5 1023</inkml:trace>
  <inkml:trace contextRef="#ctx0" brushRef="#br2" timeOffset="25.086">2749 1272 6912,'-11'-29'2624,"11"25"-1408,11-1-352,-11 5 928,0 0-96,0 0 63,0 0-31,0 0 128,0 0-1024,0 0 256,0 0 96,0 0-160,0 0-32,0 0-288,0 0-96,0 0-224,0 0-64,0 0-128,0 0 32,0 0-64,0 0 0,0 0-32,0-9 64,0-1-32,-11 1 64,11 0-192,0-2-96,0 8 32,0-3 0,0 1 32,0 2 0,0 3 0,0 0 0,0 3 64,0 8 96,0 3 128,0 9 64,0 5-96,0 5 0,11 0-160,-11-1 0,0 2-32,6-1 32,-6-5 0,0-5 96,0-4-96,0 1-64,0-6-96,0-5 32,0 0 32,0 1 0,0-6-224,0 1 0,0-5-768,-6-5-224,6-4-576,0 0-160,0-1-1984,6-5-799,-1 1-929</inkml:trace>
  <inkml:trace contextRef="#ctx0" brushRef="#br1" timeOffset="26.086">515 1637 6784,'-7'-16'2624,"7"4"-1408,0-9-448,0 9 864,0 0 0,0 12 64,0 0-33,0 0 1,12 12-896,0 11 544,8 10 192,5 7-224,0-3-96,-1 15-416,-4 20-64,11 1-352,0 0-128,1 4-64,-1-4 32,1-6-32,-6-11 64,-9-12-64,2 3 0,-4-32 32,2 3 32,3-14 32,10-15 0,-10-15-128,4-21-32,8-13 32,-13-7 0,0-17-160,-7 17 32,7-6 64,-6 6 32,-13 0-32,12 5 32,-12 11 0,13 1 96,-7 11-96,-6 6-64,12 5-96,-12 6 32,0 5-256,0 6-64,0-5-320,0 16-128,0 0-352,0 4-128,0 8-608,0-1-160,0 6-1536,0 5-639,-12 1-865</inkml:trace>
  <inkml:trace contextRef="#ctx0" brushRef="#br0" timeOffset="27.086">7390 1534 8448,'0'0'3168,"0"0"-1728,0 9-352,0-9 1088,0 9-289,0 0 577,5 13-704,-5 10-928,10 8 64,-10 11 64,11-2-96,-1 10 32,0 17-288,1 9-128,-1 20-64,-5 3-32,-1-14-128,-4-8-96,0-5 288,0 5 64,0-10-160,0-4-64,0-23-96,0 1-32,0-9-192,0-9 32,0-5 0,0-10 64,0-4-32,5-8-32,-5-5-320,5-8-128,0-11-992,1-3-384,-6-1-832,0 1-352,0 3-3647</inkml:trace>
  <inkml:trace contextRef="#ctx0" brushRef="#br0" timeOffset="28.086">7819 1537 8448,'0'0'3168,"0"0"-1728,0 9-352,0-9 1088,0 9-289,0 0 577,5 13-704,-5 10-928,10 8 64,-10 11 64,11-2-96,-1 10 32,0 17-288,1 9-128,-1 20-64,-5 3-32,-1-14-128,-4-8-96,0-5 288,0 5 64,0-10-160,0-4-64,0-23-96,0 1-32,0-9-192,0-9 32,0-5 0,0-10 64,0-4-32,5-8-32,-5-5-320,5-8-128,0-11-992,1-3-384,-6-1-832,0 1-352,0 3-3647</inkml:trace>
  <inkml:trace contextRef="#ctx0" brushRef="#br0" timeOffset="29.086">9354 1551 13440,'-10'0'4991,"0"0"-2687,10 8-1920,0 0 1120,0 14-160,3 13 128,-3 11-448,3 11-160,1-8-480,3-3-160,-7 1-32,3-1-96,-3-6-64,8-4-448,-6-7-128,2-6-992,-1-7-448,4-5-1280,-4-9-576,-3-2-1759</inkml:trace>
  <inkml:trace contextRef="#ctx0" brushRef="#br0" timeOffset="30.086">8605 1651 9472,'0'-16'3520,"0"10"-1920,3 4-448,-3 2 1215,0 0-319,5 2-96,-2 6-320,0 11-160,1 9-800,-1 7 96,3 9 0,-2 2-192,0-9 0,-1-1-352,1 2-64,-1-3-96,1-2 32,-4 0-224,3-15 32,0-1-608,2-6-256,-2-8-768,3-9-288,-3-2-1024,1-3-480,-4-8-2079</inkml:trace>
  <inkml:trace contextRef="#ctx0" brushRef="#br0" timeOffset="31.086">8726 1578 10880,'4'2'4128,"2"-2"-2241,6 11-735,-9 0 1376,1 14-416,-1 7-128,4 9-640,-4 8-192,1 0-672,-1-14-64,1-2 0,-1-1-224,0-2-96,-3-3-224,4-5-64,0-5-832,0-4-288,-4-5-896,7-8-288,-2 0-3999</inkml:trace>
  <inkml:trace contextRef="#ctx0" brushRef="#br0" timeOffset="32.086">5847 1928 7936,'3'3'2976,"0"-3"-1600,2-5-416,-5 5 1088,4-8-161,-4 2 609,3-8-672,-3-2-960,-3 0 32,-3 0 64,-3-1-96,-1 3-32,-2 4-192,-3 4-64,-7 6-192,5 3 0,-2 13 64,-2 6 96,-1 5-160,4 3 32,2 3-128,7-9 64,6-2-64,9-3 0,3-3-96,7-2-32,8 0-32,10-6 0,2-3-160,-5-2 32,0-3-352,-1 0-96,4-6-640,-7-4-224,-2-4-1088,-4-3-416,-5 1-1536,-5 0-671,-4 5-65</inkml:trace>
  <inkml:trace contextRef="#ctx0" brushRef="#br0" timeOffset="33.086">5954 1632 12160,'-7'0'4575,"7"-3"-2495,0 8-1440,0-2 1120,0 6-64,0 7 96,0 8-544,0 9-224,0 5-576,3 6-64,-3-1-32,4-3-192,-1-4-32,0-6-64,0-8 32,0-6 0,3-3 32,0-2 0,0-8 0,0-9-64,0-7 32,1-11-128,-1-9 0,-1-8 32,5 3 64,-1 3-96,0 5 0,3 6 32,1 10 0,-1 8-96,0 14 64,-3 9 160,0 10 160,-2 9-96,-1 1 64,0-1-160,0-6 0,3-6-96,-9-5-32,6-3-544,-3-2-160,0-3-928,1-3-288,-4-5-960,3 3-384,0-9-2751</inkml:trace>
  <inkml:trace contextRef="#ctx0" brushRef="#br0" timeOffset="34.086">8926 1901 12416,'-8'0'4639,"8"0"-2495,5 0-1568,-5 0 1088,7 5-160,0 1 64,-1-1-320,8 1-128,-7-1-608,4-2 32,-2 0 96,10-3-160,-6-3 0,4-8-384,-3-3-96,-3-2 32,0-5 96,-11-4-96,0 3-32,0 1-160,-11-1 32,0 6 64,-3 8 32,-3 8 160,-8 8 160,-2 10-96,6 7 64,1 7 32,8-1 160,6-10-192,9-2 0,7 0-128,5 0-96,-2 0-224,1-3-32,5-2-608,5-5-192,0-7-1024,-1-2-352,6-2-1216,-9-1-448,-1-5-1759</inkml:trace>
  <inkml:trace contextRef="#ctx0" brushRef="#br0" timeOffset="35.086">9221 1776 11648,'0'-21'4288,"0"12"-2305,0 4-767,0 5 1344,0-3-352,-3 3-128,-4 3-544,-7 11-224,-7 10-736,-3 9 128,-1 1 160,9-3-352,4-2-32,-1 2-224,13-5-96,0 2-160,17-4 0,1-5-64,-1-6 0,8-4-288,-1-9-160,10-6-672,2-2-192,-5-3-704,7 1-224,-14-6-1376,-6-7-576,-4-4-1439</inkml:trace>
  <inkml:trace contextRef="#ctx0" brushRef="#br0" timeOffset="36.086">9243 1925 11648,'-4'0'4288,"11"-5"-2305,0 2-1119,3-2 1184,4-1-672,4 1-160,3 0-576,9-3-160,-1-3-288,-5 3-128,-3-4 32,-3 4-128,-1 0 0,-3 3-1184,-4-1-512,-4 4-1824,2 4-767,3 4-705</inkml:trace>
  <inkml:trace contextRef="#ctx0" brushRef="#br0" timeOffset="37.086">9528 1803 13952,'-4'6'5183,"1"5"-2815,-1 5-2048,4-14 1088,0 9-544,0 12-32,0-2-288,0 0 0,0-1-320,0-1-192,4-1-64,-4 2-384,3-6-160,-3-4-960,4-2-352,-1-2-1440,0-1-511,4 0-1217</inkml:trace>
  <inkml:trace contextRef="#ctx0" brushRef="#br0" timeOffset="38.086">9489 1692 10880,'-4'-11'4128,"8"3"-2241,0-1-2271,-4 7 576,4-1-1919,-1 0-705,4 6-1632,3 2-736</inkml:trace>
  <inkml:trace contextRef="#ctx0" brushRef="#br2" timeOffset="39.086">3368 1681 10624,'0'-4'3936,"0"-1"-2112,0-1-2208,0 6 640,0 0-2432,10 0-960,7 6-736,-7 8-192</inkml:trace>
  <inkml:trace contextRef="#ctx0" brushRef="#br2" timeOffset="40.086">3512 1761 10240,'0'28'3872,"10"-10"-2112,0 21-993,0-25 1121,2 5-256,-2-1 64,0 6-576,2 4-224,-2-5-512,-5 6 32,5-6 32,2-4-224,-12-9-64,10 8-32,-10-8 0,0-10 128,0 0 96,-10-14-64,10-10 64,-12-10-64,2-3 0,5-10-160,0 1-96,5 4 0,0 3 32,10 11-96,0 5-64,7-5 64,4 9 0,0 5-128,0 5 32,1 4-576,-2 5-192,2 5-864,-7-1-384,-3 6-2048,3 4-927,-5 0 319</inkml:trace>
  <inkml:trace contextRef="#ctx0" brushRef="#br2" timeOffset="41.086">4008 1761 14464,'0'-19'5439,"0"10"-2943,-15-5-2144,15 4 1248,-10 6-704,-2-1-128,-3 5-96,-7 5-32,-4 4-352,-1 5 32,1 5 32,5 4-128,-1 0-64,12 1 0,0-4-32,10-2-160,10-4 32,5 0 0,12 0 64,0-4-96,-1-1 0,1 0 32,5 5 64,-17-4-32,7 13-32,-17 0-64,5-3 192,2-1 64,-12 0 96,-12-1 160,-3-4-64,-7-4 32,-4-10-160,-6 0 0,-5 0-224,0-14-32,5-5-512,7 0-128,3 10-1024,0-1-384,22 6-3488,0 4-1535,12 9 1343</inkml:trace>
  <inkml:trace contextRef="#ctx0" brushRef="#br2" timeOffset="42.086">2744 1821 9600,'-6'0'3584,"6"0"-1920,0 0-736,0 0 1151,0 11-415,0 3 0,6 5-416,-1 9-128,1 9-608,4 10 96,1 5 128,-1 0-96,1-6-64,0 2-256,-1-15-64,-5-10-128,0 5-32,1-14-32,0 5-64,-6-10 224,0 2 96,-6-26 32,0-13-160,-4-10-128,0-13-32,-1-6 32,0-13-32,6-11-32,5 20-64,5 10 32,6 8 32,5 10 0,5 5-96,0 9 64,6 5 32,10 10 0,-11 8 0,0 15 64,1 9-96,-16 5 0,-1 1 96,-10-2 32,0-4 160,-16 5 96,0 0-64,6-1 0,-6-7-96,0-2-32,0-13-256,-6-10 0,2-10-544,3-4-192,7 0-1152,0 0-480,10-1-1152,0 6-543,5 4-1441</inkml:trace>
  <inkml:trace contextRef="#ctx0" brushRef="#br2" timeOffset="43.086">3083 1879 15232,'-22'4'5695,"22"-4"-3071,0 5-1920,-5 0 1344,-5 4-800,10 0-160,-5 5-512,5 0-128,0 10-256,5 5 0,5-1 32,0-5-32,12 5 32,5-14-64,3-4 64,2-1-128,0-18 0,0-1-32,-11-4-64,-4-14 32,-7 0 32,5-6-96,-15-3 0,0-5-32,0 5 0,-15 4 64,5 4 64,-17 10-96,0 5 0,1 9-128,4 10 32,-3 4-160,-2 10 32,0 0-448,17 5-96,-5-5-704,15 0-320,0-5-1152,15-5-448,0-4-2751</inkml:trace>
  <inkml:trace contextRef="#ctx0" brushRef="#br0" timeOffset="44.086">6947 1850 14080,'-3'13'5279,"6"-5"-2879,0-3-1312,0-2 1504,-3-3-640,6 5-160,0-2-672,3 0-320,7-3-448,2 0-96,1-6 64,-2 1-192,2-6 0,-1 1-64,-2-1 32,-4-3-64,0-2-32,-6-3 32,0-3-32,-6 3 0,-3 5 0,-6 6 64,-9 8 32,-7 14-32,1 2-64,0 14 32,-4 11-32,3 5 0,7-10 0,6-2 0,9-3 0,6-5 0,3-1 0,6-6 0,13-5 0,2-6 0,4-6 0,-4-2-224,1-2 0,-4-4-2656,4-7-1184,-4-9-4000</inkml:trace>
  <inkml:trace contextRef="#ctx0" brushRef="#br2" timeOffset="45.086">3395 1737 12416,'0'0'4639,"0"0"-2495,0 0-1376,0 0 1280,0 0-640,0 10-160,0 4-96,0 9 0,0 5-640,0 1-96,0-5 32,10 8-128,-10 1 64,11-5-224,-6 0-32,6-8-64,-1 3-64,-10-9-544,6 10-192,4-15-864,-10-4-320,11-15-3840,-11 1-831</inkml:trace>
  <inkml:trace contextRef="#ctx0" brushRef="#br2" timeOffset="46.086">3316 1775 5376,'0'0'2112,"0"-5"-1152,0 0-64,0 5 864,0 0 160,0 0 128,0 0-1,0 0 65,0 0-1152,0 0 512,0 0 256,0 0-384,0 14-96,0 5-544,0 0-128,0 5-128,0 0 32,10-1-192,-5 10-32,-5-5-128,10 0-32,-10-4-32,12-1-64,-12-4 32,0 0-320,5-5-64,-5-5-512,0 1-192,0-1-832,0-9-416,10-9-4031,0 9-2209,-10 0 4064</inkml:trace>
  <inkml:trace contextRef="#ctx0" brushRef="#br0" timeOffset="47.086">8187 1961 6272,'0'0'2368,"4"-3"-1280,4-5-768,-5 3 544,0-1 64,4-2 160,0-3 160,-3-3 96,-1 1-704,-3-3 479,-3-1 257,-1 1 32,-3-3 128,-3 3-96,-1 2 64,-3 3-192,-3 6-32,-1 10-224,2 9 0,-2 5-256,0 8-32,1 1-288,-1-7-64,8 3-96,3 1-32,4 2-96,6 0-32,4 3-192,3-11 32,8 3 0,6-9 64,5-2-256,1-11-32,-2-11-800,0 1-288,3 2-1376,-3-9-512,-4 9-2912,-3-3-2623,-6-2 3295</inkml:trace>
  <inkml:trace contextRef="#ctx0" brushRef="#br0" timeOffset="48.086">8375 1866 12928,'-7'-9'4831,"4"9"-2623,-1-2-960,1 2 1536,-3 5-576,-2 7-96,-2 4-736,-1 2-192,4-1-704,1-1-160,3 0 32,6 3-160,3 3-32,9-3-64,2 3 0,3-9-64,9-7 64,-2 0-128,-5-12 0,-2 0 32,-2-7 0,-2 2-160,-1-2 32,-5-9-224,-3-3-32,-7-2 160,0-6 96,-7 1 32,1 2 32,-5 8 0,-6 6-64,-1 11-608,1 7-256,0 12-960,2 5-448,5 5-1632,6-2-607,4 2-1025</inkml:trace>
  <inkml:trace contextRef="#ctx0" brushRef="#br0" timeOffset="49.086">6342 1844 9472,'0'-27'3520,"0"21"-1920,0-2-544,0 3 1151,0 2 97,0 1 128,-4-1-352,4 3-64,-14 0-1152,1 5 128,-2 6 96,-3 5-288,-1 9-96,-2 4-320,5 5-96,7-5-160,3-7-96,4-3-96,2 0 32,5-6 32,7-2 64,7-3-96,-1-2-64,4-3-96,-7-6 32,0-3-128,0-7-32,4-6-64,-10-5 64,-3-9 32,-3 1 32,3 6 64,-3 8 128,-3 4 224,0 6 160,0 14 32,-3 7 96,3 8-160,0 5-32,0 3-192,0-5-64,3-4 0,3-4 0,0-3-576,1-2-256,2-3-608,0-2-256,-3-3-896,6-3-448,-2-6-2335,-4-5-2209,-1-5 2816</inkml:trace>
  <inkml:trace contextRef="#ctx0" brushRef="#br0" timeOffset="50.086">6494 1811 12288,'0'16'4575,"3"15"-2495,1-2-1440,-1-9 1120,-3 4-320,6-3-64,-3-1-416,0-1-192,0-3-448,0-3 0,0-2 96,-3-2-160,6-4-64,-6 1 256,0-6 64,0 0-224,0-6-96,0-8 0,0-10 96,0-11-64,0-1-64,0 7 192,0 1 96,3 4-224,0 2-128,10 14-288,-1 2-608,0 6-224,0 8-800,1 4-352,-5 1-1952,11-2-863,-6 5-641</inkml:trace>
  <inkml:trace contextRef="#ctx0" brushRef="#br0" timeOffset="51.086">6831 1871 10112,'-3'-8'3776,"3"-11"-2048,-3 8-609,0 5 1281,0 1 0,-4 0 64,1-3-160,-3 2-64,3 4-1248,0-1 0,-10 6 0,-11 10-416,0 6-128,-4 6-288,10 4-128,5 10 0,4-13-32,9-6 0,3-4 0,9-3 0,6-5 0,7 1 0,-4-7 0,1-2 0,-1-5 0,-3-6-96,3-10 64,-2-10-32,-1-3 0,0 3 64,1 2 64,-4 10-96,0 5 0,-3 8-32,1 4 0,-1 21 64,0 11 0,0 8 0,-3-3 0,1 1 64,-4 4 96,-6 4-64,-4-3-64,-5-1 0,0-4-32,-3-7 0,-4-4 0,4-6 0,3-11 0,-4-8 0,-5-5 0,-1-9 0,1-11 0,3 1-352,3 3-96,2 1-832,4 4-384,9 2-1152,6 4-544,6 2-2880,1-1-2175,11-7 3519</inkml:trace>
  <inkml:trace contextRef="#ctx0" brushRef="#br0" timeOffset="52.086">9688 1846 16767,'0'3'6336,"0"0"-3456,-4 8-2592,1-2 1376,0 1-768,3-4-192,-5 10-288,2 5-32,3 1-224,0-3-96,3 0-32,5 3-32,-1-8 64,3-4-32,4-4-32,4-4 32,3-4-32,-1-6-96,-5 0 64,-6 2-128,2-4 32,-4 1-224,-7-21-32,0 11 64,-15-16 128,3 11-256,-3-1-32,1 3-512,-6 9-192,2-1-1344,-3 17-608,4 0-3263</inkml:trace>
  <inkml:trace contextRef="#ctx0" brushRef="#br0" timeOffset="53.086">9859 1841 13440,'-4'16'4991,"4"-16"-2687,4 25-1408,0-25 1376,-1 16-672,0-8-128,1 6-576,-4-3-256,3 3-352,1-4-64,-1 6 0,1 4-32,-1 2 32,-3-9-128,0-2-64,0-3 0,0-8 32,3-6-32,1 1-32,3-8-128,1 7 0,-5 4 0,4-26-32,0 9 32,0-16 0,-1 10 224,1 1 96,0-1 32,4 14 32,-5-2 224,4 24 128,-2-3-96,-1 12-32,0-4-384,0 0-32,7 11-128,0 0-64,0-5-256,3-6-96,0-5-1216,2-3-576,-6-2-3264</inkml:trace>
  <inkml:trace contextRef="#ctx0" brushRef="#br3" timeOffset="54.086">4533 1894 8704,'-34'8'3232,"25"-3"-1728,-1 0-480,7-2 1119,0 0 1,1-3 160,2 2-640,0 1-224,2 0-832,7-1 352,7-2 128,8 0-160,4-2-64,6-1-128,6-2-96,5-3-64,-2 0-32,-4-3-224,1-1-128,-3 4-96,-3 0 0,-4 0-64,-2 3-32,-6 2-64,-5 0 32,-1 1 32,-4 2 0,-3 0 64,-3 0 96,1 0 64,-4 0 32,-3 2-128,-3 4-32,-4 2-96,1 3-96,-3 2 64,-3 4 64,0 4 0,-1 7 64,1 2-64,0 2-32,3 1 32,-1-4-32,5-1 0,-1-7 0,-1 1 0,4-8 0,0 2 0,0-3 0,0-2 0,0-2 0,3 2-96,0-6 0,0-2-800,0-3-352,0 0-1280,3-3-544,6-8-4576</inkml:trace>
  <inkml:trace contextRef="#ctx0" brushRef="#br1" timeOffset="55.086">1192 1945 9984,'-13'-22'3776,"13"15"-2048,0 7-1088,0 0 1023,0 0-319,0 7 0,0 3-224,0 13-32,0 10-608,0 7 64,0-7 96,0 23-224,0-5 0,0-23-32,0 5 64,0-4-160,0-8-32,13-5-64,-13-3 32,0-9-64,0-4 64,0-21-64,13-8 0,-13 2-192,6 0 32,7-3-64,6 8 0,11 4 64,-3-3 0,-9 21-96,14 0 0,-2 0 64,-4 17 0,-8-6 32,-4 12 64,-3-2-96,-11 8 0,-11-12 160,11 6 64,-14-2 64,-4 2 0,-8 5-224,-4-16 0,10 4-96,-10 1 0,16 0 0,-4-17-64,-7 0-480,18 0-160,-5 0-608,-1-17-256,13 5-1024,13 1-384,-1 1-2623</inkml:trace>
  <inkml:trace contextRef="#ctx0" brushRef="#br1" timeOffset="56.086">1493 2106 8448,'0'0'3168,"0"0"-1728,0 0-544,0 0 960,0 0 31,0 0 33,0 12-480,0 5-160,0 1-736,0 8 32,0 14 0,7-12-256,-7 5-96,12 0-128,-12-3-96,0-9 32,0 8 32,0-18-544,0-1-192,0-4-736,0-6-256,0-6-1280,-12 1-543,12-7-1313</inkml:trace>
  <inkml:trace contextRef="#ctx0" brushRef="#br1" timeOffset="57.086">1456 1916 9728,'0'-10'3584,"0"3"-1920,0 3-1312,0 4 831,0 0-863,0 0-224,0 0-1503,12 0-609,-12 4-2208,13 13-992</inkml:trace>
  <inkml:trace contextRef="#ctx0" brushRef="#br3" timeOffset="58.086">1715 4466 7296,'-6'0'2720,"12"0"-1472,-6 6-896,0-6 672,0 0 96,0 0 96,0 0-96,0 0 31,0 0-639,0 0 352,5 0 160,-2 3-96,0-3 0,1 0-160,8-3-96,-3-3 0,6 1-32,7-4-96,-1-1 0,1-1-96,2-3 32,-3 1-64,-2-4 64,-1 4-128,4-1-32,-1 1-128,7-4 32,-1-2-128,0-2 0,7-4-32,3-7 32,5 2 0,1 2 96,-6-4-96,-3 2 0,0 0 32,2-5 0,4 5 0,-3 5 0,-1-4 0,1 9 0,2 1-64,1 1 32,0-4 0,-3-6 32,-7 2 0,1-7 0,0 1 0,2 4 0,4-7-64,2-1 32,-2 1-64,9 2-32,-3 1-64,0 7 32,-3 4 96,-4-1 32,-9-3 32,1-1 0,3-5-64,-1-1 32,7-1 0,-7 4 32,1-2-64,2-4-64,7 0 32,0 2-32,-1 0-96,-2 9 64,-6-6 32,0 3 64,2-3-32,4-2-32,-1-1 32,1-2-32,-4 5 0,4 0 64,0 0-32,0-3 64,0 1-64,-4 2 64,-2 3-128,-1 2-64,1 1 128,3-3 32,-1-6-96,1 3 32,-4-5 0,0 2 64,5 3-32,1 3-32,-2 0 32,-4-2-32,7-2 0,-10 4 0,-2 0 0,-1 0 0,4 3 0,-3 7 64,-5 3-32,8 4-32,-3-9 32,-4 2-32,-3-2 0,1 0 0,2 3 0,0-3 64,4-5-32,-4 5-32,4-6 32,-7 9-32,1 0 64,-4 2 32,0 0-32,0 3 32,-3 1-128,-2 2-64,-1-1 64,-3 4 64,0-1 0,-6 6-32,6-2 32,-6 2-32,0 0-96,0 0 0,0 0-224,0 0-128,0 0-736,0 0-288,-3-3-2400,-6-6-1024,-6 23-1951</inkml:trace>
  <inkml:trace contextRef="#ctx0" brushRef="#br1" timeOffset="59.086">2084 2103 10368,'8'-23'3936,"-3"12"-2112,2-2-1057,-7 9 1121,0-8-448,0 7-128,-7 0-384,2-2-128,-3 7-448,-11 7 128,7 3 96,0 2-256,4 5-32,-3-1-96,4 2 32,7-2-128,0 1-64,7-7 0,-2 1 32,9 1-32,5-1-32,13-1-64,-3 13 32,4 1 32,-9-2 64,1 0-96,-6 0 0,-6 1 32,-6-2 64,-7 2 256,-7 1 160,-6-8 64,-6 1-32,2-7-64,-3-4 32,-5-6-192,5 0-32,3 0-192,5-6-64,-15 1-416,15 0-224,6 5-928,0-7-416,6-3-2592,12-2-1087</inkml:trace>
  <inkml:trace contextRef="#ctx0" brushRef="#br1" timeOffset="60.086">1 2035 11648,'0'0'4288,"0"6"-2305,12 0-959,1-6 1280,6 5-576,6-5-192,12 0-704,7 5-192,0 2-384,-6-7-160,1 0-64,-2 0-736,1 0-256,-2 0-2144,3-7-896</inkml:trace>
  <inkml:trace contextRef="#ctx0" brushRef="#br1" timeOffset="61.086">1751 2146 10880,'-7'-11'4032,"2"5"-2177,-7-10-1119,12 9 1120,0-4-672,-20 1-192</inkml:trace>
  <inkml:trace contextRef="#ctx0" brushRef="#br1" timeOffset="62.086">1695 2085 22431,'-25'10'672,"18"13"-32,-18-6-160,8 5-32,2 7-192,-3 15-96,18-15-64,0 4-96,0-5 32,13-2 32,-8-8-96,22-3 0,-10-1-32,15-14 0,-7-17-160,7-6-96,-7-5 96,-6-5 64,-7 0 0,2-7 128,-8 0 0,6 7 32,-6 0 0,-1 10 64,-5 6-32,0 17-32,0 7 32,7 3 32,1 6-32,-3 13 64,2-1-64,0-1-32,5-5-416,-12 2-192,5-8-544,9 1-224,-8-11-1184,-6-1-447,0 0-1921</inkml:trace>
  <inkml:trace contextRef="#ctx0" brushRef="#br1" timeOffset="63.086">5556 3404 6656,'0'0'2528,"5"0"-1344,-5 0-256,0 0 896,0 0-96,0 0 95,0 0-319,0 0-64,0 0-800,0 0 128,5-8 0,-5-2 32,0 1 0,0 1 32,0-2 96,5 1-192,-5-1-128,0 2-96,0-11 0,0-3-128,0-5-64,0-5-64,0-12 0,-5-6 0,0 10 64,0-14-160,-1 5-32,1-7-64,0 7 32,0 4-64,0 4-32,0 6 32,0 12 32,-1-4 32,6 9 96,0-5-32,-5 6 0,0-1-96,0-4 32,0-7-64,1 12 64,4-6-128,-5-4 0,0 0 32,5 0 64,-6 0-32,6 5-32,-5-1-64,5 5 32,0 0 32,0-4 0,-5 4 64,5 4 32,0-4-32,0 9 32,0 0-64,0 0 64,0-5-128,0 6 0,0-1 32,0-1 64,0 2-32,0-2-32,0 1 32,0 4-32,0 2 0,0-2 0,0 0 0,0 1 0,0-1 0,0 5 64,0-5-96,0 5-64,0 0 64,0 0 64,0 0 0,10-3 64,1 3-128,-2 0 0,6 0 32,1 0 0,-1 3 0,1 2 64,8 0-96,7-1 0,5 1 32,4 0 0,0-2 0,6 2 64,-11 0-32,-4-1-32,5 1 32,-1 0-32,11-2 0,-1 2 0,2 0-96,-2 0 0,-5-1 64,1 1 64,9 3 0,-4-3-32,-5 4 32,14-9-32,-4 0 0,-5 0 0,-5 5 0,-6-5 0,-5 0 0,0 0 0,6 0-96,0 0 64,-1-5 32,6 1 0,-6 4 0,1 0 64,-6 9-32,-5-9 64,1 0-128,-1 0 0,6 4 32,-2-4 64,2 4-96,0 1 0,-1 0 32,1-5 64,-1 4-96,0-4 0,-4 0 96,0 0-32,-2-4-32,-3 4 96,-6-5-64,1 0-32,-6-3 32,-1 8-32,1-5-96,1 1 64,-1 4 96,-5 0 32,0-5-32,-5 5-64,0 0 32,0 0-32,0 0 0,0 0 0,0 0-96,0 0 0,5 0-384,-5 0-64,0 0-1088,0 0-384,5 0-2400,-15 14-4511</inkml:trace>
  <inkml:trace contextRef="#ctx0" brushRef="#br1" timeOffset="64.086">7994 2223 6656,'10'0'2464,"-20"10"-1344,10-10-608,0 0 768,0 0-256,0 0-32,0 0-288,0 0-96,0 0-352,0 0 256,0 0 127,0 0-191,0 0-32,0 0 64,0 0 64,0 0-96,0 0 64,10-5-160,-10 5-32,4-5-192,8 5-96,-3 0 128,-4 0 32,5 0 0,16-8 32,-16 8-64,15 0 64,1 0-128,10 0 0,-12 0-32,12 0-64,-10 0 32,-1 0 32,10 0-32,0 0-32,1 0 32,-6 0-32,6 0 64,-10 0 32,9 0-32,1 0-64,-12 0 32,12 0-32,-10 0 0,-1 0 0,0 0 0,1 0 64,-7 0 32,12 0 96,-5 0-160,0 0-32,-2 0 0,2 0 64,0 0-32,-7 0-32,2 0-64,-6 0 32,1 0 96,-2 0 32,-4 0-32,0 0-64,1 0 32,4 8 32,1-8-32,-2 0-32,-4 0-64,6 0 32,4 5 32,-4 0 64,-2-1-32,6-4 64,-9 0-128,4 0-64,1 5 128,-6-5 32,-1 4-96,6-4 32,-4 0 0,4 4 64,6 1 32,-16 0-128,4-1 32,1 1 0,-10-5 64,6 4-32,-1 0 64,0 1-64,5 0 64,-10 4 128,0-1 128,0 6-128,10 4-64,-10 0 0,0 4-32,0 1 0,5 5 0,-5 2 0,6 2 64,-6-10 32,0-3 96,0-1-96,0-1-64,0 2-64,0-1 0,0 1 0,5 8 32,-5-1-64,10 1-64,-10 4 96,4 1 64,-4 0 0,5 0 64,0-5-192,6 3-32,-11 7 64,0-6 96,0 11 0,0-7 0,0 1-96,-5 0-64,5 5 96,0-9 0,0-5-32,-6-5 32,1-4-64,5 4-32,-5 5 32,5 0 32,-4-5 32,4 10 32,-5 5 0,5-6 0,-5 1 0,5-5 0,-5-5-64,5 1-64,0-5 32,5 9 32,-5-5-32,0 0 64,0 5-128,5-3-64,-5-7 64,0 15 0,0-14 32,0 1 64,0-6-32,0 9 64,0-3-64,0-2-32,0-4 32,-5 6-32,5-1 64,0-4-32,0 4-32,0-1 32,0-7-32,0-6 0,0 5 0,0 0-96,0-9 64,0 9 32,0-5 0,0 1 64,0-1 32,0-4-128,0 10 32,0-10 0,0 0 0,0 0-352,0 0-96,0 0-416,0 0-160,0-10-1792,0-12-736,-5 4-3071</inkml:trace>
  <inkml:trace contextRef="#ctx0" brushRef="#br4" timeOffset="65.086">2642 2473 5760,'4'-8'2176,"-8"0"-1152,4-1-352,0 9 704,0-8-32,0 0-32,-5-2-288,1 7-160,-1-2-480,5 1 191,0 0 65,0 4 32,0 0 64,0 0-288,0 0-96,0 0 0,0 0 96,0 4 96,0 5 64,0-1 32,0 9 0,0-1-96,0 9 0,0 2-96,0 1-32,0 2-96,0 8 32,0 4-64,0 4 0,5 1-32,-5-1 64,4-8-160,-8 0-32,-1-1-64,5 10 32,0 4 0,0 4 32,0-5 0,9 4 64,0 1-96,-3 8-64,3 4 0,-4-7 32,-1-14-96,1-4 0,-5-1 96,5 6 32,-5-1-128,0 1-32,0-1 96,5 1 32,-5-9 0,5 8 32,-5-9 0,0 1 96,4 9-96,-4-6-64,5 2 64,-5-5 0,-5-1-128,5-11 32,0 8 0,0-13 64,0-1-32,0-3-32,0 1 32,-9-1-32,9-1 0,0 1 0,0 0 64,0-1 32,0 1-128,0 0 32,0 0 64,0 4 32,0-13-32,-5 9-64,5-4 32,0-5 32,0 9-32,0-4-32,0-5 96,-10 9 0,10-9 32,0 1 0,-9-5-64,9 5-64,0-9 32,0 8-32,0-4 0,0 0 0,0-4 0,0 4 64,0-4-32,0 5 64,0-5-64,0 5-32,0-5 32,9 0-32,-9 0 0,10 0 64,-5 0-96,4 8 0,1-8 32,3 0 64,-2 0-32,-2 0-32,5 0-128,-4 0 0,4-8 64,10 8 96,-6 0 64,11-5 96,-1 5-96,10-5-64,-14 5-160,9 0-64,-1-4 224,7 4 128,-1 0-64,5-4-64,-6 4 0,6 0-32,-5-4 0,-1 4 0,-3 0 0,-1 0 0,0 0-224,5 0-96,0 0 384,-1 0 256,1 0-96,0 0 32,-5 4-192,5-4-64,1 0 64,3 0 32,1 0-32,4 0 32,5 0-64,-14-4-32,0 4 32,-5 0-32,5 0-96,4 0 64,-4 0 32,0 0 64,-5 0-32,-4 0-32,4 0 32,-9 4-32,4 0 0,0-4 0,-4 0-96,0 0 64,-1 0 32,1 0 0,-5 0 64,0 0 96,1 0-64,-11 0 0,9 0-32,-8 0 32,4 0-64,-5 0-32,-4 0 32,1 0-32,3 0 0,-9 0 64,4 0-32,-4 0 64,0 0-128,0 0 0,0 0 32,0 0 64,5 0-96,-5 0 0,0 0 160,0 0 64,0-4-64,0-5-96,9-3 0,-9-4-32,0-6 64,0-3 32,5-4-128,0-1 32,0 5 0,0 0 64,-1 0-32,1-10-32,-1-2 32,1-6-32,1-3-96,-2-4 0,5 4 128,-4-5 32,-5-8 0,4-8-64,1 8 32,-5 9-32,0-26-160,0-1 32,0 6 64,-5 8 32,1 4 96,4 5-96,0 2 0,-5-1-32,5 2 0,0 4 64,0 9 64,0 1-32,0 11-32,0-19 32,0-2-32,-4-8 0,-1 1 0,1 2-96,-2 7 64,1 7 32,1 0 0,4 8 0,0 10 64,0-6-96,0 5 0,0-5 32,0 14 0,0-4 0,0-1 0,0-1-96,4-2 64,-4 3 32,5-4 0,-5 8 0,6 1 64,-6-1-32,0-4 64,0 12-128,0-3 0,0 8 32,0 0 0,0 0 0,0 0 0,0-8 0,0 8 0,0 0 0,0-9 0,-6 9 0,1-8 0,1 8 0,-1-4 0,-4 0 0,-1 0 64,0 4-32,-8 0-32,-1-5-64,-5 5 32,-4 5 32,0-1 0,-6-4 64,-4 0 32,1 0-32,-6 0-64,0 0-64,5 4 32,0-4 32,-4 0 0,-5 0 0,-6 0 0,-3-4 0,3 4 0,-9 0 0,6 0 0,-5 0 0,3 0 0,7-4-96,8 4 64,1-8 32,-2 3 64,-7 0-32,8 2-32,-5-2 32,1 1 32,0 4-32,-1 0-32,6 0-64,0 0 32,-1 0-32,0 0 0,5 0 64,0 0 64,5 0-96,5 4 0,4-4 96,0 0 32,6 0-128,3 0 32,1-4-64,-5 4 0,1 0 64,-2 0 64,6 0-96,-5 0 0,0 0 32,0 0 0,10 0 0,-5 0 0,4 0-160,1 0 32,4 0-160,-4 0-32,3 0-480,2 0-128,14 0-1920,4 0-928,-1 0-416,2-13-1951</inkml:trace>
  <inkml:trace contextRef="#ctx0" brushRef="#br4" timeOffset="66.086">4606 3431 6912,'5'9'2624,"-5"-9"-1408,0 9-704,0-9 704,0 0-512,0 0-64,-5 0 96,1 0 160,-1 0-480,1-9 128,-1 6 31,-5-8-191,0 3 32,1 0-64,0-1 32,-6 1-64,2-10 32,-7 5-64,-3 1 64,-5-1-64,-1 0 0,5 5-96,-9-5-32,-5-4-96,0-1 32,0 2-64,-4-2-32,-1-3 96,6-1 0,-1 1 32,5-1 64,4 6-96,0-2 0,1 0-32,0 6-64,0 4 32,-6-10-32,-3 14 64,3-5 32,-3-8-32,3 4-64,1 5 96,-9-10 0,9-3-32,-16-5-64,12 5 32,-6 4 32,-8-13-32,12 9-32,16 3-64,-10-7 32,4 7 96,0-3 32,1-4-128,0 3-32,0 0 32,-1 6 64,-4-7-64,4 6 0,2 5 96,-7-5 32,1-1-32,5-2-64,-1 2 32,0 5-32,1-4 0,5 0 0,-1 8 0,0-4 64,5-4-96,0 9 0,1-1 32,-2-4 64,6 4-32,-1 1-32,6 3-64,0-3 32,0-1 96,4 0 32,0 9-384,5 0-224,0 0-576,0 0-192,0 0-2655,5 9-1089,5 8 768</inkml:trace>
  <inkml:trace contextRef="#ctx0" brushRef="#br2" timeOffset="67.086">3218 2431 10880,'-3'-6'4032,"3"6"-2177,0 0-1119,0 0 1184,0 0-288,0 8 64,0 9-640,0 7-320,0 6-448,0 6-128,0-1-32,0 0-64,0-2 32,3-6-288,-3-6-32,0-4-1216,0-1-480,3-8-1504,0-2-639,-3-6-865</inkml:trace>
  <inkml:trace contextRef="#ctx0" brushRef="#br2" timeOffset="68.086">3142 2564 12160,'6'8'4575,"10"-8"-2495,-2-3-1440,-8 0 1120,4 1-672,2-4-160,6 1-544,10 0-160,-4-1-160,1 1-1184,-7-1-512,-3 4-2432,4 2-1055</inkml:trace>
  <inkml:trace contextRef="#ctx0" brushRef="#br2" timeOffset="69.086">3567 2437 9728,'3'-8'3680,"-3"8"-1984,0 0-704,0 0 1119,0 0-127,4 5 0,-4 3-256,0 5-128,0-2-864,0 0-96,0 8-32,0 6-224,0 5-64,0-6-160,0 0-128,0-4 0,0-1 32,0-6-320,0-2-128,-4-3-736,1-2-320,-3-6-1344,0-3-640,3-8-2687</inkml:trace>
  <inkml:trace contextRef="#ctx0" brushRef="#br2" timeOffset="70.086">3461 2540 13312,'3'0'4991,"5"3"-2687,2-3-1280,-4 0 1472,6-3-896,9 0-160,7 0-864,0 0-352,-1-2-160,3 0-1632,1 5-672,-3 0-5024</inkml:trace>
  <inkml:trace contextRef="#ctx0" brushRef="#br2" timeOffset="71.086">2845 2636 11648,'0'11'4288,"3"-9"-2305,3 4-959,-6-3 1280,7 5-864,-7 6-256,3 5-640,3 2-256,-6 1-192,0 0-96,6-1 32,-6 1-480,0-3-96,0-5-1280,-6-4-480,0-2-3743</inkml:trace>
  <inkml:trace contextRef="#ctx0" brushRef="#br1" timeOffset="72.086">2622 3386 5248,'5'0'2016,"-1"0"-1088,1 0-448,-5 0 576,0 0 128,0 0 128,0 0-64,0 0-64,0 0-640,0 0 160,-5 0 159,1-5-63,-1 5 96,-5 0-160,1-3 0,-5 3 32,-6-5 64,-4 1-32,1 0 64,-1 0-288,0 4 0,1-5-160,-1 2 0,-4-2-160,-5 1 0,-1 4-96,-3 0 0,3 0-32,1 0 0,-5 0-64,5 0 32,0 0-64,1 0 64,-7 0 0,7 0 32,-1-4-64,9 0 32,-5-1 0,5 2-32,1 3 32,3-10-64,7 10-32,-2-3 160,6-2 32,-5 10 0,4-10 32,0 1 0,6 0 96,-5 0 32,9-5 32,-9 5-192,9 0-64,0-13 0,0-9 0,0-11-64,0-5-64,0-9 32,-11 5-32,11-17 0,-4 3 64,-6 7-96,10 6 0,-9 9 32,9 5 64,0 7-96,0 5 0,0 5-32,0-2 0,0 6-352,0 4-160,0-1-320,0 9-160,0-8-768,0 8-288,0 0-1344,9 0-3967</inkml:trace>
  <inkml:trace contextRef="#ctx0" brushRef="#br2" timeOffset="73.086">2735 2725 13952,'0'3'5183,"9"-6"-2815,12-2-1760,-8 0 1184,6-1-704,8-2-160,10 0-608,-1 0-224,4 0-64,-7 2-2240,4 6-960,-9-8-3487</inkml:trace>
  <inkml:trace contextRef="#ctx0" brushRef="#br1" timeOffset="74.086">9774 2966 9984,'-5'-32'3776,"5"23"-2048,0 9-673,0 0 1153</inkml:trace>
  <inkml:trace contextRef="#ctx0" brushRef="#br1" timeOffset="75.086">9779 2943 22911,'16'31'2752,"3"6"-1376,2-2-448,5 6-160,-2 13-352,2 5-128,0 0 64,-2 3 160,-3-3-192,-1 0-32,-4-5-96,-6-9 32,-1-4-128,1-9 0,1-10 32,-6-9 64,5-8 32,0-18 32,6-14-64,3-10-32,2-17-192,10-9 32,-7 0 0,7 4 64,0-9-96,4 1 0,-4-6 32,-6 11 0,-5-1 0,-5 4 0,6 14 0,-16 10 64,5 8-96,-5 3-64,1 11-224,-1 4-64,-5 18-352,0-1-160,0 11-928,0 8-384,-5 5-1920,-6-1-864,1-4-1055</inkml:trace>
  <inkml:trace contextRef="#ctx0" brushRef="#br2" timeOffset="76.086">4298 2846 12032,'-15'-3'4575,"18"0"-2495,-3 3-1152,0 0 1248,3-2-352,3-7-32,0 9-800,3-5-288,3-3-416,6 2-192,4 3 0,-1 1-1120,1-1-512,-1 3-2304,4 5-1055,-4-5-897</inkml:trace>
  <inkml:trace contextRef="#ctx0" brushRef="#br5" timeOffset="77.086">6592 2925 5248,'-6'-5'2016,"6"1"-1088,0-4-448,0 8 640,0 0 32,0 0 0,0 0-128,0 0-64,0 0-544,0 0 256,0 0 64,0 0 63,0 0 1,0 0-96,0 0-64,0 0-192,0 8-32,0 1-128,0 11 0,0-2 32,6 19 128,-6-8-64,0 9 32,0-4-96,0-1 32,0 10 0,0 7 32,0 1 0,0 8 64,0 8-160,-6 0-96,12 9-96,-6-12 0,9-6-128,-9 5 0,0 5 96,0-1 32,0 5 32,0-5 0,0 1-64,0 3 32,-9-12-64,9 4 64,-6-12 0,6-6 96,0-7-96,0 9-64,0-9 64,0 17 0,-9-14-32,9-3-64,0 1 32,0-1 32,0-10-32,0 10 64,0-3-64,-9-6 64,9 0-64,0 1 64,0 3-64,0-3-32,0-10 32,0 2 32,0-5-32,0-1-32,0-3-64,0-4-32,0-1 128,0 0 32,0 1 0,0-5-64,0-4 32,0 4-32,0-4-96,0 5 64,0-5 32,0 3 0,0-3 64,0 0 32,9-3-32,0-6-64,-3 1 32,3 0-32,5-1-96,5-4 64,-5 5 32,10-5 64,0 1-32,9-5-32,-10-1 32,10-2 32,1-10-32,8 14-32,6-6 32,-1 2-32,0-1 0,1-9 0,-5 8-96,-1-3 64,5-8 32,6 3 64,-6 2-32,1 1-32,-1-1 32,0 2-32,1 5 0,8 0 0,1 4 0,-5 4 0,0-7-96,-9-6 64,-5 5 32,-1 0 64,1 0-32,4-4-32,2 3 32,-2 2-32,-4-1 0,-5-1 0,5 2 0,0-2 64,-5 6-96,5-1 0,-5 0 32,5 4 0,-5 0-96,-4 1 64,0-1 32,-2 1 64,-3-1-96,-4 5 0,-2-1 32,-4 1 64,1 0-32,-6 3-32,0 1-64,1 0 32,-5 0 32,-1-1 64,1 2-32,-1-2-32,1 1 32,-5 4-32,5-4 0,0-1 64,-5 5-96,0 0-64,0 0 64,0 0 0,0 0 96,0 0 32,0 0 32,0 0 0,5-4 0,-5 4 0,0 0-64,0 0 32,0-4 0,0 0 96,0-4-96,0 3-64,-5-3 0,0-1 32,0 1 32,-4 0 32,-9-1-160,-6 1 32,-5-5 0,0 1 64,-13-5-32,4-1-32,0 6 32,5-1-32,0 1 0,-5-1 64,0 0-32,0-7-32,-10-5 32,6-5-32,9 0 0,-5-8 0,-14 0 0,-5 1 64,1 3-96,-1-3 0,-1 2 32,2-3 0,-1-3-96,1 2 64,3 6 32,6 0 64,4-2-32,0 7-32,-4 3 32,0-2 32,-10-1-32,6-10-32,-2 3 32,1 7 32,0-7-96,9 2 0,-4 3 32,-1 5 0,15 5 0,-5 2 0,10-2-96,5 3 64,3-1 32,2 6 64,3 4-32,1-1-32,5-4-64,-1 5 32,5 3-192,1 2 0,-1 3-672,0 0-224,5 0-992,5 3-320,13 7-4159</inkml:trace>
  <inkml:trace contextRef="#ctx0" brushRef="#br2" timeOffset="78.086">3109 2888 8960,'-3'-6'3424,"6"1"-1856,-3 0-576,0 5 1183,0 0-223,0 0-64,0 5-256,0 3-160,0 0-800,0 3 32,0 5-32,0 3-224,0 5-96,0 1-128,0 0 0,0-4-192,0-5-32,0 6-224,0-5 0,0-4-832,-3-2-320,0-3-928,0-8-384,3 0-2719,-3 3-1857,-10 0 3168</inkml:trace>
  <inkml:trace contextRef="#ctx0" brushRef="#br2" timeOffset="79.086">2755 2912 8320,'3'-11'3072,"2"6"-1664,-5-1-512,0 6 1024,0 0-225,0 0 609,6 8-736,-6 0-832,3 9-224,-3 2-96,7 5-224,-7 1-96,0-1-160,3 3 32,-6-2-192,3-3-96,0-6-800,0 0-320,-7-5-1312,4-8-543</inkml:trace>
  <inkml:trace contextRef="#ctx0" brushRef="#br2" timeOffset="80.086">2681 2969 13184,'3'3'4927,"3"5"-2687,0-3-1568,-3-2 1248,10 0-960,8 0-192,-6-1-480,6-2-192,-2 0-64,8-2-1888,-2-4-736,3 6-3775</inkml:trace>
  <inkml:trace contextRef="#ctx0" brushRef="#br2" timeOffset="81.086">2990 2950 14976,'11'0'5631,"-4"0"-3071,12-3-1984,-10 3 1248,2 0-1024,11-2-352,15-1-928,-4-2-352,4-1 416,6 3-4448,-3-5-1887</inkml:trace>
  <inkml:trace contextRef="#ctx0" brushRef="#br1" timeOffset="82.086">10434 3398 11264,'-5'0'4224,"5"-4"-2305,0 4-767,0 0 1376,-6 0-512,1 0-128,0 4-640,-5 5-320,10 5-512,-10 9 0,4 4 32,6 3 32,6 7 32,4 4-128,-5-6 0,5-3-160,1-5-64,-2-8 0,6-6 32,1-4-32,4-9 0,1-9-192,-2-9 32,2-9 0,-11-9 64,5-1-32,-15-8-32,-10-4 96,0 4 0,-6 4-32,1 10-64,1 3 32,-2 6-32,1 17 0,-6 5 64,1 5-96,0 17-64,5-3-640,-6 4-256,11 4-1056,5 0-352,5 0-1280,5 0-576,5-5-1663</inkml:trace>
  <inkml:trace contextRef="#ctx0" brushRef="#br1" timeOffset="83.086">10626 3407 10880,'10'-22'4128,"-10"17"-2241,5-4-863,-5 9 1216,0 0-64,0 0 64,0 0-544,0 5-256,0 4-800,-5 4 96,5 1 128,-10 8-288,10 1 0,0 8-256,0 1-64,10 0-128,-5-5-96,5-5 0,6-4 32,-2-4-96,7-9 0,-1-5 32,-15-10 64,11-4-96,-2-8 0,2-5 96,-6-10 96,0 2-128,-5-6-32,6 6 0,-11 3 64,0 5 32,0 4 32,0 6 0,0 3 0,0 14-64,0 9-64,0 4 32,-11 14-32,11 0 0,0 0 0,11 5-96,-1 0 64,9-2-128,-8 2 32,4 0-512,11-13-192,-7-6-864,2-4-288,-1-4-1472,1-15-608,-7-4-2431</inkml:trace>
  <inkml:trace contextRef="#ctx0" brushRef="#br1" timeOffset="84.086">11021 3056 13952,'-10'-5'5279,"10"5"-2879,0 0-2016,0 5 1184,10 4-192,-10 9 64,5-1-192,-5 15 32,0 14-704,0 3 96,0 1 0,5-1-288,-10 15-128,10-10-160,-5-5 0,6-4-64,4-4-32,-5-9-64,0-10 32,-1-4-192,-4-4-96,12-11-160,-12-3-128,0 0-288,0 0-160,0-8-576,0-6-224,-12 1-864,12-1-352,-4 1-2847</inkml:trace>
  <inkml:trace contextRef="#ctx0" brushRef="#br1" timeOffset="85.086">10905 3237 12288,'-10'0'4575,"5"0"-2495,5 0-608,0 0 1536,0 0-608,0 0-224,10 0-672,4 0-224,7 0-736,-11 0-32,16 0 0,4 8-256,6-8-128,-12 9-96,2-4-32,0-5-224,-6 0 0,-4 0-1184,8 0-480,-13 0-2432,14 5-1056,-25-15-1343</inkml:trace>
  <inkml:trace contextRef="#ctx0" brushRef="#br2" timeOffset="86.086">4255 3102 10112,'-3'6'3776,"3"-12"-2048,3 12-481,3-6 1281,3 0-608,3-6-160,4 1-832,2 0-224,3 5-448,-2-6-96,-1 1-32,1 2-224,-1 1-64,-3 2-1216,-3 0-512,-3 2-2432,-2 1-991,-4-3 607</inkml:trace>
  <inkml:trace contextRef="#ctx0" brushRef="#br2" timeOffset="87.086">3662 3203 11904,'-6'3'4480,"6"-3"-2433,0-3-1343,0 3 1248,0 0-320,6-3 0,12 1-640,1-1-256,5-3-448,0 6-256,4-5-64,0 2 32,-4 3 0,-6 0-864,1 0-288,-4 0-1056,-3 3-416,1-1-3423</inkml:trace>
  <inkml:trace contextRef="#ctx0" brushRef="#br5" timeOffset="88.086">6941 3363 9856,'3'-6'3680,"1"4"-1984,-4-1-768,0 3 1151,0 0-191,0 0 64,0 0-448,0 0-160,0 0 160,0 5-832,0 9-128,0 8-160,0 5-32,0 0 96,6 6-160,-6 5-32,0-6-128,0 1-32,0-3 32,0-6 0,0-2-64,0-6-64,0-5-128,0 0-64,0-5-256,0-1-128,-3-5-544,-4-5-224,2-1-992,-1-2-352,-3 0-1344,2 2-543,1 1-33</inkml:trace>
  <inkml:trace contextRef="#ctx0" brushRef="#br5" timeOffset="89.086">6814 3485 12032,'0'5'4479,"5"-2"-2431,-5 2-992,6-5 1344,4 3-544,2 0-128,12 0-480,-2-3-224,2 0-576,3 0 64,2 0 64,1-3-416,-3 0-64,1 0-64,-3 1-32,-8 2-352,-4 0-96,3 0-416,-8 0-96,-2 0-608,-6 0-224,-3 0-1728,0 2-767,-5 7-1185</inkml:trace>
  <inkml:trace contextRef="#ctx0" brushRef="#br1" timeOffset="90.086">4701 3412 5120,'-31'-5'2016,"16"2"-1088,-1-2-96,11 1 800,1 0-160,-2 4 0,2 0-128,-2-4 32,0 4-769,2 0 225,4 0 128,0-8-96,0 8 32,0 0-288,0 0-128,4-5 96,8 5 0,2 5-160,12-5-96,4 0 192,5 3 32,6-3-128,5 5 0,15-1-128,5-4 64,1 0-128,-7 0-64,2 0-64,5 4-96,-3-4 32,3 9-32,4-1 64,-9-8 32,14 8-32,4-3 32,-13-1-64,4-8-32,-10-4 32,6 8 32,4-10-96,-11 10 0,-9 0 96,0 0 96,-5 0-64,6 0-64,-7 0 0,-5 10-32,-4-10 0,-11 3 64,0 2 32,1-1 32,-5 4 0,-6-8 0,0 0-160,6 0 32,-7 0 0,-3 0 0,-1 0 0,0 0 0,-4 0-224,-2 0 0,1 0-480,-1 0-160,-4 0-768,7 0-320,-2 0-96,5 0 0,0 0-95,-1 0 63,2 0-2240</inkml:trace>
  <inkml:trace contextRef="#ctx0" brushRef="#br2" timeOffset="91.086">3989 3401 14080,'3'3'5279,"3"-3"-2879,7 0-1952,-4 0 1152,3-3-832,3-5-192,6 3-352,4 5-160,-1-6-32,4 6-1312,-3 0-480,-8 6-3008,2-1-1311</inkml:trace>
  <inkml:trace contextRef="#ctx0" brushRef="#br4" timeOffset="92.086">4593 3392 5376,'0'-4'2112,"4"-1"-1152,-8 10-352,4-5 736,0 0-192,0 0-32,0 0-192,0 0-32,-5 4-512,0 5 352,5-9 127,-5 9-255,0-5-32,0 5-32,-4-1 32,0 9-128,-1-8 0,-4 4-128,0 4 32,-5-4-64,1 4 64,-2 0-64,-4 0 0,1 5-96,-1-10-32,0 5-32,-3-9 64,-7 3-96,1-3-64,0 0 0,-5 1 32,5-1 32,4 5 32,1 0 0,-1 0 64,6 4-32,-1 0 64,5 5-64,0-2 64,0 3-128,-4-7 0,-1 1-32,-5 1-64,0-2 32,2-3-32,-2 1-96,1-2 0,-1 5-32,5 1 0,1 0 224,-1-2 96,0 10-96,-3-9-64,-2 4-96,0 2-32,-4-7 128,0 1 32,-5 1-96,9-1 32,1-1 0,5 2 0,-1-5-96,10 0 0,-5-1 64,5 2 64,-6 3 0,7-4 64,-2-1-64,1 2-32,0-2 32,-1 1 32,-8-5-96,4 1 0,5 0 32,-10-1 64,5-3-32,0-1-32,0 0 32,1 0-32,3 1 64,1-2 96,5 2-128,-2-1-32,2 0 0,5 2 64,-10-2-96,4 0 0,-4 5 96,5-1 32,-2 0-128,-2-4 32,4 1 64,-1-2 32,0 2-192,1 0 0,0-1 96,4 1 128,-5-1-96,5 4-96,5-3 32,-9-1 0,5 0 32,-1 0 64,0 1-32,0-2-32,5 3 32,-5-2-32,5 0-96,-5-4 0,5 0-224,0 0-128,0 0-384,0 0-128,0 0-480,0 0-192,0 0-1247,0 0-577,0 4-832</inkml:trace>
  <inkml:trace contextRef="#ctx0" brushRef="#br2" timeOffset="93.086">3494 3428 12032,'-3'3'4575,"6"-3"-2495,0 0-1024,3 0 1344,3 0-896,3 0-288,7-3-704,-1 0-288,4 3-128,-4-2-224,7-4 0,-1 1-1632,0 2-736,1 6-3999</inkml:trace>
  <inkml:trace contextRef="#ctx0" brushRef="#br3" timeOffset="94.086">1570 3705 10752,'-4'-21'4032,"4"18"-2177,0-5-671,0 6 1312,0-6-832,4 0-192,3-6-544,5 1-192,5-1-416,-5 3 160,7 1 64,2-1-160,6 0 32,1 11-64,4 0 32,-4 0-192,0 18-64,-2 7 0,-5 10 64,3 4 32,-13-4 32,2-3-128,-5 4-32,-4 3 32,-4-2 0,0 2-64,-4-2 32,-4-6-128,-1-2 0,-3-5 96,6-7 32,-7 1-32,-3-3 32,3-5-128,-1-6 0,-7-4 32,2-8 64,-1-6-32,8-7-32,-1 0-64,-2-3-32,7 1-32,8 3 0,0-1 0,8 4 0,3 5 96,6-2 0,3 0 32,7-3 64,2-2-32,-6-1-32,9-9 160,-8 4 32,-4 1-64,-5-5-32,1-2-32,-3 2 32,-1 1-64,-4 4 64,-1 2-128,1 0 0,0 9 32,-4 2 0,5 4-96,-1 7 64,-2 7 32,3-7 0,-1 11 64,0 2 32,5 9 96,-2 0 96,-4 2-64,1-2-64,1-2-64,-1 1 0,4 0-288,-8-3-32,3-3-1216,5-4-480,1-8-3328,7-3-1407,7-7 575</inkml:trace>
  <inkml:trace contextRef="#ctx0" brushRef="#br3" timeOffset="95.086">1030 3722 12928,'4'25'4831,"3"-3"-2623,-7 20-1376,8-24 1344,-8-1-640,4 12-160,-1 10-384,2 0-96,3 2-480,-8-2 32,4 4 0,0-1-96,-1-7 32,7-9-96,-10-9 0,0 4-96,0-21 160,-10-13 32,3-12-224,3-15-64,-9-4-160,6-7 32,-8-17 32,2-6 0,13 1 0,0 5 64,9 11-32,6 11-32,5 11-128,-1 11 0,9 9 64,8 13 96,8 12 0,-9 7-32,6 12 32,-9 6-32,-10 4 64,-5-8 32,-9-2 96,-16-1 32,-9 5 32,-5-6 0,-10-2-128,-5 0-32,2-7-32,-1-8-64,1-3-192,0-7-128,14-7-1152,1-3-480,12 3-1984,8 7-736,8-15-2143</inkml:trace>
  <inkml:trace contextRef="#ctx0" brushRef="#br3" timeOffset="96.086">233 3825 10112,'0'0'3776,"4"8"-2048,-1-5-833,5-3 1121,0 0-512,5 4-64,-1 0-192,3-4-96,5 0-608,-1 0 160,10 0 64,2-11-32,6 3-64,-6-6-288,1 6-96,-4-9-96,-5 0-32,-2-5 32,-9-2 32,-5 3 32,-7-10 0,-7 5-128,-13 1-96,-11 4-96,-7 11 32,3 10 32,-4 10 64,-5 19 32,1 2 32,3 8 128,12-8 96,11-1-128,17-3 32,12 1-96,5 8 64,-1-5-64,3 2 0,6-12-96,6 3 32,4-9 0,1-9 32,-3-2-160,-6-8 32,1-2 0,-5-9 0,2 9-704,-6-5-320,-3 4-1184,1 0-448,-6 7-2816,-3 7-1279,0 3 1439</inkml:trace>
  <inkml:trace contextRef="#ctx0" brushRef="#br2" timeOffset="97.086">4359 3841 14464,'-9'8'5439,"9"-8"-2943,0 0-1792,0 0 1344,3 0-672,3 0-128,7-2-736,4-4-256,5 1-160,-1-1-576,6-2-224,2 8-2688,1 0-1184,-6 8-2047</inkml:trace>
  <inkml:trace contextRef="#ctx0" brushRef="#br3" timeOffset="98.086">749 3928 11520,'4'6'4288,"21"-6"-2305,-14 11-1311,1-4 1120,4 0-320,-11 7 0,10 5-288,-15 5 0,8 4-672,-8-4 128,-12 9 32,-4-2-224,-4 2-32,1-4-224,-6-6-128,11-5-192,-3-3-64,1-5-896,4-10-416,9-10-2016,6-5-864,5-3-1663</inkml:trace>
  <inkml:trace contextRef="#ctx0" brushRef="#br1" timeOffset="99.086">10472 3982 11392,'-5'0'4288,"0"0"-2305,5 0-895,0 0 1280,-5 0-576,0-4-160,0 4-512,-1 0-224,1 0-512,1 4-256,4 0 0,0 5-32,9 1 32,7-6-64,-1 0 32,6 1-64,-2-5-32,2-5 32,-1 1-32,1-5 0,-11 4 64,-6 1-32,3-9 64,-14-1-128,-2-4 0,4 4 224,-16 1 192,1 8 96,-1 10 0,2 0-160,3 3-64,1-3-64,5 4 32,5 0-128,5 0 0,5 0-32,5 4-64,5-4 32,6 1 32,0-6-96,-2 0 0,2-4-32,-1-4 0,-4 0 64,-2-6 0,-4 6 0,-5-5 0,-5-5 0,-10-3 0,-4-2 64,-7 11 32,-5-2 96,1 10 96,0 5-64,10 4 32,-11 4-160,11 1 0,4-1-32,2-3-64,4 3 32,5 1-32,10-1 0,-1 1 0,7-6-96,4-3 64,1-1-32,0-4-64,-2-4 0,-4-1 96,6-3-64,-16-2 32,-5-3 64,-5 4 0,-5 0 0,-1 4 0,-9 5 128,6-4 64,-7 0 0,11 4-32,-11 4-192,16 0-32,0 5-256,5 1-64,10-2-1696,11-3-768,-6 9-5088</inkml:trace>
  <inkml:trace contextRef="#ctx0" brushRef="#br1" timeOffset="100.086">10407 3978 9472,'-6'0'3584,"12"0"-1920,-6 0-896,0 0 1055,0 0-287,0 0 32,0 4-384,0 0-160,0 1-576,-6-5-64,6 4-32,0-4-64,6 0 0,4 0-96,0 0-32,4 0-96,2 0 32,-1 0-128,1-4-64,-1 4 128,-6 0 32,2-5 0,-11-3 32,0-6 0,-4 5 96,-7 5 96,-4-1 160,-1 5-64,1 0 96,0 5-128,0 3 32,0 1-96,5 1 0,-1-2-96,6 1-32,0 5-96,5-1 32,0-3-128,5-2 0,5 1 32,6-4 64,3-5-32,2 0 64,10-5-128,-11-4-64,0 1 64,-5-6 0,-5 5 32,-4 0 64,-12-5-96,-4 1 0,-5-1 96,-1 6 32,-3 3 32,-2 5 0,6 5 0,-1-1 0,2 5 0,4 0 64,0 0-96,4 4-64,6 1 0,0-1-32,0 0-96,11 1 0,4-4 64,-1-5 0,7-5-64,5-5 64,-16-5-128,4 1 32,-3-4 128,-6-1 64,-5 6 0,-9-6 32,-7 1-64,1-1 64,-6 5 224,6 5 96,-1 4-128,2 4-32,4 5-192,-1 0-128,6 0-64,5 4 96,0 1-1568,11-5-576,14 5-4128,5-1-1759,-4-9 2495</inkml:trace>
  <inkml:trace contextRef="#ctx0" brushRef="#br1" timeOffset="101.086">8559 4048 7680,'-13'0'2880,"13"-4"-1536,13 4-640,-13 0 832,0 0-160,0 0-33,0 0-383,0-5-192,8 1-448,1 0 160,4 4 64,-5 0-160,15 0 32,-11 0-64,5 0 32,-4 0-64,9 0 32,8 0-128,9 0 32,-4 0-32,9 0 32,-6-5 0,5 5 64,10 0-32,-2 0 0,-3 0-96,-1 5-32,-3-5-96,-14 0 32,-4 0 64,13 0 64,20 0-96,-6 0-32,-6-5-32,1 5-64,-1 0 96,-7 0 0,-6 0 32,10-5 0,-10 5 0,5 0 0,-9 0-64,9 0 32,-4 0-64,0 0 64,-1 0-64,9 0 64,-8 0-64,-1 0 64,-3 0 0,3-4 32,-4 4-64,4 0 32,-3 0-64,4 0-32,-5 0 96,1 0 64,-6 0-64,-3 0 0,0 0-96,-1 0-32,1 0 96,-9 0 32,0 0-128,0 0 32,-5 0 0,1 0 0,0 0-160,0 0-32,-5 0-480,-4 0-192,0 0-1312,0 0-544,0 0-3711</inkml:trace>
  <inkml:trace contextRef="#ctx0" brushRef="#br3" timeOffset="102.086">1407 4048 9472,'8'0'3584,"-1"0"-1920,-3 4-736,-4-4 1055,4 2-319,0 6-96,-4 2-480,0 9-128,0-2-544,0 1-32,0-1 32,0 5-96,-8-4 64,-3-5-160,3 2-64,-4-5-768,-1-6-320,-3-8-1472,13-6-576,-1-1-2847</inkml:trace>
  <inkml:trace contextRef="#ctx0" brushRef="#br1" timeOffset="103.086">5708 4810 5632,'0'0'2112,"0"0"-1152,0 0-288,0 0 800,0 0 0,0 0 96,0 0-320,0 0-128,0 0-609,0-4-31,0-10 32,10 9-64,-10-3 0,5-2-64,-5 1 0,9 1 0,-9-2 64,0 2-96,0-1 32,0-5-224,0-4-96,-9 0-32,9 0 32,0 0-32,0 0 64,0-1-64,0-3-32,-5 4 32,5-4 32,0 3 32,0 2 32,0-1-64,0-1-64,0 1-64,0 5 32,-5-1 32,5 5 64,-5 1-96,5 3 0,0-4 96,0 4 32,-6 5 32,6 0 0,0 0 0,0-4 0,-5 0-64,0 4 32,0-5-64,5-4 64,0 9-64,0-5-32,0 1 96,0 4 0,0 0-32,0 0-64,0 0 32,0 0-32,5 0-96,5 4 64,1-4 32,3 5 0,7-1 64,-6 1 32,0 0-32,11-1-64,-1 0 96,0-4 0,-4 5 96,-1-5 32,5 0-32,1 0-32,0 0-96,3-5 32,2 5-64,-1-4 64,1 4 0,0 0 96,-2 0-160,-3-4-32,4 4 0,6 0 64,-5 0-96,-2 0-64,2 0 128,-5-5 32,-12 5 0,7 0-64,4 5 32,-9-5-32,-2 0 0,2 0 0,-1 0-96,-5 0 64,1 0 32,-1 0 64,-10 0-96,4 0 0,-4 0 32,0 0 64,0 0-256,5 0-96,-5 4-704,0-4-224,0 0-2368,-5 4-991,1 1-449</inkml:trace>
  <inkml:trace contextRef="#ctx0" brushRef="#br5" timeOffset="104.086">6856 4366 7680,'-6'2'2880,"3"-2"-1536,0 0-224,3 0 1024,-3 3 95,0-3 97,3 3-160,0-3-96,0 0-1120,0 0 128,0 0 128,3 2-192,3-2 32,6 0-224,7 0-64,5 3-288,1-3-64,-4-3-160,7 3-96,-1 0-64,-3-2 0,-2 4-64,-1-4-32,-5 2 32,-2 0-32,-4 0-160,2 0 32,-5 0-160,-2 0-32,-5 0-416,3 2-160,-3 1-928,0 0-448,0-1-2656,0 4-1151,0-1 351</inkml:trace>
  <inkml:trace contextRef="#ctx0" brushRef="#br5" timeOffset="105.086">8684 4480 14464,'-8'0'5343,"16"-5"-2879,1 5-1248,-5-4 1600,6 4-704,7-4-160,4 1-864,2-1-256,5 0-512,-5 4-192,6-3-96,-2 3-32,3 0 0,9 0 0,-17 0 0,-1 0 0,0 0 0,10 0-928,-10 0-416,10-4-1632,-18-1-672,13-6-3871</inkml:trace>
  <inkml:trace contextRef="#ctx0" brushRef="#br5" timeOffset="106.086">8318 4502 13696,'0'0'5183,"0"0"-2815,4 5-1408,0 2 1408,-4 8-928,5 12-256,-5 1-416,0 13-192,-5 2-320,5 11-32,0-4 0,-4-2-192,4-4 0,0-6-256,0-8 0,4-2-896,1-13-288,-1-4-864,-1-3-320,-3-23-3327,0-4-2145,-3-12 3584</inkml:trace>
  <inkml:trace contextRef="#ctx0" brushRef="#br5" timeOffset="107.086">8326 4471 16767,'16'0'6336,"-2"0"-3456,13-7-2592,-16 3 1376,8 4-768,-2 0-128,0 0-448,0 0-192,1 0-96,-1 0-256,0 0 0,-4 4-672,1-1-224,-6-3-1056,-4 4-352,-4 1-1856,0 7-799,-8 0 127</inkml:trace>
  <inkml:trace contextRef="#ctx0" brushRef="#br5" timeOffset="108.086">8356 4699 16384,'13'7'6143,"-9"-7"-3327,13 0-2368,-4 0 1408,5-3-800,-1-5-128,0 3-480,6 3-128,-2-3-192,4 5-160,-2-7 0,-12 7-736,3 0-384,3 7-960,-17-7-352,0 5-960,-8-3-384,-1 18-1759</inkml:trace>
  <inkml:trace contextRef="#ctx0" brushRef="#br5" timeOffset="109.086">8390 4925 12672,'-13'27'4735,"9"-12"-2559,4-7-704,4-4 1536,6 3-832,2 1-288,2-1-672,-2-7-288,5 0-544,0 0-32,10 0 64,-1-7-224,5 3-32,-2 0-256,-3 4-64,-1 0-736,-2-3-192,2 3-928,-12-4-416,10 0-1504,-6-4-640,-5-3-1151</inkml:trace>
  <inkml:trace contextRef="#ctx0" brushRef="#br5" timeOffset="110.086">8905 4495 13952,'0'-15'5279,"8"15"-2879,-8 0-1120,0 0 1568,0 0-1120,0 0-384,0 8-480,0 11-192,0 12-352,9 7 0,-5 11 96,1 2-96,0-1 64,3 11-160,-1-12-64,-2-5-64,4-7-96,-4-9 32,3-6-32,-4-3-352,1-4-160,-14-10-1856,-13-14-1056,2-5-480,-3-9-3231</inkml:trace>
  <inkml:trace contextRef="#ctx0" brushRef="#br5" timeOffset="111.086">7807 4541 8704,'-4'-12'3328,"4"5"-1792,0-1-448,0 8 1151,0 0-31,0 0 32,0 0-672,0 0-224,0 8-800,8 8 32,-3 18 0,-1 1-192,0 6 32,-4 14-128,4-1 0,-4-2-96,5-3 32,-5-8-192,0-8-32,0-4 64,0-11 32,0-2-384,0-2-224,0-1-512,-5-22-2112,1-9-224,-4-13-2943</inkml:trace>
  <inkml:trace contextRef="#ctx0" brushRef="#br5" timeOffset="112.086">7833 4514 14080,'17'0'5279,"-3"-7"-2879,7 7-1536,-8-5 1440,8 3-864,9-3-224,5-2-736,-1 7-320,-3-8-96,-5-1-64,-4 2 0,-5 3-448,0 4-96,-4 0-640,1 0-192,-7 4-704,-3 3-288,-4 2-1695,-4 6-673,1 4 320</inkml:trace>
  <inkml:trace contextRef="#ctx0" brushRef="#br5" timeOffset="113.086">7881 4798 13056,'4'23'4927,"0"-12"-2687,5-11-1568,-1 0 1312,9 0-544,9-11-128,9 4-480,-1 0-192,-3-13-352,-1 8-256,5 1-128,-5 4-864,-5-1-320,2 3-1280,-5-2-512</inkml:trace>
  <inkml:trace contextRef="#ctx0" brushRef="#br4" timeOffset="114.086">4251 4913 13440,'5'-4'4991,"-5"0"-2687,8 12-1280,-4-1 1472,0 3-672,9 5-96,-13 3-448,4-1-160,2 4-608,-2 1-96,4 3 0,1 0-160,-5 3 0,4 2-128,0-6-32,-4-2-96,0-5-96,4-1-224,-8-6-64,0-3-832,0-7-352,0-15-2144,0-3-864,-8-3-2271</inkml:trace>
  <inkml:trace contextRef="#ctx0" brushRef="#br4" timeOffset="115.086">4272 4805 16511,'-12'-17'6144,"16"7"-3328,-8-8-2368,4 10 1344,0 1-1120,0 1-352,0 2-1024,0 4-352,0 0 544,4 0-1792,4 10-672,5 7-3615</inkml:trace>
  <inkml:trace contextRef="#ctx0" brushRef="#br4" timeOffset="116.086">4448 5027 16639,'-7'7'6144,"3"5"-3328,-5 5-1952,9-13 1600,0 2-1088,0 9-352,0 2-448,0 5-64,5 3-288,-1 0-128,7-4-64,6-3-32,6-3 0,1-5 0,1-7 0,7-3 0,-7-11 0,2-6 0,-2-5 0,-7-3 0,-4 4 0,-10-10 0,-8-13 0,-10-6 0,-4 4 0,-15 10 0,0 4 0,2 11 0,7 11 0,-5 14 0,2 6 0,-5 11 0,3 4 0,6 0-160,11-8-32,7 1-1408,10 0-576,3-4-1536,4 2-544,15 1-2527</inkml:trace>
  <inkml:trace contextRef="#ctx0" brushRef="#br4" timeOffset="117.086">4802 4988 14848,'-17'-18'5631,"17"11"-3071,-8-15-1504,1 11 1504,7 1-576,0 3-96,-4-1-832,0 6-288,-8 2-480,0 10-192,-5 11-64,5 8-32,0-4 0,4-1 0,4 6 0,4 1 0,8-3 0,8 2 0,9-9 0,7-6 0,0-13 0,0-4 0,-3-6 0,-6-7 0,-3 2 0,-8-13 0,-4-12 0,-4-13 0,-8-12 0,-4-16 0,-4 8 0,-4 7 0,7 16 0,1 13 0,0 10 0,2 12 0,-3 15 0,5 19 0,0 11 0,4 15 0,0 11 0,0-2 0,12-8 0,-3-10-96,-3-2 0,2-4-864,1-4-320,-5-6-1888,8-4-768</inkml:trace>
  <inkml:trace contextRef="#ctx0" brushRef="#br4" timeOffset="118.086">4970 5046 14720,'0'0'5439,"4"0"-2943,4-4-1280,0 0 1536,5-4-800,6 1-256,6-4-704,2-3-224,2 0-448,-5-3-128,-5-5-64,-2-3-64,-5-3-64,0-1 32,-4 0-32,-8 0 0,-12 8 0,-4 3 0,-12 12 0,-4 12 0,3 23 0,2 10 0,-2 11 0,5-10 0,0 3 0,16 2 0,5 2 0,3-5 0,3-1 0,13-10 0,9-6 0,7-3 0,3-11 0,-2-5 0,-1-6 0,0-4 0,0-6 0,-1-3 0,-2-9 0,-13 1-2112,-8-2-960,-8-8-5376</inkml:trace>
  <inkml:trace contextRef="#ctx0" brushRef="#br4" timeOffset="119.086">3839 4808 7168,'0'-29'2720,"0"23"-1472,-4-6-128,8 9 1024,-4 3-97,0 0 33,0 0-384,4 0-160,4 7-864,-4 15 288,0 6 160,0 3-192,1 6 0,-1 2-224,0-3-64,0 3-160,-2-7 32,2 7-224,0-8-32,2 2-128,-2-8-32,-1-4-32,-3-2 32,0-5-288,0-3-32,0-8-576,-3-9-288,-1-9-1472,4-3-608,4 10-3615</inkml:trace>
  <inkml:trace contextRef="#ctx0" brushRef="#br4" timeOffset="120.086">3695 4727 14592,'12'2'5439,"7"2"-2943,18 3-1632,-17-7 1376,9 4-704,6 0-64,14-2-576,-2 9-192,-2 5-384,3 5-128,1 6 0,-10 10-32,-4 2 0,-6-7-32,-9 1 64,-12-2 96,-8 5 160,-4-1-256,-12 4-32,0-6-96,-5-5-64,-2-3 32,-5-7-32,-8-4 0,0-7 0,3-3 0,6-8 0,-6-6 0,1-1 0,3-7 0,2 7 0,3 1-448,9 3-160,1-1-1312,14 8-2784,10-4 320,5 8-2559</inkml:trace>
  <inkml:trace contextRef="#ctx0" brushRef="#br4" timeOffset="121.086">2959 4855 12288,'14'-8'4575,"-7"6"-2495,5-6-1152,-12 1 1248,0-7-352,0 1-32,0-2-448,-12-3-192,-5 3-640,-5 1 96,-7 3 64,2 9-224,-2 4-32,-12 6-224,5 5-64,8 6-128,5 6-32,6 0 32,9 2 64,16 4-96,9-6 0,2-4-32,13 0 0,17 4 0,-6-7 0,10 3 0,3 0 0,-7 5 64,-2-2 64,-15 5-32,-3 0 64,-10 0-128,-19-2 0,-11-1 96,-17-8 96,0-4 64,-16 3 96,-5-9-32,5-8 0,0 0-160,-4-4-32,-1-17-96,-2-4-32,14 0-384,5 3-160,13 1-800,15 6-416,12 5-1312,7 3-512,17 11-3231</inkml:trace>
  <inkml:trace contextRef="#ctx0" brushRef="#br4" timeOffset="122.086">3262 4970 15104,'11'7'5631,"-3"0"-3071,-8 7-1568,8-3 1536,-8-1-832,4 5-192,-4 3-576,0 7-288,9 3-352,-9 5-192,8 2 0,-8-6-64,3-8 64,5 0-128,-8-6 0,9-5-832,-9-2-352,0-8-3072,-9-12-3808</inkml:trace>
  <inkml:trace contextRef="#ctx0" brushRef="#br4" timeOffset="123.086">3237 4792 8064,'-5'2'2976,"10"-2"-1600,-5 11-64,4-11 1248,0 8-65,0-6 97,0 6-544,0-5-128,-4 1-1088,3-4-288,1 3-64,0 0-160,4-6 0,0-4-192,0 4-96,1-11 0,-5 7-32,-4-1 0,0 6 0,-8 2-96,-1 6 64,5 1 32,4 1-352,0 2-160,4-7-2656,0 1-1152</inkml:trace>
  <inkml:trace contextRef="#ctx0" brushRef="#br1" timeOffset="124.086">5320 4910 6656,'-14'0'2528,"2"0"-1344,3 0-320,9 0 928,-5 0 0,5 0 31,0 0-575,0 0-224,0 0-576,5 0 288,16 0 128,-7 0-32,22 0-32,-1 0 128,1 0 64,4 0-128,22 0 32,-2-5-224,6 0-96,0-3-192,-15-1 0,-6 4-224,1 0-32,0 2-64,-6-2-64,-9 0 32,-6 5-32,-5 0 0,-5 0 0,1 0-96,-6 0 0,-5 0-160,-5 5-64,0 0-416,0-2-96,-5-3-832,0 0-352,0 5-1920,-1 0-735</inkml:trace>
  <inkml:trace contextRef="#ctx0" brushRef="#br5" timeOffset="125.086">7090 5090 10880,'-14'-11'4128,"14"11"-2241,0 0-575,0 0 1344,0 0-768,0 7-224,0 12-544,0 16-224,8 12-512,2 13 32,3 7 96,-2-3-128,7-6 32,-9-12-128,5-3 64,-3-5-64,-2-7 0,1-8-96,-2-5-32,-3-5 256,-5-10 96,-5-3-160,-3-7-64,-11-16-224,-2-20-64,-4-15 64,4-18 96,-2-9-128,10 0-32,9-2 0,12-3 0,19 21-96,11 13 0,-8 16 64,14 13 0,8 20 32,5 14 64,-6 17-96,1 3 0,-18 0 32,-11-2 0,-6 12 128,-17 0 64,-17 3 0,-10-2-32,1-4-32,-5-6 0,-3-5-64,-4-9-64,-1-3-192,3-7-32,6-4-1120,9-7-384,3-1-1376,14 5-512,4 3-3519</inkml:trace>
  <inkml:trace contextRef="#ctx0" brushRef="#br1" timeOffset="126.086">5493 5054 10368,'0'5'3936,"-11"-5"-2112,6 0-1217,5 0 1089,0 0-576,0 0-160,0 0-416,16 0-192,-6-5-192,0 5 32,6 0 96,-2 0 32,7 0 64,4 0-192,1 5-128,-1 0-32,0-2 32,10 2-96,-9-5 0,0 0 32,-6 0 64,5-5-32,-10 5-32,6 0-128,-6-3 0,-6-2-448,7 0-160,-6 1-256,-5 4-32,-5 0-512,0 0-159,0 0-1121,-5 4-448,-5 9-384</inkml:trace>
  <inkml:trace contextRef="#ctx0" brushRef="#br5" timeOffset="127.086">9333 5590 17663,'0'20'6592,"8"-6"-3584,-8-3-2880,0-2 1344,9-2-544,-9 21 0,0 13-384,0-6-96,0 8-256,0-2-64,4-6 0,-8-1-64,4-10 32,0-4 0,0-9 32,0-6-64,0-14 32,0-6-64,0-12-32,4-23 32,5-1-32,-9-1 0,0-41 0,0-8 0,0 1 0,0 16 0,0 15 0,0 15 0,12 13 0,14 9 0,1 18 0,-6 1 0,10 13 0,-1 0 0,1 24 0,3 23 0,-3 1 0,-16 7 0,-10-6 0,3-2 0,-16-6 0,-5-6 0,-17-8 0,0-4 0,-13-3 0,13-16 0,-1-4 0,5-9-576,4 2-256,6-1-2016,2 4-960</inkml:trace>
  <inkml:trace contextRef="#ctx0" brushRef="#br5" timeOffset="128.086">7492 5321 13696,'0'0'5087,"8"0"-2751,5 9-1728,-4 2 1184,-1 11-288,1 12 32,0 5-352,-6 3-160,10-6-576,-3-7 0,-10-2 0,8-3-96,1-1-32,-1-8-128,-8 1-32,5-5-32,-5 1 0,0-12 64,-5-5 32,1-2-96,0-13-32,-5-18-96,9-20-32,0 2 32,0 2 64,13-1-96,4 9 0,10 4-32,11 8-64,-3 7-64,4 11 32,-10 8-480,2 12-192,-5 5-640,-5 2-288,1 5-1312,-5-2-512,5 1-2911</inkml:trace>
  <inkml:trace contextRef="#ctx0" brushRef="#br5" timeOffset="129.086">7915 5436 12416,'0'4'4639,"8"1"-2495,2-3-800,-6-2 1440,3 0-480,6-2-96,5-3-832,4-2-288,-1-4-640,1-5-128,0 1-96,-5-1-96,1-4-32,-5 2-32,-9-5 32,-8-1-64,-13 2-32,-6 6 96,-7 5 64,-1 15 64,6 10 96,-6 9-160,7 9-96,1 7-32,2 6-32,8 4 0,9-9 0,4-6 0,8-3 0,5-4 0,8-7 0,10-6 0,8-3 0,-1-2 0,-3-7 0,5-2-1280,-2 5-480,-4-5-2656,-7-7-1088,-10-9-1407</inkml:trace>
  <inkml:trace contextRef="#ctx0" brushRef="#br1" timeOffset="130.086">5655 5220 8704,'-5'10'3232,"10"-15"-1728,-5 0-992,0 5 864,10 0-97,1 0 97,-1 0-416,-5 0-96,14 5-512,-3-5 0,-6 5 0,6-5-192,-6 0-32,0 0-224,5 0 0,-5 0-896,-5 0-288,5 0-1407,-10 0-609,0 0-1056</inkml:trace>
  <inkml:trace contextRef="#ctx0" brushRef="#br5" timeOffset="131.086">8395 5398 11264,'18'-27'4224,"-14"20"-2305,-4-9-767,0 12 1376,0-3-416,-4 0-128,-6-6-640,-3 10-192,-4-1-672,-8 8 128,-10 8 128,5 10-96,0 12-64,3 9-192,6 2-64,4-6-192,7-5-96,6-3 0,8-7 32,19-5 32,11-4 32,10-8-64,4-2-64,-6-5-64,6-9-32,-5-5-96,-8-17-32,-5 0-32,-12-21 64,-14 1-32,-8-10 64,-2 10 160,-2 9 128,4 8 160,-5 18 64,5 9-160,0 21-128,0 6-128,4 15 32,4 6-256,4 10-128,1-1-704,3-8-320,3-8-448,0-7-96,-1-7-768,3 2-352,-4-10-2751</inkml:trace>
  <inkml:trace contextRef="#ctx0" brushRef="#br5" timeOffset="132.086">8646 5306 13952,'0'8'5279,"5"8"-2879,3 18-1888,-4-16 1216,5 13-448,4 3 64,-5 1-416,-8 1-160,4-11-448,6-1 64,-10-4 64,9-6-32,-9-2 0,0-1-160,0 0 0,8-11-96,5-7 64,-13-8-128,8-19-64,5-13-96,-3-15 32,1 5 32,-2 8 0,5 15-96,3 6 0,-4 12-32,4 16 96,5 16 128,-9 12 192,0 6-32,-5 15 96,1-4-128,-9-5 32,8-9-96,-8-5 64,0-7-128,0-3-64,-8-5 0,8 1-32,8-4 0,-4-5 0,15-10 0,-8-9 0,3-26-160,3-10 32,4-8-160,-12 8 32,5 5 64,-1 13 96,4 10 64,-5 16 96,7 12 96,-6 9 64,-5 9-32,1 12 32,-1 6-128,1 1 0,-5-3-32,0-3-64,0-8 32,2-4-32,-2-3-704,-4-5-256,4 1-1440,3-16-512,8-9-4992</inkml:trace>
  <inkml:trace contextRef="#ctx0" brushRef="#br4" timeOffset="133.086">3002 5768 8064,'12'0'2976,"-3"-2"-1600,-1-6-64,-4 1 1248,4 1-161,-4-5 97,0-3-480,0-2-192,-4-1-1024,0-2 96,-4 2 0,-8 0-128,-4 2 0,-9 4-288,-2 1-64,-1 6-32,-1 8 0,-2 13-128,-6 13-96,5 8 0,9 9-32,2 6-64,13 0-64,12-3-64,13-6-32,-7-13 64,19-5 0,3-9 32,8-6 64,-3-15-32,-5-9 64,0-16-64,-4-8-32,-4-9 32,-9-14-32,-3 0 0,-7-2 0,-5-16 0,-9-15 0,-3 18 0,1 15 64,-1 17-32,4 18 64,0 25-224,8 25 32,4 15 32,4-1 32,4 10 32,3 12 64,10-1-320,-1 2-64,4-2-416,-5-3-96,2-4-608,-8-5-288,-6-13-1408,-3-7-640,-4-10-2495</inkml:trace>
  <inkml:trace contextRef="#ctx0" brushRef="#br4" timeOffset="134.086">3296 5766 13952,'32'13'5183,"-17"-13"-2815,2 0-1152,-6-3 1600,2-1-960,11-2-256,-5-5-672,6-3-224,-1-3-384,-12-6-192,1-2-32,-5 4 0,-8 0 32,-12 2-64,-9 6 32,-3-2-128,-1 9 0,-2 6 160,-10 13 64,13 16-64,-3 6-96,15 11 64,8 1 64,12-1-128,8 1-32,3-7 64,-1-9 96,9-6-128,9-10-32,0-9-352,5-6-160,-9-10-960,4-5-384,-4-10-1792,-5-10-704,2-7-2367</inkml:trace>
  <inkml:trace contextRef="#ctx0" brushRef="#br4" timeOffset="135.086">3644 5292 16384,'-16'67'6143,"20"-13"-3327,-8 10-2304,4-47 1376,4 16-800,-4 13-160,4 4-416,13 10-160,-9 4-192,4-2-64,-4-10 96,4-8-320,-4-6-128,5-12-1024,-5-1-416,-8-11-1184,0-11-512,0-13-3391</inkml:trace>
  <inkml:trace contextRef="#ctx0" brushRef="#br4" timeOffset="136.086">3517 5608 15104,'0'7'5631,"0"-3"-3071,12 3-1920,-5-7 1376,14 0-800,-2 0-128,2 0-640,14 0-224,-6-7-128,11 3-160,-9 1-32,-2-1-800,-5 4-352,0 0-640,-4 4-256,-4-1 224,1 5 192,-1-1 704,-4 0 288,-5 1 544,1-2 192,0 1 928,1 3 512,-5-2 160,3-4 160,1-1-128,1-3 32,-1-7-288,4-7-128,-1 3-288,-3-3-128,0 0-320,-4-1-160,-4 5-128,-4-1 0,-4 1-128,-3 3 0,-1-7 96,-4 14 96,-4 0-128,-5 10-96,-2 11-32,7 7-32,-1 8 0,9 4 0,4-1 0,12 7 0,4-3 0,8-7 0,1-7 0,-1-4 0,3-12 0,6-3 0,3-6-224,3-4-96,2-6-1312,-5-5-512,-3-7-1440,-5 1-576,-1-6-1855,6-2-1601,-6 1 3360</inkml:trace>
  <inkml:trace contextRef="#ctx0" brushRef="#br4" timeOffset="137.086">4210 5615 10880,'-4'-28'4032,"-4"14"-2177,4-3-319,0 13 1408,0-4-192,0 8 32,0 0-1024,-3 8-320,-9-4-864,-8 13-64,-1 12 0,2 6-64,-2 8 0,5 3-256,4 0-128,8-3-32,8-1-32,8-1 0,8-9 0,8-7 0,1-11 0,6-3-224,6-4 0,6-17-672,2-10-224,-1-5-1120,-4-2-416,-9-6-928,-6 5-384,-5-4-1951</inkml:trace>
  <inkml:trace contextRef="#ctx0" brushRef="#br4" timeOffset="138.086">4350 5369 14848,'-10'-21'5535,"10"21"-3007,0 0-2944,0 11 3200,0 11-992,3 10-256,0-1-288,1 8-768,0 15-64,0 7-64,5-8-128,-1 4-64,0-3-64,4-4-96,-4-11-256,0-4-160,-4-6-992,0-12-416,1-2-1120,-5-15-480,-5 0-3295</inkml:trace>
  <inkml:trace contextRef="#ctx0" brushRef="#br4" timeOffset="139.086">4219 5637 15872,'-9'-14'5983,"18"6"-3263,3 1-2400,0 3 1312,3 2-672,6-2-160,11-3-192,-1 3 0,-2 0-320,3-2 192,1-1 64,-2 3-224,-6 0-96,-7-2-224,-1 6 0,-5 0 128,-6 0 64,-12 10 128,-2 7 128,-3 12-256,7 7-96,-6 9-64,3 3-32,0-2 0,7 1 0,4-5 0,3-3 0,10-14 0,8-4 0,10-9 0,-7-8 0,0-12 0,4-6 0,-3-11 0,-11-4 0,-1-7 0,-9-13 0,-8-9 0,-4 12 0,-8 0 0,-7 7 0,-6 6 0,-3 12 0,-1 4 0,2 17 0,-2 0-224,9 0-96,0 17-800,3 4-320,6 4-1184,8 1-480,3-5-2144,10-7-895,4 7 1055</inkml:trace>
  <inkml:trace contextRef="#ctx0" brushRef="#br4" timeOffset="140.086">4772 5573 16128,'0'8'6047,"8"2"-3263,-16 22-2176,8-10 1440,0 9-768,0 9-96,8 10-480,-3 0-192,-1-1-288,4-3-160,-4-14 32,-1-2 0,1-9 96,0-4-96,0-3 0,0-3 32,-4-11 64,0-11-96,0-20 0,0-12-32,0-10-64,-4-11 32,4 6-32,4 8 0,8 11 0,1 7 0,6 4 0,5 13 0,8-3 0,-7 11 0,3-3 0,0 3-288,4-1-128,1 8-2336,-10 0-960,5-10-432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EFACCA-BADC-824E-9545-E170386866A0}" type="datetimeFigureOut">
              <a:rPr lang="en-US" smtClean="0"/>
              <a:t>2019-1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7BC07C-70AE-0445-A6E6-F50C364C7064}" type="slidenum">
              <a:rPr lang="en-US" smtClean="0"/>
              <a:t>‹#›</a:t>
            </a:fld>
            <a:endParaRPr lang="en-US"/>
          </a:p>
        </p:txBody>
      </p:sp>
    </p:spTree>
    <p:extLst>
      <p:ext uri="{BB962C8B-B14F-4D97-AF65-F5344CB8AC3E}">
        <p14:creationId xmlns:p14="http://schemas.microsoft.com/office/powerpoint/2010/main" val="310556803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7BC07C-70AE-0445-A6E6-F50C364C7064}" type="slidenum">
              <a:rPr lang="en-US" smtClean="0"/>
              <a:t>1</a:t>
            </a:fld>
            <a:endParaRPr lang="en-US"/>
          </a:p>
        </p:txBody>
      </p:sp>
    </p:spTree>
    <p:extLst>
      <p:ext uri="{BB962C8B-B14F-4D97-AF65-F5344CB8AC3E}">
        <p14:creationId xmlns:p14="http://schemas.microsoft.com/office/powerpoint/2010/main" val="3008724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mportant feature of the Nab measurement of the electron-neutrino correlation (little ‘a’) is complete enough kinematic coverage to directly measure the angle between the electron and neutrino, which you can access from pe.pn by squaring the conservation of momentum equation.  All we need to know are the electron energy which deposits enough energy in the detector to measure, and the proton velocity.  We can get the neutrino energy from conservation of momentum.  The uncorrelated cross section depends only on the electron energy, so the yield is linear along each vertical line of phase space with a slope of little ‘a’.</a:t>
            </a:r>
          </a:p>
        </p:txBody>
      </p:sp>
      <p:sp>
        <p:nvSpPr>
          <p:cNvPr id="4" name="Slide Number Placeholder 3"/>
          <p:cNvSpPr>
            <a:spLocks noGrp="1"/>
          </p:cNvSpPr>
          <p:nvPr>
            <p:ph type="sldNum" sz="quarter" idx="5"/>
          </p:nvPr>
        </p:nvSpPr>
        <p:spPr/>
        <p:txBody>
          <a:bodyPr/>
          <a:lstStyle/>
          <a:p>
            <a:fld id="{FD7BC07C-70AE-0445-A6E6-F50C364C7064}" type="slidenum">
              <a:rPr lang="en-US" smtClean="0"/>
              <a:t>3</a:t>
            </a:fld>
            <a:endParaRPr lang="en-US"/>
          </a:p>
        </p:txBody>
      </p:sp>
    </p:spTree>
    <p:extLst>
      <p:ext uri="{BB962C8B-B14F-4D97-AF65-F5344CB8AC3E}">
        <p14:creationId xmlns:p14="http://schemas.microsoft.com/office/powerpoint/2010/main" val="19022868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it is so heavy, the proton energy of less than 1 keV is no enough to penetrate the dead layer of the detector.  Therefore we have to measure its time-of flight along one arm of the asymmetric large-acceptance magnetic spectrometer.  The magnetic field guides both the electron and proton to the two silicon detectors which intersect both ends of all the field lines passing through the decay region.  A couple of features are designed to measure the total proton momentum and not just the z-component of its velocity.  First there is a magnetic filter to reject protons with large transverse velocity.  Protons which make it through the pinch are further </a:t>
            </a:r>
            <a:r>
              <a:rPr lang="en-US" dirty="0" err="1"/>
              <a:t>lontitudinalized</a:t>
            </a:r>
            <a:r>
              <a:rPr lang="en-US" dirty="0"/>
              <a:t> and then accelerated to 30 keV in an electrostatic field just before detection.</a:t>
            </a:r>
          </a:p>
        </p:txBody>
      </p:sp>
      <p:sp>
        <p:nvSpPr>
          <p:cNvPr id="4" name="Slide Number Placeholder 3"/>
          <p:cNvSpPr>
            <a:spLocks noGrp="1"/>
          </p:cNvSpPr>
          <p:nvPr>
            <p:ph type="sldNum" sz="quarter" idx="5"/>
          </p:nvPr>
        </p:nvSpPr>
        <p:spPr/>
        <p:txBody>
          <a:bodyPr/>
          <a:lstStyle/>
          <a:p>
            <a:fld id="{FD7BC07C-70AE-0445-A6E6-F50C364C7064}" type="slidenum">
              <a:rPr lang="en-US" smtClean="0"/>
              <a:t>4</a:t>
            </a:fld>
            <a:endParaRPr lang="en-US"/>
          </a:p>
        </p:txBody>
      </p:sp>
    </p:spTree>
    <p:extLst>
      <p:ext uri="{BB962C8B-B14F-4D97-AF65-F5344CB8AC3E}">
        <p14:creationId xmlns:p14="http://schemas.microsoft.com/office/powerpoint/2010/main" val="1558877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finite decay region, slightly varying electric and magnetic field profiles, various degrees of longitudinalization, and some nonadiabaticity, there is a detection response function of the proton time-of-flight from its momentum, which must be accounted for.  We can fit the edges of proton velocity spectrum at each electron energy to tune our model of this response, and either do a global fit, or restrict ourselves to the linear central region to control systematic errors.  </a:t>
            </a:r>
            <a:r>
              <a:rPr lang="en-US" dirty="0" err="1"/>
              <a:t>Kavish</a:t>
            </a:r>
            <a:r>
              <a:rPr lang="en-US" dirty="0"/>
              <a:t> Iman will present a detailed mapping of the magnetic field for Mae Scott to characterize this response function.</a:t>
            </a:r>
          </a:p>
        </p:txBody>
      </p:sp>
      <p:sp>
        <p:nvSpPr>
          <p:cNvPr id="4" name="Slide Number Placeholder 3"/>
          <p:cNvSpPr>
            <a:spLocks noGrp="1"/>
          </p:cNvSpPr>
          <p:nvPr>
            <p:ph type="sldNum" sz="quarter" idx="5"/>
          </p:nvPr>
        </p:nvSpPr>
        <p:spPr/>
        <p:txBody>
          <a:bodyPr/>
          <a:lstStyle/>
          <a:p>
            <a:fld id="{FD7BC07C-70AE-0445-A6E6-F50C364C7064}" type="slidenum">
              <a:rPr lang="en-US" smtClean="0"/>
              <a:t>5</a:t>
            </a:fld>
            <a:endParaRPr lang="en-US"/>
          </a:p>
        </p:txBody>
      </p:sp>
    </p:spTree>
    <p:extLst>
      <p:ext uri="{BB962C8B-B14F-4D97-AF65-F5344CB8AC3E}">
        <p14:creationId xmlns:p14="http://schemas.microsoft.com/office/powerpoint/2010/main" val="15543231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ab spectrometer was also optimized to measure the Fierz interference term, little ‘b’ by measuring higher proton rates predominantly in the lower detector.  In this case we have to resolve a very slight alteration of the electron energy spectrum, and systematic uncertainties involving electron energy calibration and the tail from bremsstrahlung and bouncing in the detector become important.  Glenn, Tom Shelton will talk about detector simulations and energy calibrations to control this systematic error.  Chris Hays will give a talk on the calibration source insertion system in XX right after this session ends.</a:t>
            </a:r>
          </a:p>
        </p:txBody>
      </p:sp>
      <p:sp>
        <p:nvSpPr>
          <p:cNvPr id="4" name="Slide Number Placeholder 3"/>
          <p:cNvSpPr>
            <a:spLocks noGrp="1"/>
          </p:cNvSpPr>
          <p:nvPr>
            <p:ph type="sldNum" sz="quarter" idx="5"/>
          </p:nvPr>
        </p:nvSpPr>
        <p:spPr/>
        <p:txBody>
          <a:bodyPr/>
          <a:lstStyle/>
          <a:p>
            <a:fld id="{FD7BC07C-70AE-0445-A6E6-F50C364C7064}" type="slidenum">
              <a:rPr lang="en-US" smtClean="0"/>
              <a:t>6</a:t>
            </a:fld>
            <a:endParaRPr lang="en-US"/>
          </a:p>
        </p:txBody>
      </p:sp>
    </p:spTree>
    <p:extLst>
      <p:ext uri="{BB962C8B-B14F-4D97-AF65-F5344CB8AC3E}">
        <p14:creationId xmlns:p14="http://schemas.microsoft.com/office/powerpoint/2010/main" val="2780398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tus of the experiment:  we received the superconducting magnetic spectrometer last summer?? and it has been installed in the Fundamental Neutron physics beamline at the Spallation Neutron Source at Oak Ridge National Laboratory.  The spectrometer is prominently displayed in Mardi Gras colors thanks to Leah Broussard.  Chelsea Hendrus is seen here inspecting the newly installed spectrometer, anxious to install her adiabatic neutron spin flipper upstream to control a newly discovered systematic error that arises from correlation of the electron momentum to the polarization of the neutron, the big ‘A’ parameter.  XX will present her talk on the unique design of this spin flipper.</a:t>
            </a:r>
          </a:p>
        </p:txBody>
      </p:sp>
      <p:sp>
        <p:nvSpPr>
          <p:cNvPr id="4" name="Slide Number Placeholder 3"/>
          <p:cNvSpPr>
            <a:spLocks noGrp="1"/>
          </p:cNvSpPr>
          <p:nvPr>
            <p:ph type="sldNum" sz="quarter" idx="5"/>
          </p:nvPr>
        </p:nvSpPr>
        <p:spPr/>
        <p:txBody>
          <a:bodyPr/>
          <a:lstStyle/>
          <a:p>
            <a:fld id="{FD7BC07C-70AE-0445-A6E6-F50C364C7064}" type="slidenum">
              <a:rPr lang="en-US" smtClean="0"/>
              <a:t>7</a:t>
            </a:fld>
            <a:endParaRPr lang="en-US"/>
          </a:p>
        </p:txBody>
      </p:sp>
    </p:spTree>
    <p:extLst>
      <p:ext uri="{BB962C8B-B14F-4D97-AF65-F5344CB8AC3E}">
        <p14:creationId xmlns:p14="http://schemas.microsoft.com/office/powerpoint/2010/main" val="3820010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 voltage electrode which encloses the detector, has also been fabricated and is undergoing testing.  It has a special cold chamber for the initial FET and then the preamplifiers out of vacuum.  The entire electronics chain including the DAQ system is all housed at -30 kV.</a:t>
            </a:r>
          </a:p>
        </p:txBody>
      </p:sp>
      <p:sp>
        <p:nvSpPr>
          <p:cNvPr id="4" name="Slide Number Placeholder 3"/>
          <p:cNvSpPr>
            <a:spLocks noGrp="1"/>
          </p:cNvSpPr>
          <p:nvPr>
            <p:ph type="sldNum" sz="quarter" idx="5"/>
          </p:nvPr>
        </p:nvSpPr>
        <p:spPr/>
        <p:txBody>
          <a:bodyPr/>
          <a:lstStyle/>
          <a:p>
            <a:fld id="{FD7BC07C-70AE-0445-A6E6-F50C364C7064}" type="slidenum">
              <a:rPr lang="en-US" smtClean="0"/>
              <a:t>8</a:t>
            </a:fld>
            <a:endParaRPr lang="en-US"/>
          </a:p>
        </p:txBody>
      </p:sp>
    </p:spTree>
    <p:extLst>
      <p:ext uri="{BB962C8B-B14F-4D97-AF65-F5344CB8AC3E}">
        <p14:creationId xmlns:p14="http://schemas.microsoft.com/office/powerpoint/2010/main" val="7953568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the electrons and protons are measured in a silicon detector either 1.5 or 2 mm thick in order to capture all of the electron energy.  There is a .4% area gold grid etched on the front for fast timing with minimal proton loss.  The electronic signals are preamplified and digitized as </a:t>
            </a:r>
          </a:p>
        </p:txBody>
      </p:sp>
      <p:sp>
        <p:nvSpPr>
          <p:cNvPr id="4" name="Slide Number Placeholder 3"/>
          <p:cNvSpPr>
            <a:spLocks noGrp="1"/>
          </p:cNvSpPr>
          <p:nvPr>
            <p:ph type="sldNum" sz="quarter" idx="5"/>
          </p:nvPr>
        </p:nvSpPr>
        <p:spPr/>
        <p:txBody>
          <a:bodyPr/>
          <a:lstStyle/>
          <a:p>
            <a:fld id="{FD7BC07C-70AE-0445-A6E6-F50C364C7064}" type="slidenum">
              <a:rPr lang="en-US" smtClean="0"/>
              <a:t>9</a:t>
            </a:fld>
            <a:endParaRPr lang="en-US"/>
          </a:p>
        </p:txBody>
      </p:sp>
    </p:spTree>
    <p:extLst>
      <p:ext uri="{BB962C8B-B14F-4D97-AF65-F5344CB8AC3E}">
        <p14:creationId xmlns:p14="http://schemas.microsoft.com/office/powerpoint/2010/main" val="34129634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CA"/>
              <a:t>Click to edit Master subtitle style</a:t>
            </a:r>
            <a:endParaRPr lang="en-US"/>
          </a:p>
        </p:txBody>
      </p:sp>
      <p:sp>
        <p:nvSpPr>
          <p:cNvPr id="4" name="Date Placeholder 3"/>
          <p:cNvSpPr>
            <a:spLocks noGrp="1"/>
          </p:cNvSpPr>
          <p:nvPr>
            <p:ph type="dt" sz="half" idx="10"/>
          </p:nvPr>
        </p:nvSpPr>
        <p:spPr/>
        <p:txBody>
          <a:bodyPr/>
          <a:lstStyle/>
          <a:p>
            <a:r>
              <a:rPr lang="en-US"/>
              <a:t>2019-10-17</a:t>
            </a:r>
          </a:p>
        </p:txBody>
      </p:sp>
      <p:sp>
        <p:nvSpPr>
          <p:cNvPr id="5" name="Footer Placeholder 4"/>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6E2D2B3B-882E-40F3-A32F-6DD516915044}" type="slidenum">
              <a:rPr lang="en-US" smtClean="0"/>
              <a:pPr/>
              <a:t>‹#›</a:t>
            </a:fld>
            <a:endParaRPr lang="en-US" dirty="0"/>
          </a:p>
        </p:txBody>
      </p:sp>
    </p:spTree>
    <p:extLst>
      <p:ext uri="{BB962C8B-B14F-4D97-AF65-F5344CB8AC3E}">
        <p14:creationId xmlns:p14="http://schemas.microsoft.com/office/powerpoint/2010/main" val="23568485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Date Placeholder 3"/>
          <p:cNvSpPr>
            <a:spLocks noGrp="1"/>
          </p:cNvSpPr>
          <p:nvPr>
            <p:ph type="dt" sz="half" idx="10"/>
          </p:nvPr>
        </p:nvSpPr>
        <p:spPr/>
        <p:txBody>
          <a:bodyPr/>
          <a:lstStyle/>
          <a:p>
            <a:r>
              <a:rPr lang="en-US"/>
              <a:t>2019-10-17</a:t>
            </a:r>
          </a:p>
        </p:txBody>
      </p:sp>
      <p:sp>
        <p:nvSpPr>
          <p:cNvPr id="5" name="Footer Placeholder 4"/>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40086676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Date Placeholder 3"/>
          <p:cNvSpPr>
            <a:spLocks noGrp="1"/>
          </p:cNvSpPr>
          <p:nvPr>
            <p:ph type="dt" sz="half" idx="10"/>
          </p:nvPr>
        </p:nvSpPr>
        <p:spPr/>
        <p:txBody>
          <a:bodyPr/>
          <a:lstStyle/>
          <a:p>
            <a:r>
              <a:rPr lang="en-US"/>
              <a:t>2019-10-17</a:t>
            </a:r>
          </a:p>
        </p:txBody>
      </p:sp>
      <p:sp>
        <p:nvSpPr>
          <p:cNvPr id="5" name="Footer Placeholder 4"/>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30562582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t>2019-10-17</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DNP Fall Meeting, Crystal City, VA</a:t>
            </a:r>
          </a:p>
        </p:txBody>
      </p:sp>
      <p:sp>
        <p:nvSpPr>
          <p:cNvPr id="5" name="Rectangle 6"/>
          <p:cNvSpPr>
            <a:spLocks noGrp="1" noChangeArrowheads="1"/>
          </p:cNvSpPr>
          <p:nvPr>
            <p:ph type="sldNum" sz="quarter" idx="12"/>
          </p:nvPr>
        </p:nvSpPr>
        <p:spPr>
          <a:ln/>
        </p:spPr>
        <p:txBody>
          <a:bodyPr/>
          <a:lstStyle>
            <a:lvl1pPr>
              <a:defRPr/>
            </a:lvl1pPr>
          </a:lstStyle>
          <a:p>
            <a:pPr>
              <a:defRPr/>
            </a:pPr>
            <a:fld id="{23159BE1-2820-4DE1-B9DF-A1B2855812A6}" type="slidenum">
              <a:rPr lang="en-US"/>
              <a:pPr>
                <a:defRPr/>
              </a:pPr>
              <a:t>‹#›</a:t>
            </a:fld>
            <a:endParaRPr lang="en-US"/>
          </a:p>
        </p:txBody>
      </p:sp>
    </p:spTree>
    <p:extLst>
      <p:ext uri="{BB962C8B-B14F-4D97-AF65-F5344CB8AC3E}">
        <p14:creationId xmlns:p14="http://schemas.microsoft.com/office/powerpoint/2010/main" val="3371179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Content Placeholder 2"/>
          <p:cNvSpPr>
            <a:spLocks noGrp="1"/>
          </p:cNvSpPr>
          <p:nvPr>
            <p:ph idx="1"/>
          </p:nvPr>
        </p:nvSpPr>
        <p:spPr/>
        <p:txBody>
          <a:bodyPr/>
          <a:lstStyle/>
          <a:p>
            <a:pPr lvl="0"/>
            <a:r>
              <a:rPr lang="en-CA" dirty="0"/>
              <a:t>Click to edit Master text styles</a:t>
            </a:r>
          </a:p>
          <a:p>
            <a:pPr lvl="1"/>
            <a:r>
              <a:rPr lang="en-CA" dirty="0"/>
              <a:t>Second level</a:t>
            </a:r>
          </a:p>
          <a:p>
            <a:pPr lvl="2"/>
            <a:r>
              <a:rPr lang="en-CA" dirty="0"/>
              <a:t>Third level</a:t>
            </a:r>
          </a:p>
          <a:p>
            <a:pPr lvl="3"/>
            <a:r>
              <a:rPr lang="en-CA" dirty="0"/>
              <a:t>Fourth level</a:t>
            </a:r>
          </a:p>
          <a:p>
            <a:pPr lvl="4"/>
            <a:r>
              <a:rPr lang="en-CA" dirty="0"/>
              <a:t>Fifth level</a:t>
            </a:r>
            <a:endParaRPr lang="en-US" dirty="0"/>
          </a:p>
        </p:txBody>
      </p:sp>
      <p:sp>
        <p:nvSpPr>
          <p:cNvPr id="4" name="Date Placeholder 3"/>
          <p:cNvSpPr>
            <a:spLocks noGrp="1"/>
          </p:cNvSpPr>
          <p:nvPr>
            <p:ph type="dt" sz="half" idx="10"/>
          </p:nvPr>
        </p:nvSpPr>
        <p:spPr/>
        <p:txBody>
          <a:bodyPr/>
          <a:lstStyle/>
          <a:p>
            <a:r>
              <a:rPr lang="en-US"/>
              <a:t>2019-10-17</a:t>
            </a:r>
          </a:p>
        </p:txBody>
      </p:sp>
      <p:sp>
        <p:nvSpPr>
          <p:cNvPr id="5" name="Footer Placeholder 4"/>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8482950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a:t>Click to edit Master title style</a:t>
            </a:r>
            <a:endParaRPr lang="en-US"/>
          </a:p>
        </p:txBody>
      </p:sp>
      <p:sp>
        <p:nvSpPr>
          <p:cNvPr id="4" name="Date Placeholder 3"/>
          <p:cNvSpPr>
            <a:spLocks noGrp="1"/>
          </p:cNvSpPr>
          <p:nvPr>
            <p:ph type="dt" sz="half" idx="10"/>
          </p:nvPr>
        </p:nvSpPr>
        <p:spPr/>
        <p:txBody>
          <a:bodyPr/>
          <a:lstStyle/>
          <a:p>
            <a:r>
              <a:rPr lang="en-US"/>
              <a:t>2019-10-17</a:t>
            </a:r>
          </a:p>
        </p:txBody>
      </p:sp>
      <p:sp>
        <p:nvSpPr>
          <p:cNvPr id="5" name="Footer Placeholder 4"/>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4557235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Content Placeholder 2"/>
          <p:cNvSpPr>
            <a:spLocks noGrp="1"/>
          </p:cNvSpPr>
          <p:nvPr>
            <p:ph sz="half" idx="1"/>
          </p:nvPr>
        </p:nvSpPr>
        <p:spPr>
          <a:xfrm>
            <a:off x="457200" y="884350"/>
            <a:ext cx="4038600" cy="547641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Content Placeholder 3"/>
          <p:cNvSpPr>
            <a:spLocks noGrp="1"/>
          </p:cNvSpPr>
          <p:nvPr>
            <p:ph sz="half" idx="2"/>
          </p:nvPr>
        </p:nvSpPr>
        <p:spPr>
          <a:xfrm>
            <a:off x="4648200" y="884350"/>
            <a:ext cx="4038600" cy="547641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5" name="Date Placeholder 4"/>
          <p:cNvSpPr>
            <a:spLocks noGrp="1"/>
          </p:cNvSpPr>
          <p:nvPr>
            <p:ph type="dt" sz="half" idx="10"/>
          </p:nvPr>
        </p:nvSpPr>
        <p:spPr/>
        <p:txBody>
          <a:bodyPr/>
          <a:lstStyle/>
          <a:p>
            <a:r>
              <a:rPr lang="en-US"/>
              <a:t>2019-10-17</a:t>
            </a:r>
          </a:p>
        </p:txBody>
      </p:sp>
      <p:sp>
        <p:nvSpPr>
          <p:cNvPr id="6" name="Footer Placeholder 5"/>
          <p:cNvSpPr>
            <a:spLocks noGrp="1"/>
          </p:cNvSpPr>
          <p:nvPr>
            <p:ph type="ftr" sz="quarter" idx="11"/>
          </p:nvPr>
        </p:nvSpPr>
        <p:spPr/>
        <p:txBody>
          <a:bodyPr/>
          <a:lstStyle/>
          <a:p>
            <a:r>
              <a:rPr lang="en-US"/>
              <a:t>DNP Fall Meeting, Crystal City, VA</a:t>
            </a:r>
          </a:p>
        </p:txBody>
      </p:sp>
      <p:sp>
        <p:nvSpPr>
          <p:cNvPr id="7" name="Slide Number Placeholder 6"/>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33285348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a:t>Click to edit Master title style</a:t>
            </a:r>
            <a:endParaRPr lang="en-US"/>
          </a:p>
        </p:txBody>
      </p:sp>
      <p:sp>
        <p:nvSpPr>
          <p:cNvPr id="3" name="Text Placeholder 2"/>
          <p:cNvSpPr>
            <a:spLocks noGrp="1"/>
          </p:cNvSpPr>
          <p:nvPr>
            <p:ph type="body" idx="1"/>
          </p:nvPr>
        </p:nvSpPr>
        <p:spPr>
          <a:xfrm>
            <a:off x="457200" y="914639"/>
            <a:ext cx="4040188" cy="43696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dirty="0"/>
              <a:t>Click to edit Master text styles</a:t>
            </a:r>
          </a:p>
        </p:txBody>
      </p:sp>
      <p:sp>
        <p:nvSpPr>
          <p:cNvPr id="4" name="Content Placeholder 3"/>
          <p:cNvSpPr>
            <a:spLocks noGrp="1"/>
          </p:cNvSpPr>
          <p:nvPr>
            <p:ph sz="half" idx="2"/>
          </p:nvPr>
        </p:nvSpPr>
        <p:spPr>
          <a:xfrm>
            <a:off x="457200" y="1399054"/>
            <a:ext cx="4040188" cy="478105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dirty="0"/>
              <a:t>Click to edit Master text styles</a:t>
            </a:r>
          </a:p>
          <a:p>
            <a:pPr lvl="1"/>
            <a:r>
              <a:rPr lang="en-CA" dirty="0"/>
              <a:t>Second level</a:t>
            </a:r>
          </a:p>
          <a:p>
            <a:pPr lvl="2"/>
            <a:r>
              <a:rPr lang="en-CA" dirty="0"/>
              <a:t>Third level</a:t>
            </a:r>
          </a:p>
          <a:p>
            <a:pPr lvl="3"/>
            <a:r>
              <a:rPr lang="en-CA" dirty="0"/>
              <a:t>Fourth level</a:t>
            </a:r>
          </a:p>
          <a:p>
            <a:pPr lvl="4"/>
            <a:r>
              <a:rPr lang="en-CA" dirty="0"/>
              <a:t>Fifth level</a:t>
            </a:r>
            <a:endParaRPr lang="en-US" dirty="0"/>
          </a:p>
        </p:txBody>
      </p:sp>
      <p:sp>
        <p:nvSpPr>
          <p:cNvPr id="5" name="Text Placeholder 4"/>
          <p:cNvSpPr>
            <a:spLocks noGrp="1"/>
          </p:cNvSpPr>
          <p:nvPr>
            <p:ph type="body" sz="quarter" idx="3"/>
          </p:nvPr>
        </p:nvSpPr>
        <p:spPr>
          <a:xfrm>
            <a:off x="4645025" y="914639"/>
            <a:ext cx="4041775" cy="43696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dirty="0"/>
              <a:t>Click to edit Master text styles</a:t>
            </a:r>
          </a:p>
        </p:txBody>
      </p:sp>
      <p:sp>
        <p:nvSpPr>
          <p:cNvPr id="6" name="Content Placeholder 5"/>
          <p:cNvSpPr>
            <a:spLocks noGrp="1"/>
          </p:cNvSpPr>
          <p:nvPr>
            <p:ph sz="quarter" idx="4"/>
          </p:nvPr>
        </p:nvSpPr>
        <p:spPr>
          <a:xfrm>
            <a:off x="4645025" y="1399054"/>
            <a:ext cx="4041775" cy="478105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7" name="Date Placeholder 6"/>
          <p:cNvSpPr>
            <a:spLocks noGrp="1"/>
          </p:cNvSpPr>
          <p:nvPr>
            <p:ph type="dt" sz="half" idx="10"/>
          </p:nvPr>
        </p:nvSpPr>
        <p:spPr/>
        <p:txBody>
          <a:bodyPr/>
          <a:lstStyle/>
          <a:p>
            <a:r>
              <a:rPr lang="en-US"/>
              <a:t>2019-10-17</a:t>
            </a:r>
          </a:p>
        </p:txBody>
      </p:sp>
      <p:sp>
        <p:nvSpPr>
          <p:cNvPr id="8" name="Footer Placeholder 7"/>
          <p:cNvSpPr>
            <a:spLocks noGrp="1"/>
          </p:cNvSpPr>
          <p:nvPr>
            <p:ph type="ftr" sz="quarter" idx="11"/>
          </p:nvPr>
        </p:nvSpPr>
        <p:spPr/>
        <p:txBody>
          <a:bodyPr/>
          <a:lstStyle/>
          <a:p>
            <a:r>
              <a:rPr lang="en-US"/>
              <a:t>DNP Fall Meeting, Crystal City, VA</a:t>
            </a:r>
          </a:p>
        </p:txBody>
      </p:sp>
      <p:sp>
        <p:nvSpPr>
          <p:cNvPr id="9" name="Slide Number Placeholder 8"/>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2101334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a:t>Click to edit Master title style</a:t>
            </a:r>
            <a:endParaRPr lang="en-US"/>
          </a:p>
        </p:txBody>
      </p:sp>
      <p:sp>
        <p:nvSpPr>
          <p:cNvPr id="3" name="Date Placeholder 2"/>
          <p:cNvSpPr>
            <a:spLocks noGrp="1"/>
          </p:cNvSpPr>
          <p:nvPr>
            <p:ph type="dt" sz="half" idx="10"/>
          </p:nvPr>
        </p:nvSpPr>
        <p:spPr/>
        <p:txBody>
          <a:bodyPr/>
          <a:lstStyle/>
          <a:p>
            <a:r>
              <a:rPr lang="en-US"/>
              <a:t>2019-10-17</a:t>
            </a:r>
          </a:p>
        </p:txBody>
      </p:sp>
      <p:sp>
        <p:nvSpPr>
          <p:cNvPr id="4" name="Footer Placeholder 3"/>
          <p:cNvSpPr>
            <a:spLocks noGrp="1"/>
          </p:cNvSpPr>
          <p:nvPr>
            <p:ph type="ftr" sz="quarter" idx="11"/>
          </p:nvPr>
        </p:nvSpPr>
        <p:spPr/>
        <p:txBody>
          <a:bodyPr/>
          <a:lstStyle/>
          <a:p>
            <a:r>
              <a:rPr lang="en-US"/>
              <a:t>DNP Fall Meeting, Crystal City, VA</a:t>
            </a:r>
          </a:p>
        </p:txBody>
      </p:sp>
      <p:sp>
        <p:nvSpPr>
          <p:cNvPr id="5" name="Slide Number Placeholder 4"/>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398008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9-10-17</a:t>
            </a:r>
          </a:p>
        </p:txBody>
      </p:sp>
      <p:sp>
        <p:nvSpPr>
          <p:cNvPr id="3" name="Footer Placeholder 2"/>
          <p:cNvSpPr>
            <a:spLocks noGrp="1"/>
          </p:cNvSpPr>
          <p:nvPr>
            <p:ph type="ftr" sz="quarter" idx="11"/>
          </p:nvPr>
        </p:nvSpPr>
        <p:spPr/>
        <p:txBody>
          <a:bodyPr/>
          <a:lstStyle/>
          <a:p>
            <a:r>
              <a:rPr lang="en-US"/>
              <a:t>DNP Fall Meeting, Crystal City, VA</a:t>
            </a:r>
          </a:p>
        </p:txBody>
      </p:sp>
      <p:sp>
        <p:nvSpPr>
          <p:cNvPr id="4" name="Slide Number Placeholder 3"/>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37008733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a:t>Click to edit Master text styles</a:t>
            </a:r>
          </a:p>
          <a:p>
            <a:pPr lvl="1"/>
            <a:r>
              <a:rPr lang="en-CA"/>
              <a:t>Second level</a:t>
            </a:r>
          </a:p>
          <a:p>
            <a:pPr lvl="2"/>
            <a:r>
              <a:rPr lang="en-CA"/>
              <a:t>Third level</a:t>
            </a:r>
          </a:p>
          <a:p>
            <a:pPr lvl="3"/>
            <a:r>
              <a:rPr lang="en-CA"/>
              <a:t>Fourth level</a:t>
            </a:r>
          </a:p>
          <a:p>
            <a:pPr lvl="4"/>
            <a:r>
              <a:rPr lang="en-CA"/>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a:t>Click to edit Master text styles</a:t>
            </a:r>
          </a:p>
        </p:txBody>
      </p:sp>
      <p:sp>
        <p:nvSpPr>
          <p:cNvPr id="5" name="Date Placeholder 4"/>
          <p:cNvSpPr>
            <a:spLocks noGrp="1"/>
          </p:cNvSpPr>
          <p:nvPr>
            <p:ph type="dt" sz="half" idx="10"/>
          </p:nvPr>
        </p:nvSpPr>
        <p:spPr/>
        <p:txBody>
          <a:bodyPr/>
          <a:lstStyle/>
          <a:p>
            <a:r>
              <a:rPr lang="en-US"/>
              <a:t>2019-10-17</a:t>
            </a:r>
          </a:p>
        </p:txBody>
      </p:sp>
      <p:sp>
        <p:nvSpPr>
          <p:cNvPr id="6" name="Footer Placeholder 5"/>
          <p:cNvSpPr>
            <a:spLocks noGrp="1"/>
          </p:cNvSpPr>
          <p:nvPr>
            <p:ph type="ftr" sz="quarter" idx="11"/>
          </p:nvPr>
        </p:nvSpPr>
        <p:spPr/>
        <p:txBody>
          <a:bodyPr/>
          <a:lstStyle/>
          <a:p>
            <a:r>
              <a:rPr lang="en-US"/>
              <a:t>DNP Fall Meeting, Crystal City, VA</a:t>
            </a:r>
          </a:p>
        </p:txBody>
      </p:sp>
      <p:sp>
        <p:nvSpPr>
          <p:cNvPr id="7" name="Slide Number Placeholder 6"/>
          <p:cNvSpPr>
            <a:spLocks noGrp="1"/>
          </p:cNvSpPr>
          <p:nvPr>
            <p:ph type="sldNum" sz="quarter" idx="12"/>
          </p:nvPr>
        </p:nvSpPr>
        <p:spPr/>
        <p:txBody>
          <a:bodyPr/>
          <a:lstStyle/>
          <a:p>
            <a:fld id="{6E2D2B3B-882E-40F3-A32F-6DD516915044}" type="slidenum">
              <a:rPr lang="en-US" smtClean="0"/>
              <a:pPr/>
              <a:t>‹#›</a:t>
            </a:fld>
            <a:endParaRPr lang="en-US"/>
          </a:p>
        </p:txBody>
      </p:sp>
    </p:spTree>
    <p:extLst>
      <p:ext uri="{BB962C8B-B14F-4D97-AF65-F5344CB8AC3E}">
        <p14:creationId xmlns:p14="http://schemas.microsoft.com/office/powerpoint/2010/main" val="5854997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a:t>Click to edit Master text styles</a:t>
            </a:r>
          </a:p>
        </p:txBody>
      </p:sp>
      <p:sp>
        <p:nvSpPr>
          <p:cNvPr id="5" name="Date Placeholder 4"/>
          <p:cNvSpPr>
            <a:spLocks noGrp="1"/>
          </p:cNvSpPr>
          <p:nvPr>
            <p:ph type="dt" sz="half" idx="10"/>
          </p:nvPr>
        </p:nvSpPr>
        <p:spPr/>
        <p:txBody>
          <a:bodyPr/>
          <a:lstStyle/>
          <a:p>
            <a:r>
              <a:rPr lang="en-US"/>
              <a:t>2019-10-17</a:t>
            </a:r>
          </a:p>
        </p:txBody>
      </p:sp>
      <p:sp>
        <p:nvSpPr>
          <p:cNvPr id="6" name="Footer Placeholder 5"/>
          <p:cNvSpPr>
            <a:spLocks noGrp="1"/>
          </p:cNvSpPr>
          <p:nvPr>
            <p:ph type="ftr" sz="quarter" idx="11"/>
          </p:nvPr>
        </p:nvSpPr>
        <p:spPr/>
        <p:txBody>
          <a:bodyPr/>
          <a:lstStyle/>
          <a:p>
            <a:r>
              <a:rPr lang="en-US"/>
              <a:t>DNP Fall Meeting, Crystal City, VA</a:t>
            </a:r>
          </a:p>
        </p:txBody>
      </p:sp>
      <p:sp>
        <p:nvSpPr>
          <p:cNvPr id="7" name="Slide Number Placeholder 6"/>
          <p:cNvSpPr>
            <a:spLocks noGrp="1"/>
          </p:cNvSpPr>
          <p:nvPr>
            <p:ph type="sldNum" sz="quarter" idx="12"/>
          </p:nvPr>
        </p:nvSpPr>
        <p:spPr/>
        <p:txBody>
          <a:bodyPr/>
          <a:lstStyle/>
          <a:p>
            <a:fld id="{89BA9E80-DA99-844D-986A-8D691D11CFE6}" type="slidenum">
              <a:rPr lang="en-US" smtClean="0"/>
              <a:t>‹#›</a:t>
            </a:fld>
            <a:endParaRPr lang="en-US"/>
          </a:p>
        </p:txBody>
      </p:sp>
    </p:spTree>
    <p:extLst>
      <p:ext uri="{BB962C8B-B14F-4D97-AF65-F5344CB8AC3E}">
        <p14:creationId xmlns:p14="http://schemas.microsoft.com/office/powerpoint/2010/main" val="30221628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868947"/>
          </a:xfrm>
          <a:prstGeom prst="rect">
            <a:avLst/>
          </a:prstGeom>
        </p:spPr>
        <p:txBody>
          <a:bodyPr vert="horz" lIns="91440" tIns="45720" rIns="91440" bIns="45720" rtlCol="0" anchor="ctr">
            <a:normAutofit/>
          </a:bodyPr>
          <a:lstStyle/>
          <a:p>
            <a:r>
              <a:rPr lang="en-CA" dirty="0"/>
              <a:t>Click to edit Master title style</a:t>
            </a:r>
            <a:endParaRPr lang="en-US" dirty="0"/>
          </a:p>
        </p:txBody>
      </p:sp>
      <p:sp>
        <p:nvSpPr>
          <p:cNvPr id="3" name="Text Placeholder 2"/>
          <p:cNvSpPr>
            <a:spLocks noGrp="1"/>
          </p:cNvSpPr>
          <p:nvPr>
            <p:ph type="body" idx="1"/>
          </p:nvPr>
        </p:nvSpPr>
        <p:spPr>
          <a:xfrm>
            <a:off x="457200" y="868947"/>
            <a:ext cx="8229600" cy="5257218"/>
          </a:xfrm>
          <a:prstGeom prst="rect">
            <a:avLst/>
          </a:prstGeom>
        </p:spPr>
        <p:txBody>
          <a:bodyPr vert="horz" lIns="91440" tIns="45720" rIns="91440" bIns="45720" rtlCol="0">
            <a:normAutofit/>
          </a:bodyPr>
          <a:lstStyle/>
          <a:p>
            <a:pPr lvl="0"/>
            <a:r>
              <a:rPr lang="en-CA" dirty="0"/>
              <a:t>Click to edit Master text styles</a:t>
            </a:r>
          </a:p>
          <a:p>
            <a:pPr lvl="1"/>
            <a:r>
              <a:rPr lang="en-CA" dirty="0"/>
              <a:t>Second level</a:t>
            </a:r>
          </a:p>
          <a:p>
            <a:pPr lvl="2"/>
            <a:r>
              <a:rPr lang="en-CA" dirty="0"/>
              <a:t>Third level</a:t>
            </a:r>
          </a:p>
          <a:p>
            <a:pPr lvl="3"/>
            <a:r>
              <a:rPr lang="en-CA" dirty="0"/>
              <a:t>Fourth level</a:t>
            </a:r>
          </a:p>
          <a:p>
            <a:pPr lvl="4"/>
            <a:r>
              <a:rPr lang="en-CA" dirty="0"/>
              <a:t>Fifth level</a:t>
            </a:r>
            <a:endParaRPr lang="en-US" dirty="0"/>
          </a:p>
        </p:txBody>
      </p:sp>
      <p:sp>
        <p:nvSpPr>
          <p:cNvPr id="4" name="Date Placeholder 3"/>
          <p:cNvSpPr>
            <a:spLocks noGrp="1"/>
          </p:cNvSpPr>
          <p:nvPr>
            <p:ph type="dt" sz="half" idx="2"/>
          </p:nvPr>
        </p:nvSpPr>
        <p:spPr>
          <a:xfrm>
            <a:off x="7513719" y="6409710"/>
            <a:ext cx="970543"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19-10-17</a:t>
            </a:r>
            <a:endParaRPr lang="en-US" dirty="0"/>
          </a:p>
        </p:txBody>
      </p:sp>
      <p:sp>
        <p:nvSpPr>
          <p:cNvPr id="5" name="Footer Placeholder 4"/>
          <p:cNvSpPr>
            <a:spLocks noGrp="1"/>
          </p:cNvSpPr>
          <p:nvPr>
            <p:ph type="ftr" sz="quarter" idx="3"/>
          </p:nvPr>
        </p:nvSpPr>
        <p:spPr>
          <a:xfrm>
            <a:off x="3927628" y="6409710"/>
            <a:ext cx="3420792"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DNP Fall Meeting, Crystal City, VA</a:t>
            </a:r>
            <a:endParaRPr lang="en-US" dirty="0"/>
          </a:p>
        </p:txBody>
      </p:sp>
      <p:sp>
        <p:nvSpPr>
          <p:cNvPr id="6" name="Slide Number Placeholder 5"/>
          <p:cNvSpPr>
            <a:spLocks noGrp="1"/>
          </p:cNvSpPr>
          <p:nvPr>
            <p:ph type="sldNum" sz="quarter" idx="4"/>
          </p:nvPr>
        </p:nvSpPr>
        <p:spPr>
          <a:xfrm>
            <a:off x="8591680" y="6409710"/>
            <a:ext cx="415309"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BA9E80-DA99-844D-986A-8D691D11CFE6}" type="slidenum">
              <a:rPr lang="en-US" smtClean="0"/>
              <a:t>‹#›</a:t>
            </a:fld>
            <a:endParaRPr lang="en-US"/>
          </a:p>
        </p:txBody>
      </p:sp>
      <p:pic>
        <p:nvPicPr>
          <p:cNvPr id="7" name="Picture 5" descr="UK_logo"/>
          <p:cNvPicPr>
            <a:picLocks noChangeAspect="1" noChangeArrowheads="1"/>
          </p:cNvPicPr>
          <p:nvPr userDrawn="1"/>
        </p:nvPicPr>
        <p:blipFill>
          <a:blip r:embed="rId14">
            <a:extLst>
              <a:ext uri="{28A0092B-C50C-407E-A947-70E740481C1C}">
                <a14:useLocalDpi xmlns:a14="http://schemas.microsoft.com/office/drawing/2010/main"/>
              </a:ext>
            </a:extLst>
          </a:blip>
          <a:srcRect/>
          <a:stretch>
            <a:fillRect/>
          </a:stretch>
        </p:blipFill>
        <p:spPr bwMode="auto">
          <a:xfrm>
            <a:off x="74710" y="6384810"/>
            <a:ext cx="3384550" cy="409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31684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hf hdr="0"/>
  <p:txStyles>
    <p:titleStyle>
      <a:lvl1pPr algn="ctr" defTabSz="4572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457200" rtl="0" eaLnBrk="1" latinLnBrk="0" hangingPunct="1">
        <a:spcBef>
          <a:spcPct val="20000"/>
        </a:spcBef>
        <a:buFont typeface="Arial"/>
        <a:buChar char="•"/>
        <a:defRPr sz="2400" kern="1200">
          <a:solidFill>
            <a:srgbClr val="C0504D"/>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18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16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16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4.bin"/><Relationship Id="rId5" Type="http://schemas.openxmlformats.org/officeDocument/2006/relationships/image" Target="../media/image18.jpeg"/><Relationship Id="rId10" Type="http://schemas.openxmlformats.org/officeDocument/2006/relationships/oleObject" Target="../embeddings/oleObject3.bin"/><Relationship Id="rId4" Type="http://schemas.openxmlformats.org/officeDocument/2006/relationships/image" Target="../media/image17.png"/><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9.e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2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jpe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customXml" Target="../ink/ink1.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Picture 53" descr="ORNL_SNS_Building.png"/>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1"/>
            <a:ext cx="9144000" cy="6857998"/>
          </a:xfrm>
          <a:prstGeom prst="rect">
            <a:avLst/>
          </a:prstGeom>
        </p:spPr>
      </p:pic>
      <p:sp>
        <p:nvSpPr>
          <p:cNvPr id="2" name="Title 1"/>
          <p:cNvSpPr>
            <a:spLocks noGrp="1"/>
          </p:cNvSpPr>
          <p:nvPr>
            <p:ph type="ctrTitle"/>
          </p:nvPr>
        </p:nvSpPr>
        <p:spPr>
          <a:xfrm>
            <a:off x="0" y="496077"/>
            <a:ext cx="9144000" cy="1780787"/>
          </a:xfrm>
        </p:spPr>
        <p:txBody>
          <a:bodyPr>
            <a:noAutofit/>
          </a:bodyPr>
          <a:lstStyle/>
          <a:p>
            <a:r>
              <a:rPr lang="en-US" sz="4200" dirty="0">
                <a:solidFill>
                  <a:schemeClr val="tx2"/>
                </a:solidFill>
              </a:rPr>
              <a:t>  The Nab Experiment</a:t>
            </a:r>
          </a:p>
        </p:txBody>
      </p:sp>
      <p:sp>
        <p:nvSpPr>
          <p:cNvPr id="3" name="Subtitle 2"/>
          <p:cNvSpPr>
            <a:spLocks noGrp="1"/>
          </p:cNvSpPr>
          <p:nvPr>
            <p:ph type="subTitle" idx="1"/>
          </p:nvPr>
        </p:nvSpPr>
        <p:spPr>
          <a:xfrm>
            <a:off x="1" y="5787563"/>
            <a:ext cx="9037690" cy="1070436"/>
          </a:xfrm>
        </p:spPr>
        <p:txBody>
          <a:bodyPr>
            <a:normAutofit/>
          </a:bodyPr>
          <a:lstStyle/>
          <a:p>
            <a:pPr algn="r"/>
            <a:r>
              <a:rPr lang="en-US" dirty="0">
                <a:solidFill>
                  <a:srgbClr val="6B8E5E"/>
                </a:solidFill>
              </a:rPr>
              <a:t> 2019-10-17                Christopher Crawford</a:t>
            </a:r>
          </a:p>
          <a:p>
            <a:pPr algn="r"/>
            <a:r>
              <a:rPr lang="en-US" dirty="0">
                <a:solidFill>
                  <a:srgbClr val="6B8E5E"/>
                </a:solidFill>
              </a:rPr>
              <a:t>DNP Fall Meeting, Crystal City, VA             University of Kentucky</a:t>
            </a:r>
          </a:p>
        </p:txBody>
      </p:sp>
    </p:spTree>
    <p:extLst>
      <p:ext uri="{BB962C8B-B14F-4D97-AF65-F5344CB8AC3E}">
        <p14:creationId xmlns:p14="http://schemas.microsoft.com/office/powerpoint/2010/main" val="27287441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9714" name="TextBox 4"/>
          <p:cNvSpPr txBox="1">
            <a:spLocks noChangeArrowheads="1"/>
          </p:cNvSpPr>
          <p:nvPr/>
        </p:nvSpPr>
        <p:spPr bwMode="auto">
          <a:xfrm>
            <a:off x="4645025" y="737634"/>
            <a:ext cx="4319588" cy="443721"/>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LANNED</a:t>
            </a:r>
            <a:r>
              <a:rPr lang="en-US" dirty="0">
                <a:solidFill>
                  <a:srgbClr val="000000"/>
                </a:solidFill>
                <a:latin typeface="Times New Roman" pitchFamily="18" charset="0"/>
                <a:cs typeface="Times New Roman" pitchFamily="18" charset="0"/>
              </a:rPr>
              <a:t> systematic uncertainty budget:</a:t>
            </a:r>
          </a:p>
        </p:txBody>
      </p:sp>
      <p:sp>
        <p:nvSpPr>
          <p:cNvPr id="8" name="TextBox 7"/>
          <p:cNvSpPr txBox="1">
            <a:spLocks noChangeArrowheads="1"/>
          </p:cNvSpPr>
          <p:nvPr/>
        </p:nvSpPr>
        <p:spPr bwMode="auto">
          <a:xfrm>
            <a:off x="62483" y="4088605"/>
            <a:ext cx="4354959"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dirty="0">
                <a:solidFill>
                  <a:srgbClr val="000000"/>
                </a:solidFill>
                <a:latin typeface="Times New Roman" pitchFamily="18" charset="0"/>
                <a:cs typeface="Times New Roman" pitchFamily="18" charset="0"/>
              </a:rPr>
              <a:t>About 2×10</a:t>
            </a:r>
            <a:r>
              <a:rPr lang="en-US" baseline="30000" dirty="0">
                <a:solidFill>
                  <a:srgbClr val="000000"/>
                </a:solidFill>
                <a:latin typeface="Times New Roman" pitchFamily="18" charset="0"/>
                <a:cs typeface="Times New Roman" pitchFamily="18" charset="0"/>
              </a:rPr>
              <a:t>9</a:t>
            </a:r>
            <a:r>
              <a:rPr lang="en-US" dirty="0">
                <a:solidFill>
                  <a:srgbClr val="000000"/>
                </a:solidFill>
                <a:latin typeface="Times New Roman" pitchFamily="18" charset="0"/>
                <a:cs typeface="Times New Roman" pitchFamily="18" charset="0"/>
              </a:rPr>
              <a:t> events can be detected in 6 weeks (Decay volume </a:t>
            </a:r>
            <a:r>
              <a:rPr lang="en-US" i="1" dirty="0">
                <a:solidFill>
                  <a:srgbClr val="000000"/>
                </a:solidFill>
                <a:latin typeface="Times New Roman" pitchFamily="18" charset="0"/>
                <a:cs typeface="Times New Roman" pitchFamily="18" charset="0"/>
              </a:rPr>
              <a:t>V</a:t>
            </a:r>
            <a:r>
              <a:rPr lang="en-US" dirty="0">
                <a:solidFill>
                  <a:srgbClr val="000000"/>
                </a:solidFill>
                <a:latin typeface="Times New Roman" pitchFamily="18" charset="0"/>
                <a:cs typeface="Times New Roman" pitchFamily="18" charset="0"/>
              </a:rPr>
              <a:t> = 246 cm</a:t>
            </a:r>
            <a:r>
              <a:rPr lang="en-US" baseline="30000" dirty="0">
                <a:solidFill>
                  <a:srgbClr val="000000"/>
                </a:solidFill>
                <a:latin typeface="Times New Roman" pitchFamily="18" charset="0"/>
                <a:cs typeface="Times New Roman" pitchFamily="18" charset="0"/>
              </a:rPr>
              <a:t>3</a:t>
            </a:r>
            <a:r>
              <a:rPr lang="en-US" dirty="0">
                <a:solidFill>
                  <a:srgbClr val="000000"/>
                </a:solidFill>
                <a:latin typeface="Times New Roman" pitchFamily="18" charset="0"/>
                <a:cs typeface="Times New Roman" pitchFamily="18" charset="0"/>
              </a:rPr>
              <a:t>, decay density </a:t>
            </a:r>
            <a:r>
              <a:rPr lang="en-US" i="1" dirty="0" err="1">
                <a:solidFill>
                  <a:srgbClr val="000000"/>
                </a:solidFill>
                <a:latin typeface="Times New Roman" pitchFamily="18" charset="0"/>
                <a:cs typeface="Times New Roman" pitchFamily="18" charset="0"/>
              </a:rPr>
              <a:t>n</a:t>
            </a:r>
            <a:r>
              <a:rPr lang="en-US" baseline="-25000" dirty="0" err="1">
                <a:solidFill>
                  <a:srgbClr val="000000"/>
                </a:solidFill>
                <a:latin typeface="Times New Roman" pitchFamily="18" charset="0"/>
                <a:cs typeface="Times New Roman" pitchFamily="18" charset="0"/>
              </a:rPr>
              <a:t>d</a:t>
            </a:r>
            <a:r>
              <a:rPr lang="en-US" baseline="-25000" dirty="0">
                <a:solidFill>
                  <a:srgbClr val="000000"/>
                </a:solidFill>
                <a:latin typeface="Times New Roman" pitchFamily="18" charset="0"/>
                <a:cs typeface="Times New Roman" pitchFamily="18" charset="0"/>
              </a:rPr>
              <a:t> </a:t>
            </a:r>
            <a:r>
              <a:rPr lang="en-US" dirty="0">
                <a:solidFill>
                  <a:srgbClr val="000000"/>
                </a:solidFill>
                <a:latin typeface="Times New Roman" pitchFamily="18" charset="0"/>
                <a:cs typeface="Times New Roman" pitchFamily="18" charset="0"/>
              </a:rPr>
              <a:t>= 20 cm</a:t>
            </a:r>
            <a:r>
              <a:rPr lang="en-US" baseline="30000" dirty="0">
                <a:solidFill>
                  <a:srgbClr val="000000"/>
                </a:solidFill>
                <a:latin typeface="Times New Roman" pitchFamily="18" charset="0"/>
                <a:cs typeface="Times New Roman" pitchFamily="18" charset="0"/>
              </a:rPr>
              <a:t>-3</a:t>
            </a:r>
            <a:r>
              <a:rPr lang="en-US" dirty="0">
                <a:solidFill>
                  <a:srgbClr val="000000"/>
                </a:solidFill>
                <a:latin typeface="Times New Roman" pitchFamily="18" charset="0"/>
                <a:cs typeface="Times New Roman" pitchFamily="18" charset="0"/>
              </a:rPr>
              <a:t>, 12.7 % of decay protons go to upper detector, 80% duty factor)</a:t>
            </a:r>
          </a:p>
          <a:p>
            <a:endParaRPr lang="en-US" dirty="0">
              <a:solidFill>
                <a:srgbClr val="000000"/>
              </a:solidFill>
              <a:latin typeface="Times New Roman" pitchFamily="18" charset="0"/>
              <a:cs typeface="Times New Roman" pitchFamily="18" charset="0"/>
            </a:endParaRPr>
          </a:p>
          <a:p>
            <a:r>
              <a:rPr lang="en-US" dirty="0">
                <a:solidFill>
                  <a:srgbClr val="000000"/>
                </a:solidFill>
                <a:latin typeface="Times New Roman" pitchFamily="18" charset="0"/>
                <a:cs typeface="Times New Roman" pitchFamily="18" charset="0"/>
              </a:rPr>
              <a:t>→ </a:t>
            </a:r>
            <a:r>
              <a:rPr lang="en-US" b="1" dirty="0">
                <a:solidFill>
                  <a:srgbClr val="000000"/>
                </a:solidFill>
                <a:latin typeface="Times New Roman" pitchFamily="18" charset="0"/>
                <a:cs typeface="Times New Roman" pitchFamily="18" charset="0"/>
              </a:rPr>
              <a:t>(</a:t>
            </a:r>
            <a:r>
              <a:rPr lang="el-GR" b="1" dirty="0">
                <a:solidFill>
                  <a:srgbClr val="000000"/>
                </a:solidFill>
                <a:latin typeface="Times New Roman" pitchFamily="18" charset="0"/>
                <a:cs typeface="Times New Roman" pitchFamily="18" charset="0"/>
              </a:rPr>
              <a:t>Δ</a:t>
            </a:r>
            <a:r>
              <a:rPr lang="en-US" b="1" i="1" dirty="0">
                <a:solidFill>
                  <a:srgbClr val="000000"/>
                </a:solidFill>
                <a:latin typeface="Times New Roman" pitchFamily="18" charset="0"/>
                <a:cs typeface="Times New Roman" pitchFamily="18" charset="0"/>
              </a:rPr>
              <a:t>a</a:t>
            </a:r>
            <a:r>
              <a:rPr lang="en-US" b="1" dirty="0">
                <a:solidFill>
                  <a:srgbClr val="000000"/>
                </a:solidFill>
                <a:latin typeface="Times New Roman" pitchFamily="18" charset="0"/>
                <a:cs typeface="Times New Roman" pitchFamily="18" charset="0"/>
              </a:rPr>
              <a:t>/</a:t>
            </a:r>
            <a:r>
              <a:rPr lang="en-US" b="1" i="1" dirty="0">
                <a:solidFill>
                  <a:srgbClr val="000000"/>
                </a:solidFill>
                <a:latin typeface="Times New Roman" pitchFamily="18" charset="0"/>
                <a:cs typeface="Times New Roman" pitchFamily="18" charset="0"/>
              </a:rPr>
              <a:t>a</a:t>
            </a:r>
            <a:r>
              <a:rPr lang="en-US" b="1" dirty="0">
                <a:solidFill>
                  <a:srgbClr val="000000"/>
                </a:solidFill>
                <a:latin typeface="Times New Roman" pitchFamily="18" charset="0"/>
                <a:cs typeface="Times New Roman" pitchFamily="18" charset="0"/>
              </a:rPr>
              <a:t>)</a:t>
            </a:r>
            <a:r>
              <a:rPr lang="en-US" b="1" baseline="-25000" dirty="0">
                <a:solidFill>
                  <a:srgbClr val="000000"/>
                </a:solidFill>
                <a:latin typeface="Times New Roman" pitchFamily="18" charset="0"/>
                <a:cs typeface="Times New Roman" pitchFamily="18" charset="0"/>
              </a:rPr>
              <a:t>stat</a:t>
            </a:r>
            <a:r>
              <a:rPr lang="en-US" b="1" dirty="0">
                <a:solidFill>
                  <a:srgbClr val="000000"/>
                </a:solidFill>
                <a:latin typeface="Times New Roman" pitchFamily="18" charset="0"/>
                <a:cs typeface="Times New Roman" pitchFamily="18" charset="0"/>
              </a:rPr>
              <a:t> &lt; 1×10</a:t>
            </a:r>
            <a:r>
              <a:rPr lang="en-US" b="1" baseline="30000" dirty="0">
                <a:solidFill>
                  <a:srgbClr val="000000"/>
                </a:solidFill>
                <a:latin typeface="Times New Roman" pitchFamily="18" charset="0"/>
                <a:cs typeface="Times New Roman" pitchFamily="18" charset="0"/>
              </a:rPr>
              <a:t>-3</a:t>
            </a:r>
            <a:r>
              <a:rPr lang="en-US" b="1" dirty="0">
                <a:solidFill>
                  <a:srgbClr val="000000"/>
                </a:solidFill>
                <a:latin typeface="Times New Roman" pitchFamily="18" charset="0"/>
                <a:cs typeface="Times New Roman" pitchFamily="18" charset="0"/>
              </a:rPr>
              <a:t> can be reached</a:t>
            </a:r>
          </a:p>
          <a:p>
            <a:pPr>
              <a:spcAft>
                <a:spcPct val="50000"/>
              </a:spcAft>
            </a:pPr>
            <a:r>
              <a:rPr lang="en-US" dirty="0">
                <a:solidFill>
                  <a:srgbClr val="000000"/>
                </a:solidFill>
                <a:latin typeface="Times New Roman" pitchFamily="18" charset="0"/>
                <a:cs typeface="Times New Roman" pitchFamily="18" charset="0"/>
              </a:rPr>
              <a:t>Compare to </a:t>
            </a:r>
            <a:r>
              <a:rPr lang="el-GR" dirty="0">
                <a:solidFill>
                  <a:srgbClr val="000000"/>
                </a:solidFill>
                <a:latin typeface="Times New Roman" pitchFamily="18" charset="0"/>
                <a:cs typeface="Times New Roman" pitchFamily="18" charset="0"/>
              </a:rPr>
              <a:t>Δ</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a:t>
            </a:r>
            <a:r>
              <a:rPr lang="en-US" i="1" dirty="0">
                <a:solidFill>
                  <a:srgbClr val="000000"/>
                </a:solidFill>
                <a:latin typeface="Times New Roman" pitchFamily="18" charset="0"/>
                <a:cs typeface="Times New Roman" pitchFamily="18" charset="0"/>
              </a:rPr>
              <a:t>a =</a:t>
            </a:r>
            <a:r>
              <a:rPr lang="en-US" dirty="0">
                <a:solidFill>
                  <a:srgbClr val="000000"/>
                </a:solidFill>
                <a:latin typeface="Times New Roman" pitchFamily="18" charset="0"/>
                <a:cs typeface="Times New Roman" pitchFamily="18" charset="0"/>
              </a:rPr>
              <a:t> 5 % of existing experimental results</a:t>
            </a:r>
          </a:p>
        </p:txBody>
      </p:sp>
      <p:graphicFrame>
        <p:nvGraphicFramePr>
          <p:cNvPr id="9" name="Group 112"/>
          <p:cNvGraphicFramePr>
            <a:graphicFrameLocks noGrp="1"/>
          </p:cNvGraphicFramePr>
          <p:nvPr>
            <p:extLst>
              <p:ext uri="{D42A27DB-BD31-4B8C-83A1-F6EECF244321}">
                <p14:modId xmlns:p14="http://schemas.microsoft.com/office/powerpoint/2010/main" val="3342936511"/>
              </p:ext>
            </p:extLst>
          </p:nvPr>
        </p:nvGraphicFramePr>
        <p:xfrm>
          <a:off x="67117" y="1412776"/>
          <a:ext cx="4360867" cy="2500895"/>
        </p:xfrm>
        <a:graphic>
          <a:graphicData uri="http://schemas.openxmlformats.org/drawingml/2006/table">
            <a:tbl>
              <a:tblPr/>
              <a:tblGrid>
                <a:gridCol w="1519771">
                  <a:extLst>
                    <a:ext uri="{9D8B030D-6E8A-4147-A177-3AD203B41FA5}">
                      <a16:colId xmlns:a16="http://schemas.microsoft.com/office/drawing/2014/main" val="20000"/>
                    </a:ext>
                  </a:extLst>
                </a:gridCol>
                <a:gridCol w="680856">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720080">
                  <a:extLst>
                    <a:ext uri="{9D8B030D-6E8A-4147-A177-3AD203B41FA5}">
                      <a16:colId xmlns:a16="http://schemas.microsoft.com/office/drawing/2014/main" val="20003"/>
                    </a:ext>
                  </a:extLst>
                </a:gridCol>
                <a:gridCol w="720080">
                  <a:extLst>
                    <a:ext uri="{9D8B030D-6E8A-4147-A177-3AD203B41FA5}">
                      <a16:colId xmlns:a16="http://schemas.microsoft.com/office/drawing/2014/main" val="20004"/>
                    </a:ext>
                  </a:extLst>
                </a:gridCol>
              </a:tblGrid>
              <a:tr h="58039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lower </a:t>
                      </a:r>
                      <a:r>
                        <a:rPr kumimoji="0" lang="en-US" sz="1400" b="1" i="1" u="none" strike="noStrike" cap="none" normalizeH="0" baseline="0" dirty="0" err="1">
                          <a:ln>
                            <a:noFill/>
                          </a:ln>
                          <a:solidFill>
                            <a:schemeClr val="tx1"/>
                          </a:solidFill>
                          <a:effectLst/>
                          <a:latin typeface="Times New Roman" pitchFamily="18" charset="0"/>
                          <a:cs typeface="Times New Roman" pitchFamily="18" charset="0"/>
                        </a:rPr>
                        <a:t>E</a:t>
                      </a:r>
                      <a:r>
                        <a:rPr kumimoji="0" lang="en-US" sz="1400" b="1" i="0" u="none" strike="noStrike" cap="none" normalizeH="0" baseline="-25000" dirty="0" err="1">
                          <a:ln>
                            <a:noFill/>
                          </a:ln>
                          <a:solidFill>
                            <a:schemeClr val="tx1"/>
                          </a:solidFill>
                          <a:effectLst/>
                          <a:latin typeface="Times New Roman" pitchFamily="18" charset="0"/>
                          <a:cs typeface="Times New Roman" pitchFamily="18" charset="0"/>
                        </a:rPr>
                        <a:t>e</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cutoff</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100 </a:t>
                      </a: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keV</a:t>
                      </a:r>
                      <a:endParaRPr kumimoji="0" lang="en-US" sz="1400" b="1" i="0" u="none" strike="noStrike" cap="none" normalizeH="0" baseline="0" dirty="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100 </a:t>
                      </a: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keV</a:t>
                      </a:r>
                      <a:endParaRPr kumimoji="0" lang="en-US" sz="1400" b="1" i="0" u="none" strike="noStrike" cap="none" normalizeH="0" baseline="0" dirty="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300 </a:t>
                      </a: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keV</a:t>
                      </a:r>
                      <a:endParaRPr kumimoji="0" lang="en-US" sz="1400" b="1" i="0" u="none" strike="noStrike" cap="none" normalizeH="0" baseline="0" dirty="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0"/>
                  </a:ext>
                </a:extLst>
              </a:tr>
              <a:tr h="33538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upper </a:t>
                      </a:r>
                      <a:r>
                        <a:rPr kumimoji="0" lang="en-US" sz="1400" b="1" i="1" u="none" strike="noStrike" cap="none" normalizeH="0" baseline="0" dirty="0" err="1">
                          <a:ln>
                            <a:noFill/>
                          </a:ln>
                          <a:solidFill>
                            <a:schemeClr val="tx1"/>
                          </a:solidFill>
                          <a:effectLst/>
                          <a:latin typeface="Times New Roman" pitchFamily="18" charset="0"/>
                          <a:cs typeface="Times New Roman" pitchFamily="18" charset="0"/>
                        </a:rPr>
                        <a:t>t</a:t>
                      </a:r>
                      <a:r>
                        <a:rPr kumimoji="0" lang="en-US" sz="1400" b="1" i="0" u="none" strike="noStrike" cap="none" normalizeH="0" baseline="-25000" dirty="0" err="1">
                          <a:ln>
                            <a:noFill/>
                          </a:ln>
                          <a:solidFill>
                            <a:schemeClr val="tx1"/>
                          </a:solidFill>
                          <a:effectLst/>
                          <a:latin typeface="Times New Roman" pitchFamily="18" charset="0"/>
                          <a:cs typeface="Times New Roman" pitchFamily="18" charset="0"/>
                        </a:rPr>
                        <a:t>p</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cutoff</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cs typeface="Times New Roman" pitchFamily="18" charset="0"/>
                        </a:rPr>
                        <a:t>none</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4</a:t>
                      </a:r>
                      <a:r>
                        <a:rPr kumimoji="0" lang="el-GR" sz="1400" b="1" i="0" u="none" strike="noStrike" cap="none" normalizeH="0" baseline="0" dirty="0">
                          <a:ln>
                            <a:noFill/>
                          </a:ln>
                          <a:solidFill>
                            <a:schemeClr val="tx1"/>
                          </a:solidFill>
                          <a:effectLst/>
                          <a:latin typeface="Times New Roman" pitchFamily="18" charset="0"/>
                          <a:cs typeface="Times New Roman" pitchFamily="18" charset="0"/>
                        </a:rPr>
                        <a:t>0 μ</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l-GR" sz="1400" b="1" i="0" u="none" strike="noStrike" cap="none" normalizeH="0" baseline="0">
                          <a:ln>
                            <a:noFill/>
                          </a:ln>
                          <a:solidFill>
                            <a:schemeClr val="tx1"/>
                          </a:solidFill>
                          <a:effectLst/>
                          <a:latin typeface="Times New Roman" pitchFamily="18" charset="0"/>
                          <a:cs typeface="Times New Roman" pitchFamily="18" charset="0"/>
                        </a:rPr>
                        <a:t>40 μ</a:t>
                      </a:r>
                      <a:r>
                        <a:rPr kumimoji="0" lang="en-US" sz="1400" b="1" i="0" u="none" strike="noStrike" cap="none" normalizeH="0" baseline="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1"/>
                  </a:ext>
                </a:extLst>
              </a:tr>
              <a:tr h="33538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l-GR" sz="1400" b="1" i="0" u="none" strike="noStrike" cap="none" normalizeH="0" baseline="0" dirty="0">
                          <a:ln>
                            <a:noFill/>
                          </a:ln>
                          <a:solidFill>
                            <a:schemeClr val="tx1"/>
                          </a:solidFill>
                          <a:effectLst/>
                          <a:latin typeface="Times New Roman" pitchFamily="18" charset="0"/>
                          <a:cs typeface="Times New Roman" pitchFamily="18" charset="0"/>
                        </a:rPr>
                        <a:t>Δ</a:t>
                      </a:r>
                      <a:r>
                        <a:rPr kumimoji="0" lang="en-US" sz="1400" b="1" i="0" u="none" strike="noStrike" cap="none" normalizeH="0" baseline="-25000" dirty="0">
                          <a:ln>
                            <a:noFill/>
                          </a:ln>
                          <a:solidFill>
                            <a:schemeClr val="tx1"/>
                          </a:solidFill>
                          <a:effectLst/>
                          <a:latin typeface="Times New Roman" pitchFamily="18" charset="0"/>
                          <a:cs typeface="Times New Roman" pitchFamily="18" charset="0"/>
                        </a:rPr>
                        <a:t>a</a:t>
                      </a:r>
                      <a:endParaRPr kumimoji="0" lang="en-US" sz="1400" b="1" i="0" u="none" strike="noStrike" cap="none" normalizeH="0" baseline="0" dirty="0">
                        <a:ln>
                          <a:noFill/>
                        </a:ln>
                        <a:solidFill>
                          <a:schemeClr val="tx1"/>
                        </a:solidFill>
                        <a:effectLst/>
                        <a:latin typeface="Times New Roman" pitchFamily="18" charset="0"/>
                        <a:cs typeface="Times New Roman" pitchFamily="18" charset="0"/>
                      </a:endParaRP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2.4/√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Times New Roman" pitchFamily="18" charset="0"/>
                        </a:rPr>
                        <a:t>2.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2.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Times New Roman" pitchFamily="18" charset="0"/>
                        </a:rPr>
                        <a:t>2.6/√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2"/>
                  </a:ext>
                </a:extLst>
              </a:tr>
              <a:tr h="33538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l-GR" sz="1400" b="1" i="0" u="none" strike="noStrike" cap="none" normalizeH="0" baseline="0" dirty="0">
                          <a:ln>
                            <a:noFill/>
                          </a:ln>
                          <a:solidFill>
                            <a:schemeClr val="tx1"/>
                          </a:solidFill>
                          <a:effectLst/>
                          <a:latin typeface="Times New Roman" pitchFamily="18" charset="0"/>
                          <a:cs typeface="Times New Roman" pitchFamily="18" charset="0"/>
                        </a:rPr>
                        <a:t>Δ</a:t>
                      </a:r>
                      <a:r>
                        <a:rPr kumimoji="0" lang="en-US" sz="1400" b="1" i="0" u="none" strike="noStrike" cap="none" normalizeH="0" baseline="-25000" dirty="0">
                          <a:ln>
                            <a:noFill/>
                          </a:ln>
                          <a:solidFill>
                            <a:schemeClr val="tx1"/>
                          </a:solidFill>
                          <a:effectLst/>
                          <a:latin typeface="Times New Roman" pitchFamily="18" charset="0"/>
                          <a:cs typeface="Times New Roman" pitchFamily="18" charset="0"/>
                        </a:rPr>
                        <a:t>a</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1400" b="1" i="1" u="none" strike="noStrike" cap="none" normalizeH="0" baseline="0" dirty="0" err="1">
                          <a:ln>
                            <a:noFill/>
                          </a:ln>
                          <a:solidFill>
                            <a:schemeClr val="tx1"/>
                          </a:solidFill>
                          <a:effectLst/>
                          <a:latin typeface="Times New Roman" pitchFamily="18" charset="0"/>
                          <a:cs typeface="Times New Roman" pitchFamily="18" charset="0"/>
                        </a:rPr>
                        <a:t>E</a:t>
                      </a:r>
                      <a:r>
                        <a:rPr kumimoji="0" lang="en-US" sz="1400" b="1" i="0" u="none" strike="noStrike" cap="none" normalizeH="0" baseline="-25000" dirty="0" err="1">
                          <a:ln>
                            <a:noFill/>
                          </a:ln>
                          <a:solidFill>
                            <a:schemeClr val="tx1"/>
                          </a:solidFill>
                          <a:effectLst/>
                          <a:latin typeface="Times New Roman" pitchFamily="18" charset="0"/>
                          <a:cs typeface="Times New Roman" pitchFamily="18" charset="0"/>
                        </a:rPr>
                        <a:t>cal</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1400" b="1" i="1" u="none" strike="noStrike" cap="none" normalizeH="0" baseline="0" dirty="0">
                          <a:ln>
                            <a:noFill/>
                          </a:ln>
                          <a:solidFill>
                            <a:schemeClr val="tx1"/>
                          </a:solidFill>
                          <a:effectLst/>
                          <a:latin typeface="Times New Roman" pitchFamily="18" charset="0"/>
                          <a:cs typeface="Times New Roman" pitchFamily="18" charset="0"/>
                        </a:rPr>
                        <a:t>l</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variable)</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2.5/√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2.6/√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3"/>
                  </a:ext>
                </a:extLst>
              </a:tr>
              <a:tr h="58039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Δ</a:t>
                      </a:r>
                      <a:r>
                        <a:rPr kumimoji="0" lang="en-US" sz="1400" b="1" i="0" u="none" strike="noStrike" cap="none" normalizeH="0" baseline="-25000" dirty="0" err="1">
                          <a:ln>
                            <a:noFill/>
                          </a:ln>
                          <a:solidFill>
                            <a:schemeClr val="tx1"/>
                          </a:solidFill>
                          <a:effectLst/>
                          <a:latin typeface="Times New Roman" pitchFamily="18" charset="0"/>
                          <a:cs typeface="Times New Roman" pitchFamily="18" charset="0"/>
                        </a:rPr>
                        <a:t>a</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1400" b="1" i="1" u="none" strike="noStrike" cap="none" normalizeH="0" baseline="0" dirty="0" err="1">
                          <a:ln>
                            <a:noFill/>
                          </a:ln>
                          <a:solidFill>
                            <a:schemeClr val="tx1"/>
                          </a:solidFill>
                          <a:effectLst/>
                          <a:latin typeface="Times New Roman" pitchFamily="18" charset="0"/>
                          <a:cs typeface="Times New Roman" pitchFamily="18" charset="0"/>
                        </a:rPr>
                        <a:t>E</a:t>
                      </a:r>
                      <a:r>
                        <a:rPr kumimoji="0" lang="en-US" sz="1400" b="1" i="0" u="none" strike="noStrike" cap="none" normalizeH="0" baseline="-25000" dirty="0" err="1">
                          <a:ln>
                            <a:noFill/>
                          </a:ln>
                          <a:solidFill>
                            <a:schemeClr val="tx1"/>
                          </a:solidFill>
                          <a:effectLst/>
                          <a:latin typeface="Times New Roman" pitchFamily="18" charset="0"/>
                          <a:cs typeface="Times New Roman" pitchFamily="18" charset="0"/>
                        </a:rPr>
                        <a:t>cal</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a:t>
                      </a:r>
                      <a:r>
                        <a:rPr kumimoji="0" lang="en-US" sz="1400" b="1" i="1" u="none" strike="noStrike" cap="none" normalizeH="0" baseline="0" dirty="0">
                          <a:ln>
                            <a:noFill/>
                          </a:ln>
                          <a:solidFill>
                            <a:schemeClr val="tx1"/>
                          </a:solidFill>
                          <a:effectLst/>
                          <a:latin typeface="Times New Roman" pitchFamily="18" charset="0"/>
                          <a:cs typeface="Times New Roman" pitchFamily="18" charset="0"/>
                        </a:rPr>
                        <a:t>l</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variable, inner 70% of data)</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4.1/√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Times New Roman" pitchFamily="18" charset="0"/>
                        </a:rPr>
                        <a:t>4.1/√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4.1/√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Times New Roman" pitchFamily="18" charset="0"/>
                        </a:rPr>
                        <a:t>4.1/√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4"/>
                  </a:ext>
                </a:extLst>
              </a:tr>
            </a:tbl>
          </a:graphicData>
        </a:graphic>
      </p:graphicFrame>
      <p:graphicFrame>
        <p:nvGraphicFramePr>
          <p:cNvPr id="11" name="Group 111"/>
          <p:cNvGraphicFramePr>
            <a:graphicFrameLocks noGrp="1"/>
          </p:cNvGraphicFramePr>
          <p:nvPr>
            <p:extLst>
              <p:ext uri="{D42A27DB-BD31-4B8C-83A1-F6EECF244321}">
                <p14:modId xmlns:p14="http://schemas.microsoft.com/office/powerpoint/2010/main" val="3037829055"/>
              </p:ext>
            </p:extLst>
          </p:nvPr>
        </p:nvGraphicFramePr>
        <p:xfrm>
          <a:off x="4653132" y="1082530"/>
          <a:ext cx="4343400" cy="5714995"/>
        </p:xfrm>
        <a:graphic>
          <a:graphicData uri="http://schemas.openxmlformats.org/drawingml/2006/table">
            <a:tbl>
              <a:tblPr/>
              <a:tblGrid>
                <a:gridCol w="2686912">
                  <a:extLst>
                    <a:ext uri="{9D8B030D-6E8A-4147-A177-3AD203B41FA5}">
                      <a16:colId xmlns:a16="http://schemas.microsoft.com/office/drawing/2014/main" val="20000"/>
                    </a:ext>
                  </a:extLst>
                </a:gridCol>
                <a:gridCol w="1656488">
                  <a:extLst>
                    <a:ext uri="{9D8B030D-6E8A-4147-A177-3AD203B41FA5}">
                      <a16:colId xmlns:a16="http://schemas.microsoft.com/office/drawing/2014/main" val="20001"/>
                    </a:ext>
                  </a:extLst>
                </a:gridCol>
              </a:tblGrid>
              <a:tr h="46787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Arial" charset="0"/>
                        </a:rPr>
                        <a:t>Experimental parameter</a:t>
                      </a:r>
                    </a:p>
                  </a:txBody>
                  <a:tcPr marL="45720" marR="45720" marT="7323" marB="9144" anchor="ctr"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Arial" charset="0"/>
                        </a:rPr>
                        <a:t>Systematic uncertainty </a:t>
                      </a:r>
                      <a:r>
                        <a:rPr kumimoji="0" lang="el-GR" sz="1400" b="1" i="0" u="none" strike="noStrike" cap="none" normalizeH="0" baseline="0" dirty="0">
                          <a:ln>
                            <a:noFill/>
                          </a:ln>
                          <a:solidFill>
                            <a:schemeClr val="tx1"/>
                          </a:solidFill>
                          <a:effectLst/>
                          <a:latin typeface="Times New Roman" pitchFamily="18" charset="0"/>
                          <a:cs typeface="Arial" charset="0"/>
                        </a:rPr>
                        <a:t>Δ</a:t>
                      </a:r>
                      <a:r>
                        <a:rPr kumimoji="0" lang="en-US" sz="1400" b="1" i="0" u="none" strike="noStrike" cap="none" normalizeH="0" baseline="0" dirty="0">
                          <a:ln>
                            <a:noFill/>
                          </a:ln>
                          <a:solidFill>
                            <a:schemeClr val="tx1"/>
                          </a:solidFill>
                          <a:effectLst/>
                          <a:latin typeface="Times New Roman" pitchFamily="18" charset="0"/>
                          <a:cs typeface="Arial" charset="0"/>
                        </a:rPr>
                        <a:t>a/a</a:t>
                      </a:r>
                    </a:p>
                  </a:txBody>
                  <a:tcPr marL="45720" marR="45720" marT="7323" marB="914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agnetic fiel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curvature at pinch</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5·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2"/>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ratio </a:t>
                      </a:r>
                      <a:r>
                        <a:rPr kumimoji="0" lang="en-US" sz="1400" b="0" i="1" u="none" strike="noStrike" cap="none" normalizeH="0" baseline="0" dirty="0" err="1">
                          <a:ln>
                            <a:noFill/>
                          </a:ln>
                          <a:solidFill>
                            <a:schemeClr val="tx1"/>
                          </a:solidFill>
                          <a:effectLst/>
                          <a:latin typeface="Times New Roman" pitchFamily="18" charset="0"/>
                          <a:cs typeface="Arial" charset="0"/>
                        </a:rPr>
                        <a:t>r</a:t>
                      </a:r>
                      <a:r>
                        <a:rPr kumimoji="0" lang="en-US" sz="1400" b="0" i="0" u="none" strike="noStrike" cap="none" normalizeH="0" baseline="-25000" dirty="0" err="1">
                          <a:ln>
                            <a:noFill/>
                          </a:ln>
                          <a:solidFill>
                            <a:schemeClr val="tx1"/>
                          </a:solidFill>
                          <a:effectLst/>
                          <a:latin typeface="Times New Roman" pitchFamily="18" charset="0"/>
                          <a:cs typeface="Arial" charset="0"/>
                        </a:rPr>
                        <a:t>B</a:t>
                      </a:r>
                      <a:r>
                        <a:rPr kumimoji="0" lang="en-US" sz="1400" b="0" i="0" u="none" strike="noStrike" cap="none" normalizeH="0" baseline="0" dirty="0">
                          <a:ln>
                            <a:noFill/>
                          </a:ln>
                          <a:solidFill>
                            <a:schemeClr val="tx1"/>
                          </a:solidFill>
                          <a:effectLst/>
                          <a:latin typeface="Times New Roman" pitchFamily="18" charset="0"/>
                          <a:cs typeface="Arial" charset="0"/>
                        </a:rPr>
                        <a:t> = </a:t>
                      </a:r>
                      <a:r>
                        <a:rPr kumimoji="0" lang="en-US" sz="1400" b="0" i="1" u="none" strike="noStrike" cap="none" normalizeH="0" baseline="0" dirty="0">
                          <a:ln>
                            <a:noFill/>
                          </a:ln>
                          <a:solidFill>
                            <a:schemeClr val="tx1"/>
                          </a:solidFill>
                          <a:effectLst/>
                          <a:latin typeface="Times New Roman" pitchFamily="18" charset="0"/>
                          <a:cs typeface="Arial" charset="0"/>
                        </a:rPr>
                        <a:t>B</a:t>
                      </a:r>
                      <a:r>
                        <a:rPr kumimoji="0" lang="en-US" sz="1400" b="0" i="0" u="none" strike="noStrike" cap="none" normalizeH="0" baseline="-25000" dirty="0">
                          <a:ln>
                            <a:noFill/>
                          </a:ln>
                          <a:solidFill>
                            <a:schemeClr val="tx1"/>
                          </a:solidFill>
                          <a:effectLst/>
                          <a:latin typeface="Times New Roman" pitchFamily="18" charset="0"/>
                          <a:cs typeface="Arial" charset="0"/>
                        </a:rPr>
                        <a:t>TOF</a:t>
                      </a:r>
                      <a:r>
                        <a:rPr kumimoji="0" lang="en-US" sz="1400" b="0" i="0" u="none" strike="noStrike" cap="none" normalizeH="0" baseline="0" dirty="0">
                          <a:ln>
                            <a:noFill/>
                          </a:ln>
                          <a:solidFill>
                            <a:schemeClr val="tx1"/>
                          </a:solidFill>
                          <a:effectLst/>
                          <a:latin typeface="Times New Roman" pitchFamily="18" charset="0"/>
                          <a:cs typeface="Arial" charset="0"/>
                        </a:rPr>
                        <a:t>/</a:t>
                      </a:r>
                      <a:r>
                        <a:rPr kumimoji="0" lang="en-US" sz="1400" b="0" i="1" u="none" strike="noStrike" cap="none" normalizeH="0" baseline="0" dirty="0">
                          <a:ln>
                            <a:noFill/>
                          </a:ln>
                          <a:solidFill>
                            <a:schemeClr val="tx1"/>
                          </a:solidFill>
                          <a:effectLst/>
                          <a:latin typeface="Times New Roman" pitchFamily="18" charset="0"/>
                          <a:cs typeface="Arial" charset="0"/>
                        </a:rPr>
                        <a:t>B</a:t>
                      </a:r>
                      <a:r>
                        <a:rPr kumimoji="0" lang="en-US" sz="1400" b="0" i="0" u="none" strike="noStrike" cap="none" normalizeH="0" baseline="-25000" dirty="0">
                          <a:ln>
                            <a:noFill/>
                          </a:ln>
                          <a:solidFill>
                            <a:schemeClr val="tx1"/>
                          </a:solidFill>
                          <a:effectLst/>
                          <a:latin typeface="Times New Roman" pitchFamily="18" charset="0"/>
                          <a:cs typeface="Arial" charset="0"/>
                        </a:rPr>
                        <a:t>0</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2.5·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3"/>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ratio</a:t>
                      </a:r>
                      <a:r>
                        <a:rPr kumimoji="0" lang="en-US" sz="1400" b="0" i="1" u="none" strike="noStrike" cap="none" normalizeH="0" baseline="0" dirty="0">
                          <a:ln>
                            <a:noFill/>
                          </a:ln>
                          <a:solidFill>
                            <a:schemeClr val="tx1"/>
                          </a:solidFill>
                          <a:effectLst/>
                          <a:latin typeface="Times New Roman" pitchFamily="18" charset="0"/>
                          <a:cs typeface="Arial" charset="0"/>
                        </a:rPr>
                        <a:t> </a:t>
                      </a:r>
                      <a:r>
                        <a:rPr kumimoji="0" lang="en-US" sz="1400" b="0" i="1" u="none" strike="noStrike" cap="none" normalizeH="0" baseline="0" dirty="0" err="1">
                          <a:ln>
                            <a:noFill/>
                          </a:ln>
                          <a:solidFill>
                            <a:schemeClr val="tx1"/>
                          </a:solidFill>
                          <a:effectLst/>
                          <a:latin typeface="Times New Roman" pitchFamily="18" charset="0"/>
                          <a:cs typeface="Arial" charset="0"/>
                        </a:rPr>
                        <a:t>r</a:t>
                      </a:r>
                      <a:r>
                        <a:rPr kumimoji="0" lang="en-US" sz="1400" b="0" i="0" u="none" strike="noStrike" cap="none" normalizeH="0" baseline="-25000" dirty="0" err="1">
                          <a:ln>
                            <a:noFill/>
                          </a:ln>
                          <a:solidFill>
                            <a:schemeClr val="tx1"/>
                          </a:solidFill>
                          <a:effectLst/>
                          <a:latin typeface="Times New Roman" pitchFamily="18" charset="0"/>
                          <a:cs typeface="Arial" charset="0"/>
                        </a:rPr>
                        <a:t>B,DV</a:t>
                      </a:r>
                      <a:r>
                        <a:rPr kumimoji="0" lang="en-US" sz="1400" b="0" i="0" u="none" strike="noStrike" cap="none" normalizeH="0" baseline="0" dirty="0">
                          <a:ln>
                            <a:noFill/>
                          </a:ln>
                          <a:solidFill>
                            <a:schemeClr val="tx1"/>
                          </a:solidFill>
                          <a:effectLst/>
                          <a:latin typeface="Times New Roman" pitchFamily="18" charset="0"/>
                          <a:cs typeface="Arial" charset="0"/>
                        </a:rPr>
                        <a:t> = </a:t>
                      </a:r>
                      <a:r>
                        <a:rPr kumimoji="0" lang="en-US" sz="1400" b="0" i="1" u="none" strike="noStrike" cap="none" normalizeH="0" baseline="0" dirty="0">
                          <a:ln>
                            <a:noFill/>
                          </a:ln>
                          <a:solidFill>
                            <a:schemeClr val="tx1"/>
                          </a:solidFill>
                          <a:effectLst/>
                          <a:latin typeface="Times New Roman" pitchFamily="18" charset="0"/>
                          <a:cs typeface="Arial" charset="0"/>
                        </a:rPr>
                        <a:t>B</a:t>
                      </a:r>
                      <a:r>
                        <a:rPr kumimoji="0" lang="en-US" sz="1400" b="0" i="0" u="none" strike="noStrike" cap="none" normalizeH="0" baseline="-25000" dirty="0">
                          <a:ln>
                            <a:noFill/>
                          </a:ln>
                          <a:solidFill>
                            <a:schemeClr val="tx1"/>
                          </a:solidFill>
                          <a:effectLst/>
                          <a:latin typeface="Times New Roman" pitchFamily="18" charset="0"/>
                          <a:cs typeface="Arial" charset="0"/>
                        </a:rPr>
                        <a:t>DV</a:t>
                      </a:r>
                      <a:r>
                        <a:rPr kumimoji="0" lang="en-US" sz="1400" b="0" i="0" u="none" strike="noStrike" cap="none" normalizeH="0" baseline="0" dirty="0">
                          <a:ln>
                            <a:noFill/>
                          </a:ln>
                          <a:solidFill>
                            <a:schemeClr val="tx1"/>
                          </a:solidFill>
                          <a:effectLst/>
                          <a:latin typeface="Times New Roman" pitchFamily="18" charset="0"/>
                          <a:cs typeface="Arial" charset="0"/>
                        </a:rPr>
                        <a:t>/</a:t>
                      </a:r>
                      <a:r>
                        <a:rPr kumimoji="0" lang="en-US" sz="1400" b="0" i="1" u="none" strike="noStrike" cap="none" normalizeH="0" baseline="0" dirty="0">
                          <a:ln>
                            <a:noFill/>
                          </a:ln>
                          <a:solidFill>
                            <a:schemeClr val="tx1"/>
                          </a:solidFill>
                          <a:effectLst/>
                          <a:latin typeface="Times New Roman" pitchFamily="18" charset="0"/>
                          <a:cs typeface="Arial" charset="0"/>
                        </a:rPr>
                        <a:t>B</a:t>
                      </a:r>
                      <a:r>
                        <a:rPr kumimoji="0" lang="en-US" sz="1400" b="0" i="0" u="none" strike="noStrike" cap="none" normalizeH="0" baseline="-25000" dirty="0">
                          <a:ln>
                            <a:noFill/>
                          </a:ln>
                          <a:solidFill>
                            <a:schemeClr val="tx1"/>
                          </a:solidFill>
                          <a:effectLst/>
                          <a:latin typeface="Times New Roman" pitchFamily="18" charset="0"/>
                          <a:cs typeface="Arial" charset="0"/>
                        </a:rPr>
                        <a:t>0</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3·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Length of the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Electrical potential inhomogeneit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in decay volume / filter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5·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 in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1·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eutron Bea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0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posi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10</a:t>
                      </a:r>
                      <a:r>
                        <a:rPr kumimoji="0" lang="en-US" sz="1400" b="0" i="0" u="none" strike="noStrike" cap="none" normalizeH="0" baseline="30000">
                          <a:ln>
                            <a:noFill/>
                          </a:ln>
                          <a:solidFill>
                            <a:schemeClr val="tx1"/>
                          </a:solidFill>
                          <a:effectLst/>
                          <a:latin typeface="Times New Roman" pitchFamily="18" charset="0"/>
                          <a:cs typeface="Arial" charset="0"/>
                        </a:rPr>
                        <a:t>-4</a:t>
                      </a:r>
                      <a:endParaRPr kumimoji="0" lang="en-US" sz="1400" b="0" i="0" u="none" strike="noStrike" cap="none" normalizeH="0" baseline="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profile (including edge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5·10</a:t>
                      </a:r>
                      <a:r>
                        <a:rPr kumimoji="0" lang="en-US" sz="1400" b="0" i="0" u="none" strike="noStrike" cap="none" normalizeH="0" baseline="30000">
                          <a:ln>
                            <a:noFill/>
                          </a:ln>
                          <a:solidFill>
                            <a:schemeClr val="tx1"/>
                          </a:solidFill>
                          <a:effectLst/>
                          <a:latin typeface="Times New Roman" pitchFamily="18" charset="0"/>
                          <a:cs typeface="Arial" charset="0"/>
                        </a:rPr>
                        <a:t>-4</a:t>
                      </a:r>
                      <a:endParaRPr kumimoji="0" lang="en-US" sz="1400" b="0" i="0" u="none" strike="noStrike" cap="none" normalizeH="0" baseline="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Doppler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2"/>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Unwanted beam polariz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can be made 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3"/>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diabaticity of proton mo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1·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Detector effect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Electron energy calibr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Electron energy resolu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a:ln>
                            <a:noFill/>
                          </a:ln>
                          <a:solidFill>
                            <a:schemeClr val="tx1"/>
                          </a:solidFill>
                          <a:effectLst/>
                          <a:latin typeface="Times New Roman" pitchFamily="18" charset="0"/>
                          <a:cs typeface="Arial" charset="0"/>
                        </a:rPr>
                        <a:t>5·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 Proton trigger efficienc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2.5·10</a:t>
                      </a:r>
                      <a:r>
                        <a:rPr kumimoji="0" lang="en-US" sz="1400" b="0" i="0" u="none" strike="noStrike" cap="none" normalizeH="0" baseline="30000" dirty="0">
                          <a:ln>
                            <a:noFill/>
                          </a:ln>
                          <a:solidFill>
                            <a:schemeClr val="tx1"/>
                          </a:solidFill>
                          <a:effectLst/>
                          <a:latin typeface="Times New Roman" pitchFamily="18" charset="0"/>
                          <a:cs typeface="Arial" charset="0"/>
                        </a:rPr>
                        <a:t>-4</a:t>
                      </a:r>
                      <a:endParaRPr kumimoji="0" lang="en-US" sz="1400" b="0"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esidual ga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1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Backgroun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Accidental coincidence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Arial" charset="0"/>
                        </a:rPr>
                        <a:t>Su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Arial" charset="0"/>
                        </a:rPr>
                        <a:t>1·10</a:t>
                      </a:r>
                      <a:r>
                        <a:rPr kumimoji="0" lang="en-US" sz="1400" b="1" i="0" u="none" strike="noStrike" cap="none" normalizeH="0" baseline="30000" dirty="0">
                          <a:ln>
                            <a:noFill/>
                          </a:ln>
                          <a:solidFill>
                            <a:schemeClr val="tx1"/>
                          </a:solidFill>
                          <a:effectLst/>
                          <a:latin typeface="Times New Roman" pitchFamily="18" charset="0"/>
                          <a:cs typeface="Arial" charset="0"/>
                        </a:rPr>
                        <a:t>-3</a:t>
                      </a:r>
                      <a:endParaRPr kumimoji="0" lang="en-US" sz="1400" b="1" i="0" u="none" strike="noStrike" cap="none" normalizeH="0" baseline="0" dirty="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a16="http://schemas.microsoft.com/office/drawing/2014/main" val="10022"/>
                  </a:ext>
                </a:extLst>
              </a:tr>
            </a:tbl>
          </a:graphicData>
        </a:graphic>
      </p:graphicFrame>
      <p:sp>
        <p:nvSpPr>
          <p:cNvPr id="2" name="Title 1"/>
          <p:cNvSpPr>
            <a:spLocks noGrp="1"/>
          </p:cNvSpPr>
          <p:nvPr>
            <p:ph type="title"/>
          </p:nvPr>
        </p:nvSpPr>
        <p:spPr/>
        <p:txBody>
          <a:bodyPr/>
          <a:lstStyle/>
          <a:p>
            <a:r>
              <a:rPr lang="en-US" dirty="0"/>
              <a:t>Uncertainty Budget</a:t>
            </a:r>
          </a:p>
        </p:txBody>
      </p:sp>
      <p:sp>
        <p:nvSpPr>
          <p:cNvPr id="12" name="TextBox 4"/>
          <p:cNvSpPr txBox="1">
            <a:spLocks noChangeArrowheads="1"/>
          </p:cNvSpPr>
          <p:nvPr/>
        </p:nvSpPr>
        <p:spPr bwMode="auto">
          <a:xfrm>
            <a:off x="108396" y="737634"/>
            <a:ext cx="4319588" cy="369332"/>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LANNED</a:t>
            </a:r>
            <a:r>
              <a:rPr lang="en-US" dirty="0">
                <a:solidFill>
                  <a:srgbClr val="000000"/>
                </a:solidFill>
                <a:latin typeface="Times New Roman" pitchFamily="18" charset="0"/>
                <a:cs typeface="Times New Roman" pitchFamily="18" charset="0"/>
              </a:rPr>
              <a:t> statistical uncertainty budget:</a:t>
            </a:r>
          </a:p>
        </p:txBody>
      </p:sp>
      <p:sp>
        <p:nvSpPr>
          <p:cNvPr id="3" name="Date Placeholder 2">
            <a:extLst>
              <a:ext uri="{FF2B5EF4-FFF2-40B4-BE49-F238E27FC236}">
                <a16:creationId xmlns:a16="http://schemas.microsoft.com/office/drawing/2014/main" id="{0CAB6482-1212-4604-B395-37E69FD44E09}"/>
              </a:ext>
            </a:extLst>
          </p:cNvPr>
          <p:cNvSpPr>
            <a:spLocks noGrp="1"/>
          </p:cNvSpPr>
          <p:nvPr>
            <p:ph type="dt" sz="half" idx="10"/>
          </p:nvPr>
        </p:nvSpPr>
        <p:spPr/>
        <p:txBody>
          <a:bodyPr/>
          <a:lstStyle/>
          <a:p>
            <a:r>
              <a:rPr lang="en-US"/>
              <a:t>2019-10-17</a:t>
            </a:r>
          </a:p>
        </p:txBody>
      </p:sp>
      <p:sp>
        <p:nvSpPr>
          <p:cNvPr id="4" name="Footer Placeholder 3">
            <a:extLst>
              <a:ext uri="{FF2B5EF4-FFF2-40B4-BE49-F238E27FC236}">
                <a16:creationId xmlns:a16="http://schemas.microsoft.com/office/drawing/2014/main" id="{3FBE3A30-01B1-4DB9-8F84-E2EBC218BE3D}"/>
              </a:ext>
            </a:extLst>
          </p:cNvPr>
          <p:cNvSpPr>
            <a:spLocks noGrp="1"/>
          </p:cNvSpPr>
          <p:nvPr>
            <p:ph type="ftr" sz="quarter" idx="11"/>
          </p:nvPr>
        </p:nvSpPr>
        <p:spPr/>
        <p:txBody>
          <a:bodyPr/>
          <a:lstStyle/>
          <a:p>
            <a:r>
              <a:rPr lang="en-US"/>
              <a:t>DNP Fall Meeting, Crystal City, VA</a:t>
            </a:r>
          </a:p>
        </p:txBody>
      </p:sp>
      <p:sp>
        <p:nvSpPr>
          <p:cNvPr id="5" name="Slide Number Placeholder 4">
            <a:extLst>
              <a:ext uri="{FF2B5EF4-FFF2-40B4-BE49-F238E27FC236}">
                <a16:creationId xmlns:a16="http://schemas.microsoft.com/office/drawing/2014/main" id="{0BDCAA1F-4161-4B99-87C8-74D0CB567AEF}"/>
              </a:ext>
            </a:extLst>
          </p:cNvPr>
          <p:cNvSpPr>
            <a:spLocks noGrp="1"/>
          </p:cNvSpPr>
          <p:nvPr>
            <p:ph type="sldNum" sz="quarter" idx="12"/>
          </p:nvPr>
        </p:nvSpPr>
        <p:spPr/>
        <p:txBody>
          <a:bodyPr/>
          <a:lstStyle/>
          <a:p>
            <a:fld id="{89BA9E80-DA99-844D-986A-8D691D11CFE6}" type="slidenum">
              <a:rPr lang="en-US" smtClean="0"/>
              <a:t>10</a:t>
            </a:fld>
            <a:endParaRPr lang="en-US"/>
          </a:p>
        </p:txBody>
      </p:sp>
    </p:spTree>
    <p:extLst>
      <p:ext uri="{BB962C8B-B14F-4D97-AF65-F5344CB8AC3E}">
        <p14:creationId xmlns:p14="http://schemas.microsoft.com/office/powerpoint/2010/main" val="3865256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Nab Collaboration</a:t>
            </a:r>
          </a:p>
        </p:txBody>
      </p:sp>
      <p:sp>
        <p:nvSpPr>
          <p:cNvPr id="2" name="Date Placeholder 1"/>
          <p:cNvSpPr>
            <a:spLocks noGrp="1"/>
          </p:cNvSpPr>
          <p:nvPr>
            <p:ph type="dt" sz="half" idx="10"/>
          </p:nvPr>
        </p:nvSpPr>
        <p:spPr/>
        <p:txBody>
          <a:bodyPr/>
          <a:lstStyle/>
          <a:p>
            <a:r>
              <a:rPr lang="en-US"/>
              <a:t>2019-10-17</a:t>
            </a:r>
          </a:p>
        </p:txBody>
      </p:sp>
      <p:sp>
        <p:nvSpPr>
          <p:cNvPr id="3" name="Footer Placeholder 2"/>
          <p:cNvSpPr>
            <a:spLocks noGrp="1"/>
          </p:cNvSpPr>
          <p:nvPr>
            <p:ph type="ftr" sz="quarter" idx="11"/>
          </p:nvPr>
        </p:nvSpPr>
        <p:spPr/>
        <p:txBody>
          <a:bodyPr/>
          <a:lstStyle/>
          <a:p>
            <a:r>
              <a:rPr lang="en-US"/>
              <a:t>DNP Fall Meeting, Crystal City, VA</a:t>
            </a:r>
          </a:p>
        </p:txBody>
      </p:sp>
      <p:sp>
        <p:nvSpPr>
          <p:cNvPr id="5" name="Slide Number Placeholder 4"/>
          <p:cNvSpPr>
            <a:spLocks noGrp="1"/>
          </p:cNvSpPr>
          <p:nvPr>
            <p:ph type="sldNum" sz="quarter" idx="12"/>
          </p:nvPr>
        </p:nvSpPr>
        <p:spPr/>
        <p:txBody>
          <a:bodyPr/>
          <a:lstStyle/>
          <a:p>
            <a:fld id="{89BA9E80-DA99-844D-986A-8D691D11CFE6}" type="slidenum">
              <a:rPr lang="en-US" smtClean="0"/>
              <a:t>11</a:t>
            </a:fld>
            <a:endParaRPr lang="en-US"/>
          </a:p>
        </p:txBody>
      </p:sp>
      <p:pic>
        <p:nvPicPr>
          <p:cNvPr id="7" name="Picture 6">
            <a:extLst>
              <a:ext uri="{FF2B5EF4-FFF2-40B4-BE49-F238E27FC236}">
                <a16:creationId xmlns:a16="http://schemas.microsoft.com/office/drawing/2014/main" id="{C2520887-C4FA-46E2-BED5-94380BD7029E}"/>
              </a:ext>
            </a:extLst>
          </p:cNvPr>
          <p:cNvPicPr>
            <a:picLocks noChangeAspect="1"/>
          </p:cNvPicPr>
          <p:nvPr/>
        </p:nvPicPr>
        <p:blipFill rotWithShape="1">
          <a:blip r:embed="rId2"/>
          <a:srcRect t="534" b="-1"/>
          <a:stretch/>
        </p:blipFill>
        <p:spPr>
          <a:xfrm>
            <a:off x="0" y="1112109"/>
            <a:ext cx="9144000" cy="4377184"/>
          </a:xfrm>
          <a:prstGeom prst="rect">
            <a:avLst/>
          </a:prstGeom>
        </p:spPr>
      </p:pic>
    </p:spTree>
    <p:extLst>
      <p:ext uri="{BB962C8B-B14F-4D97-AF65-F5344CB8AC3E}">
        <p14:creationId xmlns:p14="http://schemas.microsoft.com/office/powerpoint/2010/main" val="167843120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5751EA-398B-4BE5-9E06-3EB3A9590D07}"/>
              </a:ext>
            </a:extLst>
          </p:cNvPr>
          <p:cNvSpPr>
            <a:spLocks noGrp="1"/>
          </p:cNvSpPr>
          <p:nvPr>
            <p:ph type="title"/>
          </p:nvPr>
        </p:nvSpPr>
        <p:spPr/>
        <p:txBody>
          <a:bodyPr/>
          <a:lstStyle/>
          <a:p>
            <a:r>
              <a:rPr lang="en-US" dirty="0"/>
              <a:t>Nab talks in this session</a:t>
            </a:r>
          </a:p>
        </p:txBody>
      </p:sp>
      <p:sp>
        <p:nvSpPr>
          <p:cNvPr id="6" name="Content Placeholder 5">
            <a:extLst>
              <a:ext uri="{FF2B5EF4-FFF2-40B4-BE49-F238E27FC236}">
                <a16:creationId xmlns:a16="http://schemas.microsoft.com/office/drawing/2014/main" id="{8A46296C-CEA0-4228-A382-9830AAF70EF2}"/>
              </a:ext>
            </a:extLst>
          </p:cNvPr>
          <p:cNvSpPr>
            <a:spLocks noGrp="1"/>
          </p:cNvSpPr>
          <p:nvPr>
            <p:ph idx="1"/>
          </p:nvPr>
        </p:nvSpPr>
        <p:spPr>
          <a:xfrm>
            <a:off x="457199" y="868947"/>
            <a:ext cx="8549789" cy="5257218"/>
          </a:xfrm>
        </p:spPr>
        <p:txBody>
          <a:bodyPr>
            <a:normAutofit lnSpcReduction="10000"/>
          </a:bodyPr>
          <a:lstStyle/>
          <a:p>
            <a:r>
              <a:rPr lang="en-US" dirty="0"/>
              <a:t>10:42	Mae Scott			</a:t>
            </a:r>
            <a:r>
              <a:rPr lang="en-US" dirty="0">
                <a:solidFill>
                  <a:schemeClr val="tx1"/>
                </a:solidFill>
              </a:rPr>
              <a:t>Magnetometry of the Nab</a:t>
            </a:r>
            <a:br>
              <a:rPr lang="en-US" dirty="0"/>
            </a:br>
            <a:r>
              <a:rPr lang="en-US" dirty="0"/>
              <a:t>			(Grant Riley)		</a:t>
            </a:r>
            <a:r>
              <a:rPr lang="en-US" dirty="0">
                <a:solidFill>
                  <a:schemeClr val="tx1"/>
                </a:solidFill>
              </a:rPr>
              <a:t>Spectrometer</a:t>
            </a:r>
          </a:p>
          <a:p>
            <a:r>
              <a:rPr lang="en-US" dirty="0"/>
              <a:t>10:54	Chelsea Hendrus	</a:t>
            </a:r>
            <a:r>
              <a:rPr lang="en-US" dirty="0">
                <a:solidFill>
                  <a:schemeClr val="tx1"/>
                </a:solidFill>
              </a:rPr>
              <a:t>Towards Polarimetry for</a:t>
            </a:r>
            <a:r>
              <a:rPr lang="en-US" dirty="0"/>
              <a:t> </a:t>
            </a:r>
            <a:br>
              <a:rPr lang="en-US" dirty="0"/>
            </a:br>
            <a:r>
              <a:rPr lang="en-US" dirty="0"/>
              <a:t>			(</a:t>
            </a:r>
            <a:r>
              <a:rPr lang="en-US" dirty="0" err="1"/>
              <a:t>Kavish</a:t>
            </a:r>
            <a:r>
              <a:rPr lang="en-US" dirty="0"/>
              <a:t> Iman)		</a:t>
            </a:r>
            <a:r>
              <a:rPr lang="en-US" dirty="0">
                <a:solidFill>
                  <a:schemeClr val="tx1"/>
                </a:solidFill>
              </a:rPr>
              <a:t>the Nab Experiment</a:t>
            </a:r>
          </a:p>
          <a:p>
            <a:r>
              <a:rPr lang="en-US" dirty="0"/>
              <a:t>11:06	Glenn Randall		</a:t>
            </a:r>
            <a:r>
              <a:rPr lang="en-US" dirty="0">
                <a:solidFill>
                  <a:schemeClr val="tx1"/>
                </a:solidFill>
              </a:rPr>
              <a:t>Nab Detector </a:t>
            </a:r>
            <a:br>
              <a:rPr lang="en-US" dirty="0">
                <a:solidFill>
                  <a:schemeClr val="tx1"/>
                </a:solidFill>
              </a:rPr>
            </a:br>
            <a:r>
              <a:rPr lang="en-US" dirty="0">
                <a:solidFill>
                  <a:schemeClr val="tx1"/>
                </a:solidFill>
              </a:rPr>
              <a:t>								Timing Studies</a:t>
            </a:r>
          </a:p>
          <a:p>
            <a:r>
              <a:rPr lang="en-US" dirty="0"/>
              <a:t>11:18	Tom Shelton		</a:t>
            </a:r>
            <a:r>
              <a:rPr lang="en-US" dirty="0">
                <a:solidFill>
                  <a:schemeClr val="tx1"/>
                </a:solidFill>
              </a:rPr>
              <a:t>Simulating Inside Detector Physics</a:t>
            </a:r>
            <a:br>
              <a:rPr lang="en-US" dirty="0">
                <a:solidFill>
                  <a:schemeClr val="tx1"/>
                </a:solidFill>
              </a:rPr>
            </a:br>
            <a:r>
              <a:rPr lang="en-US" dirty="0">
                <a:solidFill>
                  <a:schemeClr val="tx1"/>
                </a:solidFill>
              </a:rPr>
              <a:t>								for the Nab Experiment</a:t>
            </a:r>
          </a:p>
          <a:p>
            <a:r>
              <a:rPr lang="en-US" dirty="0"/>
              <a:t>11:30	David Perryman	</a:t>
            </a:r>
            <a:r>
              <a:rPr lang="en-US" dirty="0">
                <a:solidFill>
                  <a:schemeClr val="tx1"/>
                </a:solidFill>
              </a:rPr>
              <a:t>Pile-up Detection in Silicon Detector</a:t>
            </a:r>
            <a:br>
              <a:rPr lang="en-US" dirty="0">
                <a:solidFill>
                  <a:schemeClr val="tx1"/>
                </a:solidFill>
              </a:rPr>
            </a:br>
            <a:r>
              <a:rPr lang="en-US" dirty="0">
                <a:solidFill>
                  <a:schemeClr val="tx1"/>
                </a:solidFill>
              </a:rPr>
              <a:t>								Signals via Machine Learning</a:t>
            </a:r>
          </a:p>
          <a:p>
            <a:r>
              <a:rPr lang="en-US" dirty="0"/>
              <a:t>11:42	David Mathews	</a:t>
            </a:r>
            <a:r>
              <a:rPr lang="en-US" dirty="0">
                <a:solidFill>
                  <a:schemeClr val="tx1"/>
                </a:solidFill>
              </a:rPr>
              <a:t>GPU Based Nearline Analysis </a:t>
            </a:r>
            <a:br>
              <a:rPr lang="en-US" dirty="0">
                <a:solidFill>
                  <a:schemeClr val="tx1"/>
                </a:solidFill>
              </a:rPr>
            </a:br>
            <a:r>
              <a:rPr lang="en-US" dirty="0">
                <a:solidFill>
                  <a:schemeClr val="tx1"/>
                </a:solidFill>
              </a:rPr>
              <a:t>								for the Nab Experiment</a:t>
            </a:r>
          </a:p>
          <a:p>
            <a:pPr marL="0" indent="0">
              <a:buNone/>
            </a:pPr>
            <a:r>
              <a:rPr lang="en-US" dirty="0"/>
              <a:t>SB 12:18	Chris Hayes		</a:t>
            </a:r>
            <a:r>
              <a:rPr lang="en-US" dirty="0">
                <a:solidFill>
                  <a:schemeClr val="tx1"/>
                </a:solidFill>
              </a:rPr>
              <a:t>Radioactive Source Insertion System</a:t>
            </a:r>
            <a:br>
              <a:rPr lang="en-US" dirty="0">
                <a:solidFill>
                  <a:schemeClr val="tx1"/>
                </a:solidFill>
              </a:rPr>
            </a:br>
            <a:r>
              <a:rPr lang="en-US" dirty="0">
                <a:solidFill>
                  <a:schemeClr val="tx1"/>
                </a:solidFill>
              </a:rPr>
              <a:t>								for the Nab Experiment</a:t>
            </a:r>
          </a:p>
        </p:txBody>
      </p:sp>
      <p:sp>
        <p:nvSpPr>
          <p:cNvPr id="3" name="Date Placeholder 2">
            <a:extLst>
              <a:ext uri="{FF2B5EF4-FFF2-40B4-BE49-F238E27FC236}">
                <a16:creationId xmlns:a16="http://schemas.microsoft.com/office/drawing/2014/main" id="{50F62782-56EB-4B84-8D0A-EA1F8962F309}"/>
              </a:ext>
            </a:extLst>
          </p:cNvPr>
          <p:cNvSpPr>
            <a:spLocks noGrp="1"/>
          </p:cNvSpPr>
          <p:nvPr>
            <p:ph type="dt" sz="half" idx="10"/>
          </p:nvPr>
        </p:nvSpPr>
        <p:spPr/>
        <p:txBody>
          <a:bodyPr/>
          <a:lstStyle/>
          <a:p>
            <a:r>
              <a:rPr lang="en-US"/>
              <a:t>2019-10-17</a:t>
            </a:r>
          </a:p>
        </p:txBody>
      </p:sp>
      <p:sp>
        <p:nvSpPr>
          <p:cNvPr id="4" name="Footer Placeholder 3">
            <a:extLst>
              <a:ext uri="{FF2B5EF4-FFF2-40B4-BE49-F238E27FC236}">
                <a16:creationId xmlns:a16="http://schemas.microsoft.com/office/drawing/2014/main" id="{69251FF3-ED8C-4A73-8C45-93FF99036565}"/>
              </a:ext>
            </a:extLst>
          </p:cNvPr>
          <p:cNvSpPr>
            <a:spLocks noGrp="1"/>
          </p:cNvSpPr>
          <p:nvPr>
            <p:ph type="ftr" sz="quarter" idx="11"/>
          </p:nvPr>
        </p:nvSpPr>
        <p:spPr/>
        <p:txBody>
          <a:bodyPr/>
          <a:lstStyle/>
          <a:p>
            <a:r>
              <a:rPr lang="en-US"/>
              <a:t>DNP Fall Meeting, Crystal City, VA</a:t>
            </a:r>
          </a:p>
        </p:txBody>
      </p:sp>
      <p:sp>
        <p:nvSpPr>
          <p:cNvPr id="5" name="Slide Number Placeholder 4">
            <a:extLst>
              <a:ext uri="{FF2B5EF4-FFF2-40B4-BE49-F238E27FC236}">
                <a16:creationId xmlns:a16="http://schemas.microsoft.com/office/drawing/2014/main" id="{89B9D522-0318-44D9-BB6A-9B26357B10E5}"/>
              </a:ext>
            </a:extLst>
          </p:cNvPr>
          <p:cNvSpPr>
            <a:spLocks noGrp="1"/>
          </p:cNvSpPr>
          <p:nvPr>
            <p:ph type="sldNum" sz="quarter" idx="12"/>
          </p:nvPr>
        </p:nvSpPr>
        <p:spPr/>
        <p:txBody>
          <a:bodyPr/>
          <a:lstStyle/>
          <a:p>
            <a:fld id="{89BA9E80-DA99-844D-986A-8D691D11CFE6}" type="slidenum">
              <a:rPr lang="en-US" smtClean="0"/>
              <a:t>12</a:t>
            </a:fld>
            <a:endParaRPr lang="en-US"/>
          </a:p>
        </p:txBody>
      </p:sp>
    </p:spTree>
    <p:extLst>
      <p:ext uri="{BB962C8B-B14F-4D97-AF65-F5344CB8AC3E}">
        <p14:creationId xmlns:p14="http://schemas.microsoft.com/office/powerpoint/2010/main" val="8670414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a:extLst>
              <a:ext uri="{FF2B5EF4-FFF2-40B4-BE49-F238E27FC236}">
                <a16:creationId xmlns:a16="http://schemas.microsoft.com/office/drawing/2014/main" id="{84DBDF2C-CBD4-42F7-AE7C-52297FDE3A87}"/>
              </a:ext>
            </a:extLst>
          </p:cNvPr>
          <p:cNvSpPr>
            <a:spLocks noGrp="1"/>
          </p:cNvSpPr>
          <p:nvPr>
            <p:ph type="title"/>
          </p:nvPr>
        </p:nvSpPr>
        <p:spPr/>
        <p:txBody>
          <a:bodyPr/>
          <a:lstStyle/>
          <a:p>
            <a:r>
              <a:rPr lang="en-US" altLang="en-US"/>
              <a:t>               Neutron decay</a:t>
            </a:r>
          </a:p>
        </p:txBody>
      </p:sp>
      <p:pic>
        <p:nvPicPr>
          <p:cNvPr id="60419" name="Content Placeholder 4">
            <a:extLst>
              <a:ext uri="{FF2B5EF4-FFF2-40B4-BE49-F238E27FC236}">
                <a16:creationId xmlns:a16="http://schemas.microsoft.com/office/drawing/2014/main" id="{AA13E90D-36E3-4FD4-8FF5-8FE28252A34C}"/>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211263" y="2676393"/>
            <a:ext cx="6721475" cy="3651250"/>
          </a:xfrm>
        </p:spPr>
      </p:pic>
      <p:pic>
        <p:nvPicPr>
          <p:cNvPr id="60420" name="Picture 5">
            <a:extLst>
              <a:ext uri="{FF2B5EF4-FFF2-40B4-BE49-F238E27FC236}">
                <a16:creationId xmlns:a16="http://schemas.microsoft.com/office/drawing/2014/main" id="{C38E32FA-FA82-4374-9974-526FF2AF1B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8463" y="200025"/>
            <a:ext cx="3133725"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1" name="Group 6">
            <a:extLst>
              <a:ext uri="{FF2B5EF4-FFF2-40B4-BE49-F238E27FC236}">
                <a16:creationId xmlns:a16="http://schemas.microsoft.com/office/drawing/2014/main" id="{4D1FFDA5-04F4-4230-83F5-EC17BCD8E472}"/>
              </a:ext>
            </a:extLst>
          </p:cNvPr>
          <p:cNvGrpSpPr>
            <a:grpSpLocks/>
          </p:cNvGrpSpPr>
          <p:nvPr/>
        </p:nvGrpSpPr>
        <p:grpSpPr bwMode="auto">
          <a:xfrm>
            <a:off x="628650" y="1201738"/>
            <a:ext cx="7881938" cy="646112"/>
            <a:chOff x="303818" y="5674621"/>
            <a:chExt cx="8372475" cy="685800"/>
          </a:xfrm>
        </p:grpSpPr>
        <p:pic>
          <p:nvPicPr>
            <p:cNvPr id="60435" name="Picture 7">
              <a:extLst>
                <a:ext uri="{FF2B5EF4-FFF2-40B4-BE49-F238E27FC236}">
                  <a16:creationId xmlns:a16="http://schemas.microsoft.com/office/drawing/2014/main" id="{237AB177-264B-41CC-BF0D-7532F57584F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3818" y="5731771"/>
              <a:ext cx="313372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6" name="Picture 8">
              <a:extLst>
                <a:ext uri="{FF2B5EF4-FFF2-40B4-BE49-F238E27FC236}">
                  <a16:creationId xmlns:a16="http://schemas.microsoft.com/office/drawing/2014/main" id="{4B88CA80-3118-4DE1-BCE6-91D9508BAB4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437543" y="5674621"/>
              <a:ext cx="52387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60422" name="Group 9">
            <a:extLst>
              <a:ext uri="{FF2B5EF4-FFF2-40B4-BE49-F238E27FC236}">
                <a16:creationId xmlns:a16="http://schemas.microsoft.com/office/drawing/2014/main" id="{3B7CDD96-BCA4-4DE0-AFC4-48C023B53BF1}"/>
              </a:ext>
            </a:extLst>
          </p:cNvPr>
          <p:cNvGrpSpPr>
            <a:grpSpLocks/>
          </p:cNvGrpSpPr>
          <p:nvPr/>
        </p:nvGrpSpPr>
        <p:grpSpPr bwMode="auto">
          <a:xfrm>
            <a:off x="992188" y="1882775"/>
            <a:ext cx="6697662" cy="473075"/>
            <a:chOff x="1308088" y="5665095"/>
            <a:chExt cx="9168746" cy="647700"/>
          </a:xfrm>
        </p:grpSpPr>
        <p:pic>
          <p:nvPicPr>
            <p:cNvPr id="60431" name="Picture 10">
              <a:extLst>
                <a:ext uri="{FF2B5EF4-FFF2-40B4-BE49-F238E27FC236}">
                  <a16:creationId xmlns:a16="http://schemas.microsoft.com/office/drawing/2014/main" id="{B38D9CCD-35F9-4A81-9E48-49931476CF3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308088" y="5674621"/>
              <a:ext cx="14478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2" name="Picture 11">
              <a:extLst>
                <a:ext uri="{FF2B5EF4-FFF2-40B4-BE49-F238E27FC236}">
                  <a16:creationId xmlns:a16="http://schemas.microsoft.com/office/drawing/2014/main" id="{85951FD2-BF38-48A8-ACD3-79A01C05C18E}"/>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858263" y="5669858"/>
              <a:ext cx="21431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3" name="Picture 12">
              <a:extLst>
                <a:ext uri="{FF2B5EF4-FFF2-40B4-BE49-F238E27FC236}">
                  <a16:creationId xmlns:a16="http://schemas.microsoft.com/office/drawing/2014/main" id="{A4BA7BE7-E4E9-4428-845B-2F5153E80E2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03763" y="5665095"/>
              <a:ext cx="1962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34" name="Picture 13">
              <a:extLst>
                <a:ext uri="{FF2B5EF4-FFF2-40B4-BE49-F238E27FC236}">
                  <a16:creationId xmlns:a16="http://schemas.microsoft.com/office/drawing/2014/main" id="{D022128C-B0AD-40AD-8FA0-36116229556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247859" y="5690216"/>
              <a:ext cx="32289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Rectangle 2">
            <a:extLst>
              <a:ext uri="{FF2B5EF4-FFF2-40B4-BE49-F238E27FC236}">
                <a16:creationId xmlns:a16="http://schemas.microsoft.com/office/drawing/2014/main" id="{10E60DD5-710B-43FB-A5E5-3D4FDC0F4754}"/>
              </a:ext>
            </a:extLst>
          </p:cNvPr>
          <p:cNvSpPr/>
          <p:nvPr/>
        </p:nvSpPr>
        <p:spPr>
          <a:xfrm>
            <a:off x="6746875" y="3078031"/>
            <a:ext cx="1370013" cy="314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4" name="Rectangle 3">
            <a:extLst>
              <a:ext uri="{FF2B5EF4-FFF2-40B4-BE49-F238E27FC236}">
                <a16:creationId xmlns:a16="http://schemas.microsoft.com/office/drawing/2014/main" id="{D70FAEE7-AF42-4C85-839C-0825207BB669}"/>
              </a:ext>
            </a:extLst>
          </p:cNvPr>
          <p:cNvSpPr/>
          <p:nvPr/>
        </p:nvSpPr>
        <p:spPr>
          <a:xfrm>
            <a:off x="5573713" y="2444618"/>
            <a:ext cx="1471612" cy="260350"/>
          </a:xfrm>
          <a:prstGeom prst="rect">
            <a:avLst/>
          </a:prstGeom>
        </p:spPr>
        <p:txBody>
          <a:bodyPr wrap="none">
            <a:spAutoFit/>
          </a:bodyPr>
          <a:lstStyle/>
          <a:p>
            <a:pPr eaLnBrk="1" fontAlgn="auto" hangingPunct="1">
              <a:spcBef>
                <a:spcPts val="0"/>
              </a:spcBef>
              <a:spcAft>
                <a:spcPts val="0"/>
              </a:spcAft>
              <a:defRPr/>
            </a:pPr>
            <a:r>
              <a:rPr lang="en-US" sz="1100" dirty="0">
                <a:solidFill>
                  <a:prstClr val="black"/>
                </a:solidFill>
                <a:latin typeface="MTSY"/>
                <a:ea typeface="+mn-ea"/>
              </a:rPr>
              <a:t>UCNA Brown (2018)</a:t>
            </a:r>
            <a:endParaRPr lang="en-US" sz="1100" dirty="0">
              <a:solidFill>
                <a:prstClr val="black"/>
              </a:solidFill>
              <a:latin typeface="Calibri" panose="020F0502020204030204"/>
              <a:ea typeface="+mn-ea"/>
            </a:endParaRPr>
          </a:p>
        </p:txBody>
      </p:sp>
      <p:grpSp>
        <p:nvGrpSpPr>
          <p:cNvPr id="25" name="Group 24">
            <a:extLst>
              <a:ext uri="{FF2B5EF4-FFF2-40B4-BE49-F238E27FC236}">
                <a16:creationId xmlns:a16="http://schemas.microsoft.com/office/drawing/2014/main" id="{94486E89-B389-4D18-84F7-8EE974B4181F}"/>
              </a:ext>
            </a:extLst>
          </p:cNvPr>
          <p:cNvGrpSpPr>
            <a:grpSpLocks/>
          </p:cNvGrpSpPr>
          <p:nvPr/>
        </p:nvGrpSpPr>
        <p:grpSpPr bwMode="auto">
          <a:xfrm>
            <a:off x="5662613" y="2625593"/>
            <a:ext cx="212725" cy="60325"/>
            <a:chOff x="6602400" y="5112001"/>
            <a:chExt cx="475200" cy="71999"/>
          </a:xfrm>
        </p:grpSpPr>
        <p:cxnSp>
          <p:nvCxnSpPr>
            <p:cNvPr id="18" name="Straight Connector 17">
              <a:extLst>
                <a:ext uri="{FF2B5EF4-FFF2-40B4-BE49-F238E27FC236}">
                  <a16:creationId xmlns:a16="http://schemas.microsoft.com/office/drawing/2014/main" id="{7CD6C674-ABCF-4EAF-96E0-26A53975FE47}"/>
                </a:ext>
              </a:extLst>
            </p:cNvPr>
            <p:cNvCxnSpPr/>
            <p:nvPr/>
          </p:nvCxnSpPr>
          <p:spPr>
            <a:xfrm flipH="1">
              <a:off x="6602400" y="5148001"/>
              <a:ext cx="4752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381178C-894C-4068-88C3-F50AE1E793C3}"/>
                </a:ext>
              </a:extLst>
            </p:cNvPr>
            <p:cNvCxnSpPr/>
            <p:nvPr/>
          </p:nvCxnSpPr>
          <p:spPr>
            <a:xfrm flipV="1">
              <a:off x="6854184" y="5112001"/>
              <a:ext cx="0" cy="719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6" name="Rectangle 35">
            <a:extLst>
              <a:ext uri="{FF2B5EF4-FFF2-40B4-BE49-F238E27FC236}">
                <a16:creationId xmlns:a16="http://schemas.microsoft.com/office/drawing/2014/main" id="{B97A5680-C7AC-4F29-B82F-405375EF56BA}"/>
              </a:ext>
            </a:extLst>
          </p:cNvPr>
          <p:cNvSpPr/>
          <p:nvPr/>
        </p:nvSpPr>
        <p:spPr>
          <a:xfrm>
            <a:off x="2819400" y="2806568"/>
            <a:ext cx="361950" cy="2886075"/>
          </a:xfrm>
          <a:prstGeom prst="rect">
            <a:avLst/>
          </a:prstGeom>
          <a:solidFill>
            <a:schemeClr val="accent1">
              <a:alpha val="4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
        <p:nvSpPr>
          <p:cNvPr id="37" name="Rectangle 36">
            <a:extLst>
              <a:ext uri="{FF2B5EF4-FFF2-40B4-BE49-F238E27FC236}">
                <a16:creationId xmlns:a16="http://schemas.microsoft.com/office/drawing/2014/main" id="{6988F00E-0C92-491C-B65E-28F02E1CC09B}"/>
              </a:ext>
            </a:extLst>
          </p:cNvPr>
          <p:cNvSpPr/>
          <p:nvPr/>
        </p:nvSpPr>
        <p:spPr>
          <a:xfrm rot="16200000">
            <a:off x="2433638" y="4371843"/>
            <a:ext cx="1033462" cy="261938"/>
          </a:xfrm>
          <a:prstGeom prst="rect">
            <a:avLst/>
          </a:prstGeom>
        </p:spPr>
        <p:txBody>
          <a:bodyPr wrap="none">
            <a:spAutoFit/>
          </a:bodyPr>
          <a:lstStyle/>
          <a:p>
            <a:pPr eaLnBrk="1" fontAlgn="auto" hangingPunct="1">
              <a:spcBef>
                <a:spcPts val="0"/>
              </a:spcBef>
              <a:spcAft>
                <a:spcPts val="0"/>
              </a:spcAft>
              <a:defRPr/>
            </a:pPr>
            <a:r>
              <a:rPr lang="en-US" sz="1100" dirty="0">
                <a:solidFill>
                  <a:srgbClr val="5B9BD5">
                    <a:lumMod val="75000"/>
                  </a:srgbClr>
                </a:solidFill>
                <a:latin typeface="MTSY"/>
                <a:ea typeface="+mn-ea"/>
              </a:rPr>
              <a:t>UCNA (2018)</a:t>
            </a:r>
            <a:endParaRPr lang="en-US" sz="1100" dirty="0">
              <a:solidFill>
                <a:srgbClr val="5B9BD5">
                  <a:lumMod val="75000"/>
                </a:srgbClr>
              </a:solidFill>
              <a:latin typeface="Calibri" panose="020F0502020204030204"/>
              <a:ea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6" grpId="0" animBg="1"/>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Content Placeholder 4">
            <a:extLst>
              <a:ext uri="{FF2B5EF4-FFF2-40B4-BE49-F238E27FC236}">
                <a16:creationId xmlns:a16="http://schemas.microsoft.com/office/drawing/2014/main" id="{F42ADDBB-4801-4856-9CA8-A4B02A733CE2}"/>
              </a:ext>
            </a:extLst>
          </p:cNvPr>
          <p:cNvPicPr>
            <a:picLocks noGrp="1" noChangeAspect="1"/>
          </p:cNvPicPr>
          <p:nvPr>
            <p:ph idx="4294967295"/>
          </p:nvPr>
        </p:nvPicPr>
        <p:blipFill>
          <a:blip r:embed="rId3">
            <a:extLst>
              <a:ext uri="{28A0092B-C50C-407E-A947-70E740481C1C}">
                <a14:useLocalDpi xmlns:a14="http://schemas.microsoft.com/office/drawing/2010/main" val="0"/>
              </a:ext>
            </a:extLst>
          </a:blip>
          <a:srcRect t="11214"/>
          <a:stretch>
            <a:fillRect/>
          </a:stretch>
        </p:blipFill>
        <p:spPr>
          <a:xfrm>
            <a:off x="3175" y="1406525"/>
            <a:ext cx="9140825" cy="5451475"/>
          </a:xfrm>
        </p:spPr>
      </p:pic>
      <p:pic>
        <p:nvPicPr>
          <p:cNvPr id="61443" name="Picture 5">
            <a:extLst>
              <a:ext uri="{FF2B5EF4-FFF2-40B4-BE49-F238E27FC236}">
                <a16:creationId xmlns:a16="http://schemas.microsoft.com/office/drawing/2014/main" id="{6FF9E107-2791-4E93-BFF9-FC50B415515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8463" y="200025"/>
            <a:ext cx="3133725"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444" name="Group 9">
            <a:extLst>
              <a:ext uri="{FF2B5EF4-FFF2-40B4-BE49-F238E27FC236}">
                <a16:creationId xmlns:a16="http://schemas.microsoft.com/office/drawing/2014/main" id="{B329CF04-4D9B-42EA-8DB7-A88356088990}"/>
              </a:ext>
            </a:extLst>
          </p:cNvPr>
          <p:cNvGrpSpPr>
            <a:grpSpLocks/>
          </p:cNvGrpSpPr>
          <p:nvPr/>
        </p:nvGrpSpPr>
        <p:grpSpPr bwMode="auto">
          <a:xfrm>
            <a:off x="4271963" y="200025"/>
            <a:ext cx="4406900" cy="831850"/>
            <a:chOff x="3062796" y="199563"/>
            <a:chExt cx="6474164" cy="1221684"/>
          </a:xfrm>
        </p:grpSpPr>
        <p:pic>
          <p:nvPicPr>
            <p:cNvPr id="61445" name="Picture 6">
              <a:extLst>
                <a:ext uri="{FF2B5EF4-FFF2-40B4-BE49-F238E27FC236}">
                  <a16:creationId xmlns:a16="http://schemas.microsoft.com/office/drawing/2014/main" id="{36DFF371-EA17-417B-86B5-7DA56D0E5EC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62796" y="199563"/>
              <a:ext cx="31432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7">
              <a:extLst>
                <a:ext uri="{FF2B5EF4-FFF2-40B4-BE49-F238E27FC236}">
                  <a16:creationId xmlns:a16="http://schemas.microsoft.com/office/drawing/2014/main" id="{AF031486-CF8A-40FC-A8E0-1671EE4FBEE0}"/>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62796" y="811647"/>
              <a:ext cx="52101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8">
              <a:extLst>
                <a:ext uri="{FF2B5EF4-FFF2-40B4-BE49-F238E27FC236}">
                  <a16:creationId xmlns:a16="http://schemas.microsoft.com/office/drawing/2014/main" id="{35824FE0-A241-4F50-B874-F21D14D186B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146185" y="218613"/>
              <a:ext cx="239077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 name="Rectangle 5"/>
          <p:cNvSpPr>
            <a:spLocks noChangeArrowheads="1"/>
          </p:cNvSpPr>
          <p:nvPr/>
        </p:nvSpPr>
        <p:spPr bwMode="auto">
          <a:xfrm>
            <a:off x="5346208" y="4731537"/>
            <a:ext cx="71654" cy="1704332"/>
          </a:xfrm>
          <a:prstGeom prst="rect">
            <a:avLst/>
          </a:prstGeom>
          <a:solidFill>
            <a:srgbClr val="DEDEDD"/>
          </a:solidFill>
          <a:ln w="9525">
            <a:noFill/>
            <a:miter lim="800000"/>
            <a:headEnd/>
            <a:tailEnd/>
          </a:ln>
        </p:spPr>
        <p:txBody>
          <a:bodyPr/>
          <a:lstStyle/>
          <a:p>
            <a:endParaRPr lang="en-US" sz="1600">
              <a:latin typeface="Times New Roman" pitchFamily="18" charset="0"/>
              <a:cs typeface="Times New Roman" pitchFamily="18" charset="0"/>
            </a:endParaRPr>
          </a:p>
        </p:txBody>
      </p:sp>
      <p:grpSp>
        <p:nvGrpSpPr>
          <p:cNvPr id="7" name="Group 37"/>
          <p:cNvGrpSpPr>
            <a:grpSpLocks/>
          </p:cNvGrpSpPr>
          <p:nvPr/>
        </p:nvGrpSpPr>
        <p:grpSpPr bwMode="auto">
          <a:xfrm>
            <a:off x="219072" y="1600987"/>
            <a:ext cx="4462463" cy="4325937"/>
            <a:chOff x="113" y="1045"/>
            <a:chExt cx="2811" cy="2725"/>
          </a:xfrm>
        </p:grpSpPr>
        <p:sp>
          <p:nvSpPr>
            <p:cNvPr id="6212" name="Freeform 21"/>
            <p:cNvSpPr>
              <a:spLocks noChangeAspect="1"/>
            </p:cNvSpPr>
            <p:nvPr/>
          </p:nvSpPr>
          <p:spPr bwMode="auto">
            <a:xfrm rot="-5400000">
              <a:off x="1250" y="3211"/>
              <a:ext cx="384" cy="102"/>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chemeClr val="accent3"/>
            </a:solidFill>
            <a:ln w="6350">
              <a:solidFill>
                <a:schemeClr val="tx1"/>
              </a:solidFill>
              <a:round/>
              <a:headEnd/>
              <a:tailEnd/>
            </a:ln>
          </p:spPr>
          <p:txBody>
            <a:bodyPr rot="10800000"/>
            <a:lstStyle/>
            <a:p>
              <a:endParaRPr lang="en-US"/>
            </a:p>
          </p:txBody>
        </p:sp>
        <p:sp>
          <p:nvSpPr>
            <p:cNvPr id="6213" name="Freeform 12"/>
            <p:cNvSpPr>
              <a:spLocks noChangeAspect="1"/>
            </p:cNvSpPr>
            <p:nvPr/>
          </p:nvSpPr>
          <p:spPr bwMode="auto">
            <a:xfrm rot="-5400000">
              <a:off x="677" y="3201"/>
              <a:ext cx="385" cy="101"/>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chemeClr val="accent3"/>
            </a:solidFill>
            <a:ln w="6350">
              <a:solidFill>
                <a:srgbClr val="24211D"/>
              </a:solidFill>
              <a:round/>
              <a:headEnd/>
              <a:tailEnd/>
            </a:ln>
          </p:spPr>
          <p:txBody>
            <a:bodyPr rot="10800000"/>
            <a:lstStyle/>
            <a:p>
              <a:endParaRPr lang="en-US"/>
            </a:p>
          </p:txBody>
        </p:sp>
        <p:sp>
          <p:nvSpPr>
            <p:cNvPr id="6214" name="Freeform 16"/>
            <p:cNvSpPr>
              <a:spLocks noChangeAspect="1"/>
            </p:cNvSpPr>
            <p:nvPr/>
          </p:nvSpPr>
          <p:spPr bwMode="auto">
            <a:xfrm>
              <a:off x="1281" y="3000"/>
              <a:ext cx="456" cy="9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chemeClr val="accent3"/>
            </a:solidFill>
            <a:ln w="6350">
              <a:solidFill>
                <a:srgbClr val="24211D"/>
              </a:solidFill>
              <a:round/>
              <a:headEnd/>
              <a:tailEnd/>
            </a:ln>
          </p:spPr>
          <p:txBody>
            <a:bodyPr/>
            <a:lstStyle/>
            <a:p>
              <a:endParaRPr lang="en-US"/>
            </a:p>
          </p:txBody>
        </p:sp>
        <p:sp>
          <p:nvSpPr>
            <p:cNvPr id="6215" name="Rectangle 43"/>
            <p:cNvSpPr>
              <a:spLocks noChangeAspect="1" noChangeArrowheads="1"/>
            </p:cNvSpPr>
            <p:nvPr/>
          </p:nvSpPr>
          <p:spPr bwMode="auto">
            <a:xfrm>
              <a:off x="1995" y="1300"/>
              <a:ext cx="573"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sz="1400" dirty="0">
                  <a:solidFill>
                    <a:srgbClr val="24211D"/>
                  </a:solidFill>
                  <a:latin typeface="Times New Roman" pitchFamily="18" charset="0"/>
                  <a:cs typeface="Times New Roman" pitchFamily="18" charset="0"/>
                </a:rPr>
                <a:t>Segmented</a:t>
              </a:r>
            </a:p>
            <a:p>
              <a:r>
                <a:rPr lang="en-US" sz="1400" dirty="0">
                  <a:solidFill>
                    <a:srgbClr val="000000"/>
                  </a:solidFill>
                  <a:latin typeface="Times New Roman" pitchFamily="18" charset="0"/>
                  <a:cs typeface="Times New Roman" pitchFamily="18" charset="0"/>
                </a:rPr>
                <a:t>Si detector</a:t>
              </a:r>
            </a:p>
          </p:txBody>
        </p:sp>
        <p:sp>
          <p:nvSpPr>
            <p:cNvPr id="6216" name="Rectangle 46"/>
            <p:cNvSpPr>
              <a:spLocks noChangeAspect="1" noChangeArrowheads="1"/>
            </p:cNvSpPr>
            <p:nvPr/>
          </p:nvSpPr>
          <p:spPr bwMode="auto">
            <a:xfrm>
              <a:off x="2002" y="2597"/>
              <a:ext cx="871"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r>
                <a:rPr lang="en-US" sz="1400">
                  <a:solidFill>
                    <a:srgbClr val="24211D"/>
                  </a:solidFill>
                  <a:latin typeface="Times New Roman" pitchFamily="18" charset="0"/>
                  <a:cs typeface="Times New Roman" pitchFamily="18" charset="0"/>
                </a:rPr>
                <a:t>decay volume (field </a:t>
              </a:r>
              <a:r>
                <a:rPr lang="en-US" sz="1400" i="1">
                  <a:solidFill>
                    <a:srgbClr val="24211D"/>
                  </a:solidFill>
                  <a:latin typeface="Times New Roman" pitchFamily="18" charset="0"/>
                  <a:cs typeface="Times New Roman" pitchFamily="18" charset="0"/>
                </a:rPr>
                <a:t>r</a:t>
              </a:r>
              <a:r>
                <a:rPr lang="en-US" sz="1400" baseline="-25000">
                  <a:solidFill>
                    <a:srgbClr val="24211D"/>
                  </a:solidFill>
                  <a:latin typeface="Times New Roman" pitchFamily="18" charset="0"/>
                  <a:cs typeface="Times New Roman" pitchFamily="18" charset="0"/>
                </a:rPr>
                <a:t>B,DV</a:t>
              </a:r>
              <a:r>
                <a:rPr lang="en-US" sz="1400">
                  <a:solidFill>
                    <a:srgbClr val="24211D"/>
                  </a:solidFill>
                  <a:latin typeface="Times New Roman" pitchFamily="18" charset="0"/>
                  <a:cs typeface="Times New Roman" pitchFamily="18" charset="0"/>
                </a:rPr>
                <a:t>∙</a:t>
              </a:r>
              <a:r>
                <a:rPr lang="en-US" sz="1400" i="1">
                  <a:solidFill>
                    <a:srgbClr val="24211D"/>
                  </a:solidFill>
                  <a:latin typeface="Times New Roman" pitchFamily="18" charset="0"/>
                  <a:cs typeface="Times New Roman" pitchFamily="18" charset="0"/>
                </a:rPr>
                <a:t>B</a:t>
              </a:r>
              <a:r>
                <a:rPr lang="en-US" sz="1400" baseline="-25000">
                  <a:solidFill>
                    <a:srgbClr val="24211D"/>
                  </a:solidFill>
                  <a:latin typeface="Times New Roman" pitchFamily="18" charset="0"/>
                  <a:cs typeface="Times New Roman" pitchFamily="18" charset="0"/>
                </a:rPr>
                <a:t>0</a:t>
              </a:r>
              <a:r>
                <a:rPr lang="en-US" sz="1400">
                  <a:solidFill>
                    <a:srgbClr val="24211D"/>
                  </a:solidFill>
                  <a:latin typeface="Times New Roman" pitchFamily="18" charset="0"/>
                  <a:cs typeface="Times New Roman" pitchFamily="18" charset="0"/>
                </a:rPr>
                <a:t>)</a:t>
              </a:r>
              <a:endParaRPr lang="en-US" sz="1400">
                <a:solidFill>
                  <a:srgbClr val="000000"/>
                </a:solidFill>
                <a:latin typeface="Times New Roman" pitchFamily="18" charset="0"/>
                <a:cs typeface="Times New Roman" pitchFamily="18" charset="0"/>
              </a:endParaRPr>
            </a:p>
          </p:txBody>
        </p:sp>
        <p:sp>
          <p:nvSpPr>
            <p:cNvPr id="6217" name="Text Box 255"/>
            <p:cNvSpPr txBox="1">
              <a:spLocks noChangeAspect="1" noChangeArrowheads="1"/>
            </p:cNvSpPr>
            <p:nvPr/>
          </p:nvSpPr>
          <p:spPr bwMode="auto">
            <a:xfrm>
              <a:off x="1953" y="2950"/>
              <a:ext cx="602"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400">
                  <a:solidFill>
                    <a:srgbClr val="000000"/>
                  </a:solidFill>
                  <a:latin typeface="Times New Roman" pitchFamily="18" charset="0"/>
                  <a:cs typeface="Times New Roman" pitchFamily="18" charset="0"/>
                </a:rPr>
                <a:t>0 kV</a:t>
              </a:r>
            </a:p>
          </p:txBody>
        </p:sp>
        <p:sp>
          <p:nvSpPr>
            <p:cNvPr id="6218" name="Text Box 255"/>
            <p:cNvSpPr txBox="1">
              <a:spLocks noChangeAspect="1" noChangeArrowheads="1"/>
            </p:cNvSpPr>
            <p:nvPr/>
          </p:nvSpPr>
          <p:spPr bwMode="auto">
            <a:xfrm>
              <a:off x="1897" y="3566"/>
              <a:ext cx="514"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400">
                  <a:solidFill>
                    <a:srgbClr val="000000"/>
                  </a:solidFill>
                  <a:latin typeface="Times New Roman" pitchFamily="18" charset="0"/>
                  <a:cs typeface="Times New Roman" pitchFamily="18" charset="0"/>
                </a:rPr>
                <a:t>0 kV</a:t>
              </a:r>
            </a:p>
          </p:txBody>
        </p:sp>
        <p:sp>
          <p:nvSpPr>
            <p:cNvPr id="6219" name="Freeform 16"/>
            <p:cNvSpPr>
              <a:spLocks noChangeAspect="1"/>
            </p:cNvSpPr>
            <p:nvPr/>
          </p:nvSpPr>
          <p:spPr bwMode="auto">
            <a:xfrm rot="5400000">
              <a:off x="1055" y="2246"/>
              <a:ext cx="1443" cy="102"/>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chemeClr val="accent3"/>
            </a:solidFill>
            <a:ln w="6350">
              <a:solidFill>
                <a:srgbClr val="24211D"/>
              </a:solidFill>
              <a:round/>
              <a:headEnd/>
              <a:tailEnd/>
            </a:ln>
          </p:spPr>
          <p:txBody>
            <a:bodyPr/>
            <a:lstStyle/>
            <a:p>
              <a:endParaRPr lang="en-US"/>
            </a:p>
          </p:txBody>
        </p:sp>
        <p:sp>
          <p:nvSpPr>
            <p:cNvPr id="6220" name="Freeform 16"/>
            <p:cNvSpPr>
              <a:spLocks noChangeAspect="1"/>
            </p:cNvSpPr>
            <p:nvPr/>
          </p:nvSpPr>
          <p:spPr bwMode="auto">
            <a:xfrm>
              <a:off x="555" y="3000"/>
              <a:ext cx="456" cy="9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chemeClr val="accent3"/>
            </a:solidFill>
            <a:ln w="6350">
              <a:solidFill>
                <a:srgbClr val="24211D"/>
              </a:solidFill>
              <a:round/>
              <a:headEnd/>
              <a:tailEnd/>
            </a:ln>
          </p:spPr>
          <p:txBody>
            <a:bodyPr/>
            <a:lstStyle/>
            <a:p>
              <a:endParaRPr lang="en-US"/>
            </a:p>
          </p:txBody>
        </p:sp>
        <p:sp>
          <p:nvSpPr>
            <p:cNvPr id="6221" name="Freeform 16"/>
            <p:cNvSpPr>
              <a:spLocks noChangeAspect="1"/>
            </p:cNvSpPr>
            <p:nvPr/>
          </p:nvSpPr>
          <p:spPr bwMode="auto">
            <a:xfrm rot="-5400000">
              <a:off x="-205" y="2244"/>
              <a:ext cx="1443" cy="10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chemeClr val="accent3"/>
            </a:solidFill>
            <a:ln w="6350">
              <a:solidFill>
                <a:srgbClr val="24211D"/>
              </a:solidFill>
              <a:round/>
              <a:headEnd/>
              <a:tailEnd/>
            </a:ln>
          </p:spPr>
          <p:txBody>
            <a:bodyPr rot="10800000"/>
            <a:lstStyle/>
            <a:p>
              <a:endParaRPr lang="en-US"/>
            </a:p>
          </p:txBody>
        </p:sp>
        <p:sp>
          <p:nvSpPr>
            <p:cNvPr id="6222" name="Freeform 24"/>
            <p:cNvSpPr>
              <a:spLocks noChangeAspect="1"/>
            </p:cNvSpPr>
            <p:nvPr/>
          </p:nvSpPr>
          <p:spPr bwMode="auto">
            <a:xfrm rot="-5400000">
              <a:off x="447" y="1165"/>
              <a:ext cx="359" cy="102"/>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chemeClr val="accent3"/>
            </a:solidFill>
            <a:ln w="6350">
              <a:solidFill>
                <a:srgbClr val="24211D"/>
              </a:solidFill>
              <a:round/>
              <a:headEnd/>
              <a:tailEnd/>
            </a:ln>
          </p:spPr>
          <p:txBody>
            <a:bodyPr rot="10800000"/>
            <a:lstStyle/>
            <a:p>
              <a:endParaRPr lang="en-US"/>
            </a:p>
          </p:txBody>
        </p:sp>
        <p:sp>
          <p:nvSpPr>
            <p:cNvPr id="6223" name="Freeform 25"/>
            <p:cNvSpPr>
              <a:spLocks noChangeAspect="1"/>
            </p:cNvSpPr>
            <p:nvPr/>
          </p:nvSpPr>
          <p:spPr bwMode="auto">
            <a:xfrm rot="-5400000">
              <a:off x="1481" y="3523"/>
              <a:ext cx="359" cy="102"/>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chemeClr val="accent3"/>
            </a:solidFill>
            <a:ln w="6350">
              <a:solidFill>
                <a:schemeClr val="tx1"/>
              </a:solidFill>
              <a:round/>
              <a:headEnd/>
              <a:tailEnd/>
            </a:ln>
          </p:spPr>
          <p:txBody>
            <a:bodyPr rot="10800000"/>
            <a:lstStyle/>
            <a:p>
              <a:endParaRPr lang="en-US"/>
            </a:p>
          </p:txBody>
        </p:sp>
        <p:sp>
          <p:nvSpPr>
            <p:cNvPr id="6224" name="Freeform 27"/>
            <p:cNvSpPr>
              <a:spLocks noChangeAspect="1"/>
            </p:cNvSpPr>
            <p:nvPr/>
          </p:nvSpPr>
          <p:spPr bwMode="auto">
            <a:xfrm rot="-5400000">
              <a:off x="440" y="3539"/>
              <a:ext cx="359" cy="102"/>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chemeClr val="accent3"/>
            </a:solidFill>
            <a:ln w="6350">
              <a:solidFill>
                <a:schemeClr val="tx1"/>
              </a:solidFill>
              <a:round/>
              <a:headEnd/>
              <a:tailEnd/>
            </a:ln>
          </p:spPr>
          <p:txBody>
            <a:bodyPr rot="10800000"/>
            <a:lstStyle/>
            <a:p>
              <a:endParaRPr lang="en-US"/>
            </a:p>
          </p:txBody>
        </p:sp>
        <p:sp>
          <p:nvSpPr>
            <p:cNvPr id="6225" name="Freeform 30"/>
            <p:cNvSpPr>
              <a:spLocks noChangeAspect="1"/>
            </p:cNvSpPr>
            <p:nvPr/>
          </p:nvSpPr>
          <p:spPr bwMode="auto">
            <a:xfrm rot="-5400000">
              <a:off x="1486" y="1165"/>
              <a:ext cx="359" cy="102"/>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chemeClr val="accent3"/>
            </a:solidFill>
            <a:ln w="6350">
              <a:solidFill>
                <a:srgbClr val="24211D"/>
              </a:solidFill>
              <a:round/>
              <a:headEnd/>
              <a:tailEnd/>
            </a:ln>
          </p:spPr>
          <p:txBody>
            <a:bodyPr rot="10800000"/>
            <a:lstStyle/>
            <a:p>
              <a:endParaRPr lang="en-US"/>
            </a:p>
          </p:txBody>
        </p:sp>
        <p:cxnSp>
          <p:nvCxnSpPr>
            <p:cNvPr id="216" name="Elbow Connector 215"/>
            <p:cNvCxnSpPr/>
            <p:nvPr/>
          </p:nvCxnSpPr>
          <p:spPr bwMode="auto">
            <a:xfrm flipH="1" flipV="1">
              <a:off x="1730" y="3057"/>
              <a:ext cx="241" cy="2"/>
            </a:xfrm>
            <a:prstGeom prst="bentConnector3">
              <a:avLst>
                <a:gd name="adj1" fmla="val 5000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218" name="Elbow Connector 217"/>
            <p:cNvCxnSpPr/>
            <p:nvPr/>
          </p:nvCxnSpPr>
          <p:spPr bwMode="auto">
            <a:xfrm rot="16200000" flipH="1">
              <a:off x="1701" y="2879"/>
              <a:ext cx="283" cy="80"/>
            </a:xfrm>
            <a:prstGeom prst="bentConnector3">
              <a:avLst>
                <a:gd name="adj1" fmla="val 588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242" name="Elbow Connector 241"/>
            <p:cNvCxnSpPr/>
            <p:nvPr/>
          </p:nvCxnSpPr>
          <p:spPr bwMode="auto">
            <a:xfrm flipH="1" flipV="1">
              <a:off x="1652" y="3661"/>
              <a:ext cx="241" cy="1"/>
            </a:xfrm>
            <a:prstGeom prst="bentConnector3">
              <a:avLst>
                <a:gd name="adj1" fmla="val 5000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sp>
          <p:nvSpPr>
            <p:cNvPr id="6229" name="Text Box 255"/>
            <p:cNvSpPr txBox="1">
              <a:spLocks noChangeAspect="1" noChangeArrowheads="1"/>
            </p:cNvSpPr>
            <p:nvPr/>
          </p:nvSpPr>
          <p:spPr bwMode="auto">
            <a:xfrm>
              <a:off x="1893" y="1095"/>
              <a:ext cx="722" cy="1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spcBef>
                  <a:spcPct val="50000"/>
                </a:spcBef>
              </a:pPr>
              <a:r>
                <a:rPr lang="en-US" sz="1400">
                  <a:solidFill>
                    <a:srgbClr val="000000"/>
                  </a:solidFill>
                  <a:latin typeface="Times New Roman" pitchFamily="18" charset="0"/>
                  <a:cs typeface="Times New Roman" pitchFamily="18" charset="0"/>
                </a:rPr>
                <a:t>30 kV</a:t>
              </a:r>
            </a:p>
          </p:txBody>
        </p:sp>
        <p:cxnSp>
          <p:nvCxnSpPr>
            <p:cNvPr id="131" name="Elbow Connector 130"/>
            <p:cNvCxnSpPr/>
            <p:nvPr/>
          </p:nvCxnSpPr>
          <p:spPr bwMode="auto">
            <a:xfrm flipH="1" flipV="1">
              <a:off x="1658" y="1185"/>
              <a:ext cx="241" cy="1"/>
            </a:xfrm>
            <a:prstGeom prst="bentConnector3">
              <a:avLst>
                <a:gd name="adj1" fmla="val 5000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6231" name="Straight Arrow Connector 138"/>
            <p:cNvCxnSpPr>
              <a:cxnSpLocks noChangeAspect="1" noChangeShapeType="1"/>
              <a:stCxn id="6216" idx="1"/>
              <a:endCxn id="6234" idx="3"/>
            </p:cNvCxnSpPr>
            <p:nvPr/>
          </p:nvCxnSpPr>
          <p:spPr bwMode="auto">
            <a:xfrm flipH="1">
              <a:off x="1154" y="2731"/>
              <a:ext cx="848" cy="427"/>
            </a:xfrm>
            <a:prstGeom prst="straightConnector1">
              <a:avLst/>
            </a:prstGeom>
            <a:noFill/>
            <a:ln w="9525" algn="ctr">
              <a:solidFill>
                <a:schemeClr val="tx1"/>
              </a:solidFill>
              <a:round/>
              <a:headEnd type="none" w="sm" len="sm"/>
              <a:tailEnd type="triangle" w="sm" len="sm"/>
            </a:ln>
            <a:extLst>
              <a:ext uri="{909E8E84-426E-40dd-AFC4-6F175D3DCCD1}">
                <a14:hiddenFill xmlns="" xmlns:a14="http://schemas.microsoft.com/office/drawing/2010/main">
                  <a:noFill/>
                </a14:hiddenFill>
              </a:ext>
            </a:extLst>
          </p:spPr>
        </p:cxnSp>
        <p:sp>
          <p:nvSpPr>
            <p:cNvPr id="149" name="Right Arrow 148"/>
            <p:cNvSpPr/>
            <p:nvPr/>
          </p:nvSpPr>
          <p:spPr bwMode="auto">
            <a:xfrm>
              <a:off x="256" y="3137"/>
              <a:ext cx="2324" cy="138"/>
            </a:xfrm>
            <a:prstGeom prst="rightArrow">
              <a:avLst/>
            </a:prstGeom>
            <a:solidFill>
              <a:schemeClr val="bg1">
                <a:lumMod val="85000"/>
              </a:schemeClr>
            </a:solidFill>
            <a:ln w="6350" cmpd="sng">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rgbClr val="FFFFFF"/>
                </a:solidFill>
              </a:endParaRPr>
            </a:p>
          </p:txBody>
        </p:sp>
        <p:pic>
          <p:nvPicPr>
            <p:cNvPr id="6233" name="Picture 9"/>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1016" y="3157"/>
              <a:ext cx="267" cy="1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234" name="Rectangle 10"/>
            <p:cNvSpPr>
              <a:spLocks noChangeAspect="1" noChangeArrowheads="1"/>
            </p:cNvSpPr>
            <p:nvPr/>
          </p:nvSpPr>
          <p:spPr bwMode="auto">
            <a:xfrm rot="-5400000">
              <a:off x="1103" y="3075"/>
              <a:ext cx="104" cy="267"/>
            </a:xfrm>
            <a:prstGeom prst="rect">
              <a:avLst/>
            </a:prstGeom>
            <a:noFill/>
            <a:ln w="0">
              <a:solidFill>
                <a:srgbClr val="24211D"/>
              </a:solidFill>
              <a:miter lim="800000"/>
              <a:headEnd/>
              <a:tailEnd/>
            </a:ln>
            <a:extLst>
              <a:ext uri="{909E8E84-426E-40dd-AFC4-6F175D3DCCD1}">
                <a14:hiddenFill xmlns="" xmlns:a14="http://schemas.microsoft.com/office/drawing/2010/main">
                  <a:solidFill>
                    <a:srgbClr val="FFFFFF"/>
                  </a:solidFill>
                </a14:hiddenFill>
              </a:ext>
            </a:extLst>
          </p:spPr>
          <p:txBody>
            <a:bodyPr vert="eaVert"/>
            <a:lstStyle/>
            <a:p>
              <a:endParaRPr lang="en-US">
                <a:solidFill>
                  <a:srgbClr val="000000"/>
                </a:solidFill>
                <a:latin typeface="Calibri" pitchFamily="34" charset="0"/>
                <a:cs typeface="Times New Roman" pitchFamily="18" charset="0"/>
              </a:endParaRPr>
            </a:p>
          </p:txBody>
        </p:sp>
        <p:sp>
          <p:nvSpPr>
            <p:cNvPr id="6235" name="Rectangle 46"/>
            <p:cNvSpPr>
              <a:spLocks noChangeAspect="1" noChangeArrowheads="1"/>
            </p:cNvSpPr>
            <p:nvPr/>
          </p:nvSpPr>
          <p:spPr bwMode="auto">
            <a:xfrm>
              <a:off x="1962" y="2117"/>
              <a:ext cx="962"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pPr algn="ctr"/>
              <a:r>
                <a:rPr lang="en-US" sz="1400">
                  <a:solidFill>
                    <a:srgbClr val="24211D"/>
                  </a:solidFill>
                  <a:latin typeface="Times New Roman" pitchFamily="18" charset="0"/>
                  <a:cs typeface="Times New Roman" pitchFamily="18" charset="0"/>
                </a:rPr>
                <a:t>magnetic filter</a:t>
              </a:r>
            </a:p>
            <a:p>
              <a:pPr algn="ctr"/>
              <a:r>
                <a:rPr lang="en-US" sz="1400">
                  <a:solidFill>
                    <a:srgbClr val="24211D"/>
                  </a:solidFill>
                  <a:latin typeface="Times New Roman" pitchFamily="18" charset="0"/>
                  <a:cs typeface="Times New Roman" pitchFamily="18" charset="0"/>
                </a:rPr>
                <a:t>region (field </a:t>
              </a:r>
              <a:r>
                <a:rPr lang="en-US" sz="1400" i="1">
                  <a:solidFill>
                    <a:srgbClr val="24211D"/>
                  </a:solidFill>
                  <a:latin typeface="Times New Roman" pitchFamily="18" charset="0"/>
                  <a:cs typeface="Times New Roman" pitchFamily="18" charset="0"/>
                </a:rPr>
                <a:t>B</a:t>
              </a:r>
              <a:r>
                <a:rPr lang="en-US" sz="1400" baseline="-25000">
                  <a:solidFill>
                    <a:srgbClr val="24211D"/>
                  </a:solidFill>
                  <a:latin typeface="Times New Roman" pitchFamily="18" charset="0"/>
                  <a:cs typeface="Times New Roman" pitchFamily="18" charset="0"/>
                </a:rPr>
                <a:t>0</a:t>
              </a:r>
              <a:r>
                <a:rPr lang="en-US" sz="1400">
                  <a:solidFill>
                    <a:srgbClr val="24211D"/>
                  </a:solidFill>
                  <a:latin typeface="Times New Roman" pitchFamily="18" charset="0"/>
                  <a:cs typeface="Times New Roman" pitchFamily="18" charset="0"/>
                </a:rPr>
                <a:t>)</a:t>
              </a:r>
              <a:endParaRPr lang="en-US" sz="1400">
                <a:solidFill>
                  <a:srgbClr val="000000"/>
                </a:solidFill>
                <a:latin typeface="Times New Roman" pitchFamily="18" charset="0"/>
                <a:cs typeface="Times New Roman" pitchFamily="18" charset="0"/>
              </a:endParaRPr>
            </a:p>
          </p:txBody>
        </p:sp>
        <p:cxnSp>
          <p:nvCxnSpPr>
            <p:cNvPr id="6236" name="Straight Arrow Connector 45"/>
            <p:cNvCxnSpPr>
              <a:cxnSpLocks noChangeAspect="1" noChangeShapeType="1"/>
              <a:stCxn id="6235" idx="1"/>
            </p:cNvCxnSpPr>
            <p:nvPr/>
          </p:nvCxnSpPr>
          <p:spPr bwMode="auto">
            <a:xfrm flipH="1">
              <a:off x="1184" y="2251"/>
              <a:ext cx="778" cy="741"/>
            </a:xfrm>
            <a:prstGeom prst="straightConnector1">
              <a:avLst/>
            </a:prstGeom>
            <a:noFill/>
            <a:ln w="9525" algn="ctr">
              <a:solidFill>
                <a:schemeClr val="tx1"/>
              </a:solidFill>
              <a:round/>
              <a:headEnd type="none" w="sm" len="sm"/>
              <a:tailEnd type="triangle" w="sm" len="sm"/>
            </a:ln>
            <a:extLst>
              <a:ext uri="{909E8E84-426E-40dd-AFC4-6F175D3DCCD1}">
                <a14:hiddenFill xmlns="" xmlns:a14="http://schemas.microsoft.com/office/drawing/2010/main">
                  <a:noFill/>
                </a14:hiddenFill>
              </a:ext>
            </a:extLst>
          </p:spPr>
        </p:cxnSp>
        <p:sp>
          <p:nvSpPr>
            <p:cNvPr id="6237" name="Rectangle 45"/>
            <p:cNvSpPr>
              <a:spLocks noChangeAspect="1" noChangeArrowheads="1"/>
            </p:cNvSpPr>
            <p:nvPr/>
          </p:nvSpPr>
          <p:spPr bwMode="auto">
            <a:xfrm>
              <a:off x="113" y="3067"/>
              <a:ext cx="561"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pPr algn="ctr"/>
              <a:r>
                <a:rPr lang="en-US" sz="1400">
                  <a:solidFill>
                    <a:srgbClr val="24211D"/>
                  </a:solidFill>
                  <a:latin typeface="Times New Roman" pitchFamily="18" charset="0"/>
                  <a:cs typeface="Times New Roman" pitchFamily="18" charset="0"/>
                </a:rPr>
                <a:t>Neutron</a:t>
              </a:r>
            </a:p>
            <a:p>
              <a:pPr algn="ctr"/>
              <a:r>
                <a:rPr lang="en-US" sz="1400">
                  <a:solidFill>
                    <a:srgbClr val="24211D"/>
                  </a:solidFill>
                  <a:latin typeface="Times New Roman" pitchFamily="18" charset="0"/>
                  <a:cs typeface="Times New Roman" pitchFamily="18" charset="0"/>
                </a:rPr>
                <a:t>beam</a:t>
              </a:r>
              <a:endParaRPr lang="en-US" sz="1400">
                <a:solidFill>
                  <a:srgbClr val="000000"/>
                </a:solidFill>
                <a:latin typeface="Times New Roman" pitchFamily="18" charset="0"/>
                <a:cs typeface="Times New Roman" pitchFamily="18" charset="0"/>
              </a:endParaRPr>
            </a:p>
          </p:txBody>
        </p:sp>
        <p:sp>
          <p:nvSpPr>
            <p:cNvPr id="6238" name="Rectangle 46"/>
            <p:cNvSpPr>
              <a:spLocks noChangeAspect="1" noChangeArrowheads="1"/>
            </p:cNvSpPr>
            <p:nvPr/>
          </p:nvSpPr>
          <p:spPr bwMode="auto">
            <a:xfrm>
              <a:off x="1946" y="1728"/>
              <a:ext cx="872" cy="2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spAutoFit/>
            </a:bodyPr>
            <a:lstStyle/>
            <a:p>
              <a:pPr algn="ctr"/>
              <a:r>
                <a:rPr lang="en-US" sz="1400">
                  <a:solidFill>
                    <a:srgbClr val="24211D"/>
                  </a:solidFill>
                  <a:latin typeface="Times New Roman" pitchFamily="18" charset="0"/>
                  <a:cs typeface="Times New Roman" pitchFamily="18" charset="0"/>
                </a:rPr>
                <a:t>TOF region</a:t>
              </a:r>
            </a:p>
            <a:p>
              <a:pPr algn="ctr"/>
              <a:r>
                <a:rPr lang="en-US" sz="1400">
                  <a:solidFill>
                    <a:srgbClr val="24211D"/>
                  </a:solidFill>
                  <a:latin typeface="Times New Roman" pitchFamily="18" charset="0"/>
                  <a:cs typeface="Times New Roman" pitchFamily="18" charset="0"/>
                </a:rPr>
                <a:t> (field </a:t>
              </a:r>
              <a:r>
                <a:rPr lang="en-US" sz="1400" i="1">
                  <a:solidFill>
                    <a:srgbClr val="24211D"/>
                  </a:solidFill>
                  <a:latin typeface="Times New Roman" pitchFamily="18" charset="0"/>
                  <a:cs typeface="Times New Roman" pitchFamily="18" charset="0"/>
                </a:rPr>
                <a:t>r</a:t>
              </a:r>
              <a:r>
                <a:rPr lang="en-US" sz="1400" baseline="-25000">
                  <a:solidFill>
                    <a:srgbClr val="24211D"/>
                  </a:solidFill>
                  <a:latin typeface="Times New Roman" pitchFamily="18" charset="0"/>
                  <a:cs typeface="Times New Roman" pitchFamily="18" charset="0"/>
                </a:rPr>
                <a:t>B</a:t>
              </a:r>
              <a:r>
                <a:rPr lang="en-US" sz="1400">
                  <a:solidFill>
                    <a:srgbClr val="24211D"/>
                  </a:solidFill>
                  <a:latin typeface="Times New Roman" pitchFamily="18" charset="0"/>
                  <a:cs typeface="Times New Roman" pitchFamily="18" charset="0"/>
                </a:rPr>
                <a:t>∙</a:t>
              </a:r>
              <a:r>
                <a:rPr lang="en-US" sz="1400" i="1">
                  <a:solidFill>
                    <a:srgbClr val="24211D"/>
                  </a:solidFill>
                  <a:latin typeface="Times New Roman" pitchFamily="18" charset="0"/>
                  <a:cs typeface="Times New Roman" pitchFamily="18" charset="0"/>
                </a:rPr>
                <a:t>B</a:t>
              </a:r>
              <a:r>
                <a:rPr lang="en-US" sz="1400" baseline="-25000">
                  <a:solidFill>
                    <a:srgbClr val="24211D"/>
                  </a:solidFill>
                  <a:latin typeface="Times New Roman" pitchFamily="18" charset="0"/>
                  <a:cs typeface="Times New Roman" pitchFamily="18" charset="0"/>
                </a:rPr>
                <a:t>0</a:t>
              </a:r>
              <a:r>
                <a:rPr lang="en-US" sz="1400">
                  <a:solidFill>
                    <a:srgbClr val="24211D"/>
                  </a:solidFill>
                  <a:latin typeface="Times New Roman" pitchFamily="18" charset="0"/>
                  <a:cs typeface="Times New Roman" pitchFamily="18" charset="0"/>
                </a:rPr>
                <a:t>)</a:t>
              </a:r>
              <a:endParaRPr lang="en-US" sz="1400">
                <a:solidFill>
                  <a:srgbClr val="000000"/>
                </a:solidFill>
                <a:latin typeface="Times New Roman" pitchFamily="18" charset="0"/>
                <a:cs typeface="Times New Roman" pitchFamily="18" charset="0"/>
              </a:endParaRPr>
            </a:p>
          </p:txBody>
        </p:sp>
        <p:cxnSp>
          <p:nvCxnSpPr>
            <p:cNvPr id="34" name="Straight Arrow Connector 33"/>
            <p:cNvCxnSpPr/>
            <p:nvPr/>
          </p:nvCxnSpPr>
          <p:spPr bwMode="auto">
            <a:xfrm rot="10800000" flipV="1">
              <a:off x="1161" y="1895"/>
              <a:ext cx="881" cy="290"/>
            </a:xfrm>
            <a:prstGeom prst="straightConnector1">
              <a:avLst/>
            </a:prstGeom>
            <a:ln>
              <a:solidFill>
                <a:schemeClr val="tx1"/>
              </a:solidFill>
              <a:headEnd w="sm" len="sm"/>
              <a:tailEnd type="triangle" w="sm" len="sm"/>
            </a:ln>
          </p:spPr>
          <p:style>
            <a:lnRef idx="1">
              <a:schemeClr val="accent1"/>
            </a:lnRef>
            <a:fillRef idx="0">
              <a:schemeClr val="accent1"/>
            </a:fillRef>
            <a:effectRef idx="0">
              <a:schemeClr val="accent1"/>
            </a:effectRef>
            <a:fontRef idx="minor">
              <a:schemeClr val="tx1"/>
            </a:fontRef>
          </p:style>
        </p:cxnSp>
        <p:grpSp>
          <p:nvGrpSpPr>
            <p:cNvPr id="6240" name="Group 45"/>
            <p:cNvGrpSpPr>
              <a:grpSpLocks/>
            </p:cNvGrpSpPr>
            <p:nvPr/>
          </p:nvGrpSpPr>
          <p:grpSpPr bwMode="auto">
            <a:xfrm rot="-5400000">
              <a:off x="-95" y="2182"/>
              <a:ext cx="2498" cy="489"/>
              <a:chOff x="2242" y="2166"/>
              <a:chExt cx="2498" cy="489"/>
            </a:xfrm>
          </p:grpSpPr>
          <p:sp>
            <p:nvSpPr>
              <p:cNvPr id="6246"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247"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248"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249"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250"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176" name="Rectangle 38"/>
            <p:cNvSpPr>
              <a:spLocks noChangeAspect="1" noChangeArrowheads="1"/>
            </p:cNvSpPr>
            <p:nvPr/>
          </p:nvSpPr>
          <p:spPr bwMode="auto">
            <a:xfrm rot="-5400000">
              <a:off x="1119" y="981"/>
              <a:ext cx="67" cy="378"/>
            </a:xfrm>
            <a:prstGeom prst="rect">
              <a:avLst/>
            </a:prstGeom>
            <a:solidFill>
              <a:srgbClr val="FFFF66"/>
            </a:solidFill>
            <a:ln w="3175">
              <a:solidFill>
                <a:schemeClr val="tx1"/>
              </a:solidFill>
              <a:miter lim="800000"/>
              <a:headEnd/>
              <a:tailEnd/>
            </a:ln>
          </p:spPr>
          <p:txBody>
            <a:bodyPr vert="eaVert"/>
            <a:lstStyle/>
            <a:p>
              <a:pPr fontAlgn="auto">
                <a:spcBef>
                  <a:spcPts val="0"/>
                </a:spcBef>
                <a:spcAft>
                  <a:spcPts val="0"/>
                </a:spcAft>
                <a:defRPr/>
              </a:pPr>
              <a:endParaRPr lang="en-US">
                <a:ln>
                  <a:solidFill>
                    <a:srgbClr val="000000"/>
                  </a:solidFill>
                </a:ln>
                <a:solidFill>
                  <a:srgbClr val="FFFFFF">
                    <a:lumMod val="65000"/>
                  </a:srgbClr>
                </a:solidFill>
                <a:latin typeface="+mn-lt"/>
              </a:endParaRPr>
            </a:p>
          </p:txBody>
        </p:sp>
        <p:sp>
          <p:nvSpPr>
            <p:cNvPr id="178" name="Rectangle 40"/>
            <p:cNvSpPr>
              <a:spLocks noChangeAspect="1" noChangeArrowheads="1"/>
            </p:cNvSpPr>
            <p:nvPr/>
          </p:nvSpPr>
          <p:spPr bwMode="auto">
            <a:xfrm rot="-5400000">
              <a:off x="1124" y="3451"/>
              <a:ext cx="73" cy="378"/>
            </a:xfrm>
            <a:prstGeom prst="rect">
              <a:avLst/>
            </a:prstGeom>
            <a:solidFill>
              <a:srgbClr val="FFFF66"/>
            </a:solidFill>
            <a:ln w="3175">
              <a:solidFill>
                <a:schemeClr val="tx1"/>
              </a:solidFill>
              <a:miter lim="800000"/>
              <a:headEnd/>
              <a:tailEnd/>
            </a:ln>
          </p:spPr>
          <p:txBody>
            <a:bodyPr vert="eaVert"/>
            <a:lstStyle/>
            <a:p>
              <a:pPr fontAlgn="auto">
                <a:spcBef>
                  <a:spcPts val="0"/>
                </a:spcBef>
                <a:spcAft>
                  <a:spcPts val="0"/>
                </a:spcAft>
                <a:defRPr/>
              </a:pPr>
              <a:endParaRPr lang="en-US">
                <a:ln>
                  <a:solidFill>
                    <a:srgbClr val="000000"/>
                  </a:solidFill>
                </a:ln>
                <a:solidFill>
                  <a:srgbClr val="FFFFFF">
                    <a:lumMod val="65000"/>
                  </a:srgbClr>
                </a:solidFill>
                <a:latin typeface="+mn-lt"/>
              </a:endParaRPr>
            </a:p>
          </p:txBody>
        </p:sp>
        <p:cxnSp>
          <p:nvCxnSpPr>
            <p:cNvPr id="3" name="Elbow Connector 130"/>
            <p:cNvCxnSpPr/>
            <p:nvPr/>
          </p:nvCxnSpPr>
          <p:spPr bwMode="auto">
            <a:xfrm flipH="1" flipV="1">
              <a:off x="1338" y="1190"/>
              <a:ext cx="311" cy="1"/>
            </a:xfrm>
            <a:prstGeom prst="bentConnector3">
              <a:avLst>
                <a:gd name="adj1" fmla="val 5000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4" name="Elbow Connector 130"/>
            <p:cNvCxnSpPr/>
            <p:nvPr/>
          </p:nvCxnSpPr>
          <p:spPr bwMode="auto">
            <a:xfrm flipH="1" flipV="1">
              <a:off x="1344" y="3656"/>
              <a:ext cx="311" cy="1"/>
            </a:xfrm>
            <a:prstGeom prst="bentConnector3">
              <a:avLst>
                <a:gd name="adj1" fmla="val 50000"/>
              </a:avLst>
            </a:prstGeom>
            <a:ln w="3175" cmpd="sng">
              <a:solidFill>
                <a:schemeClr val="tx1"/>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6245" name="Straight Arrow Connector 134"/>
            <p:cNvCxnSpPr>
              <a:cxnSpLocks noChangeAspect="1" noChangeShapeType="1"/>
              <a:stCxn id="6215" idx="1"/>
            </p:cNvCxnSpPr>
            <p:nvPr/>
          </p:nvCxnSpPr>
          <p:spPr bwMode="auto">
            <a:xfrm flipH="1" flipV="1">
              <a:off x="1157" y="1175"/>
              <a:ext cx="838" cy="259"/>
            </a:xfrm>
            <a:prstGeom prst="straightConnector1">
              <a:avLst/>
            </a:prstGeom>
            <a:noFill/>
            <a:ln w="9525" algn="ctr">
              <a:solidFill>
                <a:schemeClr val="tx1"/>
              </a:solidFill>
              <a:round/>
              <a:headEnd type="none" w="sm" len="sm"/>
              <a:tailEnd type="triangle" w="sm" len="sm"/>
            </a:ln>
            <a:extLst>
              <a:ext uri="{909E8E84-426E-40dd-AFC4-6F175D3DCCD1}">
                <a14:hiddenFill xmlns="" xmlns:a14="http://schemas.microsoft.com/office/drawing/2010/main">
                  <a:noFill/>
                </a14:hiddenFill>
              </a:ext>
            </a:extLst>
          </p:spPr>
        </p:cxnSp>
      </p:grpSp>
      <p:grpSp>
        <p:nvGrpSpPr>
          <p:cNvPr id="14" name="Group 371"/>
          <p:cNvGrpSpPr>
            <a:grpSpLocks/>
          </p:cNvGrpSpPr>
          <p:nvPr/>
        </p:nvGrpSpPr>
        <p:grpSpPr bwMode="auto">
          <a:xfrm>
            <a:off x="1327150" y="2233613"/>
            <a:ext cx="198438" cy="2779712"/>
            <a:chOff x="5617675" y="1563039"/>
            <a:chExt cx="198447" cy="2779786"/>
          </a:xfrm>
        </p:grpSpPr>
        <p:cxnSp>
          <p:nvCxnSpPr>
            <p:cNvPr id="311" name="Straight Arrow Connector 310"/>
            <p:cNvCxnSpPr/>
            <p:nvPr/>
          </p:nvCxnSpPr>
          <p:spPr bwMode="auto">
            <a:xfrm flipH="1" flipV="1">
              <a:off x="5673241" y="4045955"/>
              <a:ext cx="142881" cy="7143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6" name="Straight Arrow Connector 315"/>
            <p:cNvCxnSpPr/>
            <p:nvPr/>
          </p:nvCxnSpPr>
          <p:spPr bwMode="auto">
            <a:xfrm rot="1200000" flipH="1" flipV="1">
              <a:off x="5658952" y="3772898"/>
              <a:ext cx="142881" cy="7143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8" name="Straight Arrow Connector 317"/>
            <p:cNvCxnSpPr/>
            <p:nvPr/>
          </p:nvCxnSpPr>
          <p:spPr bwMode="auto">
            <a:xfrm rot="3000000" flipH="1" flipV="1">
              <a:off x="5596244" y="3206938"/>
              <a:ext cx="142879" cy="7144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9" name="Straight Arrow Connector 318"/>
            <p:cNvCxnSpPr/>
            <p:nvPr/>
          </p:nvCxnSpPr>
          <p:spPr bwMode="auto">
            <a:xfrm rot="3000000" flipH="1" flipV="1">
              <a:off x="5588306" y="2924356"/>
              <a:ext cx="142879" cy="7144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0" name="Straight Arrow Connector 319"/>
            <p:cNvCxnSpPr/>
            <p:nvPr/>
          </p:nvCxnSpPr>
          <p:spPr bwMode="auto">
            <a:xfrm rot="3000000" flipH="1" flipV="1">
              <a:off x="5586719" y="2608435"/>
              <a:ext cx="142879" cy="7144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1" name="Straight Arrow Connector 320"/>
            <p:cNvCxnSpPr/>
            <p:nvPr/>
          </p:nvCxnSpPr>
          <p:spPr bwMode="auto">
            <a:xfrm rot="3000000" flipH="1" flipV="1">
              <a:off x="5581956" y="2281401"/>
              <a:ext cx="142879" cy="7144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2" name="Straight Arrow Connector 321"/>
            <p:cNvCxnSpPr/>
            <p:nvPr/>
          </p:nvCxnSpPr>
          <p:spPr bwMode="auto">
            <a:xfrm rot="3000000" flipH="1" flipV="1">
              <a:off x="5585131" y="1952780"/>
              <a:ext cx="142879" cy="7144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66" name="Straight Arrow Connector 365"/>
            <p:cNvCxnSpPr/>
            <p:nvPr/>
          </p:nvCxnSpPr>
          <p:spPr bwMode="auto">
            <a:xfrm rot="3000000" flipH="1" flipV="1">
              <a:off x="5581956" y="1598758"/>
              <a:ext cx="142879" cy="7144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0" name="Straight Arrow Connector 369"/>
            <p:cNvCxnSpPr/>
            <p:nvPr/>
          </p:nvCxnSpPr>
          <p:spPr bwMode="auto">
            <a:xfrm rot="2100000" flipH="1" flipV="1">
              <a:off x="5620850" y="3504603"/>
              <a:ext cx="142881" cy="7144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71" name="Straight Arrow Connector 370"/>
            <p:cNvCxnSpPr/>
            <p:nvPr/>
          </p:nvCxnSpPr>
          <p:spPr bwMode="auto">
            <a:xfrm rot="1200000" flipH="1" flipV="1">
              <a:off x="5660540" y="4271386"/>
              <a:ext cx="142881" cy="71439"/>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a:off x="4942281" y="1295573"/>
            <a:ext cx="3787799" cy="3055758"/>
            <a:chOff x="5800660" y="934990"/>
            <a:chExt cx="3015247" cy="3716380"/>
          </a:xfrm>
        </p:grpSpPr>
        <p:pic>
          <p:nvPicPr>
            <p:cNvPr id="6154" name="Picture 102" descr="Espiral"/>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455229" y="934990"/>
              <a:ext cx="1786426" cy="36830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55" name="Text Box 104"/>
            <p:cNvSpPr txBox="1">
              <a:spLocks noChangeArrowheads="1"/>
            </p:cNvSpPr>
            <p:nvPr/>
          </p:nvSpPr>
          <p:spPr bwMode="auto">
            <a:xfrm>
              <a:off x="7300972" y="3351210"/>
              <a:ext cx="1514935" cy="3849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FF3300"/>
                  </a:solidFill>
                  <a:latin typeface="Arial" charset="0"/>
                </a:rPr>
                <a:t>Proton Trajectory</a:t>
              </a:r>
            </a:p>
          </p:txBody>
        </p:sp>
        <p:sp>
          <p:nvSpPr>
            <p:cNvPr id="6156" name="Text Box 105"/>
            <p:cNvSpPr txBox="1">
              <a:spLocks noChangeArrowheads="1"/>
            </p:cNvSpPr>
            <p:nvPr/>
          </p:nvSpPr>
          <p:spPr bwMode="auto">
            <a:xfrm>
              <a:off x="7457999" y="2471734"/>
              <a:ext cx="1281417" cy="3849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0066FF"/>
                  </a:solidFill>
                  <a:latin typeface="Arial" charset="0"/>
                </a:rPr>
                <a:t>Magnetic Field</a:t>
              </a:r>
            </a:p>
          </p:txBody>
        </p:sp>
        <p:grpSp>
          <p:nvGrpSpPr>
            <p:cNvPr id="6192" name="Group 107"/>
            <p:cNvGrpSpPr>
              <a:grpSpLocks/>
            </p:cNvGrpSpPr>
            <p:nvPr/>
          </p:nvGrpSpPr>
          <p:grpSpPr bwMode="auto">
            <a:xfrm>
              <a:off x="5914962" y="2139948"/>
              <a:ext cx="641343" cy="1516062"/>
              <a:chOff x="85" y="1389"/>
              <a:chExt cx="404" cy="955"/>
            </a:xfrm>
          </p:grpSpPr>
          <p:sp>
            <p:nvSpPr>
              <p:cNvPr id="6201" name="Text Box 108"/>
              <p:cNvSpPr txBox="1">
                <a:spLocks noChangeArrowheads="1"/>
              </p:cNvSpPr>
              <p:nvPr/>
            </p:nvSpPr>
            <p:spPr bwMode="auto">
              <a:xfrm rot="16200000">
                <a:off x="-182" y="1656"/>
                <a:ext cx="937" cy="40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r>
                  <a:rPr lang="en-US" dirty="0">
                    <a:solidFill>
                      <a:srgbClr val="000000"/>
                    </a:solidFill>
                    <a:latin typeface="Times New Roman" pitchFamily="18" charset="0"/>
                    <a:cs typeface="Times New Roman" pitchFamily="18" charset="0"/>
                  </a:rPr>
                  <a:t>Adiabatic conversion</a:t>
                </a:r>
              </a:p>
            </p:txBody>
          </p:sp>
          <p:sp>
            <p:nvSpPr>
              <p:cNvPr id="6202" name="Line 109"/>
              <p:cNvSpPr>
                <a:spLocks noChangeShapeType="1"/>
              </p:cNvSpPr>
              <p:nvPr/>
            </p:nvSpPr>
            <p:spPr bwMode="auto">
              <a:xfrm flipV="1">
                <a:off x="272" y="1389"/>
                <a:ext cx="0" cy="955"/>
              </a:xfrm>
              <a:prstGeom prst="line">
                <a:avLst/>
              </a:prstGeom>
              <a:noFill/>
              <a:ln w="38100">
                <a:solidFill>
                  <a:schemeClr val="tx1"/>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6193" name="Line 110"/>
            <p:cNvSpPr>
              <a:spLocks noChangeShapeType="1"/>
            </p:cNvSpPr>
            <p:nvPr/>
          </p:nvSpPr>
          <p:spPr bwMode="auto">
            <a:xfrm rot="18600000" flipV="1">
              <a:off x="5911784" y="4073520"/>
              <a:ext cx="741362" cy="0"/>
            </a:xfrm>
            <a:prstGeom prst="line">
              <a:avLst/>
            </a:prstGeom>
            <a:noFill/>
            <a:ln w="50800">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194" name="Rectangle 111"/>
            <p:cNvSpPr>
              <a:spLocks noChangeArrowheads="1"/>
            </p:cNvSpPr>
            <p:nvPr/>
          </p:nvSpPr>
          <p:spPr bwMode="auto">
            <a:xfrm>
              <a:off x="6030852" y="3794121"/>
              <a:ext cx="485770" cy="577850"/>
            </a:xfrm>
            <a:prstGeom prst="rect">
              <a:avLst/>
            </a:prstGeom>
            <a:noFill/>
            <a:ln w="19050">
              <a:solidFill>
                <a:schemeClr val="tx1"/>
              </a:solidFill>
              <a:prstDash val="sysDot"/>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5" name="Line 112"/>
            <p:cNvSpPr>
              <a:spLocks noChangeShapeType="1"/>
            </p:cNvSpPr>
            <p:nvPr/>
          </p:nvSpPr>
          <p:spPr bwMode="auto">
            <a:xfrm flipV="1">
              <a:off x="6030852" y="3794121"/>
              <a:ext cx="0" cy="57785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196" name="Line 113"/>
            <p:cNvSpPr>
              <a:spLocks noChangeShapeType="1"/>
            </p:cNvSpPr>
            <p:nvPr/>
          </p:nvSpPr>
          <p:spPr bwMode="auto">
            <a:xfrm>
              <a:off x="6030850" y="4371971"/>
              <a:ext cx="461958"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aphicFrame>
          <p:nvGraphicFramePr>
            <p:cNvPr id="6146" name="Object 2"/>
            <p:cNvGraphicFramePr>
              <a:graphicFrameLocks noChangeAspect="1"/>
            </p:cNvGraphicFramePr>
            <p:nvPr/>
          </p:nvGraphicFramePr>
          <p:xfrm>
            <a:off x="6238808" y="4362446"/>
            <a:ext cx="246060" cy="288924"/>
          </p:xfrm>
          <a:graphic>
            <a:graphicData uri="http://schemas.openxmlformats.org/presentationml/2006/ole">
              <mc:AlternateContent xmlns:mc="http://schemas.openxmlformats.org/markup-compatibility/2006">
                <mc:Choice xmlns:v="urn:schemas-microsoft-com:vml" Requires="v">
                  <p:oleObj spid="_x0000_s54463" name="Equation" r:id="rId6" imgW="203112" imgH="228501" progId="Equation.DSMT4">
                    <p:embed/>
                  </p:oleObj>
                </mc:Choice>
                <mc:Fallback>
                  <p:oleObj name="Equation" r:id="rId6" imgW="20311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8808" y="4362446"/>
                          <a:ext cx="246060" cy="288924"/>
                        </a:xfrm>
                        <a:prstGeom prst="rect">
                          <a:avLst/>
                        </a:prstGeom>
                        <a:noFill/>
                        <a:ln>
                          <a:noFill/>
                        </a:ln>
                        <a:effectLst/>
                      </p:spPr>
                    </p:pic>
                  </p:oleObj>
                </mc:Fallback>
              </mc:AlternateContent>
            </a:graphicData>
          </a:graphic>
        </p:graphicFrame>
        <p:graphicFrame>
          <p:nvGraphicFramePr>
            <p:cNvPr id="6147" name="Object 3"/>
            <p:cNvGraphicFramePr>
              <a:graphicFrameLocks noChangeAspect="1"/>
            </p:cNvGraphicFramePr>
            <p:nvPr/>
          </p:nvGraphicFramePr>
          <p:xfrm>
            <a:off x="5800660" y="3836984"/>
            <a:ext cx="206373" cy="293687"/>
          </p:xfrm>
          <a:graphic>
            <a:graphicData uri="http://schemas.openxmlformats.org/presentationml/2006/ole">
              <mc:AlternateContent xmlns:mc="http://schemas.openxmlformats.org/markup-compatibility/2006">
                <mc:Choice xmlns:v="urn:schemas-microsoft-com:vml" Requires="v">
                  <p:oleObj spid="_x0000_s54464" name="Equation" r:id="rId8" imgW="177646" imgH="241091" progId="Equation.DSMT4">
                    <p:embed/>
                  </p:oleObj>
                </mc:Choice>
                <mc:Fallback>
                  <p:oleObj name="Equation" r:id="rId8" imgW="177646" imgH="2410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0660" y="3836984"/>
                          <a:ext cx="206373" cy="293687"/>
                        </a:xfrm>
                        <a:prstGeom prst="rect">
                          <a:avLst/>
                        </a:prstGeom>
                        <a:noFill/>
                      </p:spPr>
                    </p:pic>
                  </p:oleObj>
                </mc:Fallback>
              </mc:AlternateContent>
            </a:graphicData>
          </a:graphic>
        </p:graphicFrame>
        <p:sp>
          <p:nvSpPr>
            <p:cNvPr id="6198" name="Rectangle 117"/>
            <p:cNvSpPr>
              <a:spLocks noChangeArrowheads="1"/>
            </p:cNvSpPr>
            <p:nvPr/>
          </p:nvSpPr>
          <p:spPr bwMode="auto">
            <a:xfrm>
              <a:off x="6081645" y="1124742"/>
              <a:ext cx="290484" cy="691356"/>
            </a:xfrm>
            <a:prstGeom prst="rect">
              <a:avLst/>
            </a:prstGeom>
            <a:noFill/>
            <a:ln w="19050">
              <a:solidFill>
                <a:schemeClr val="tx1"/>
              </a:solidFill>
              <a:prstDash val="sysDot"/>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9" name="Line 118"/>
            <p:cNvSpPr>
              <a:spLocks noChangeShapeType="1"/>
            </p:cNvSpPr>
            <p:nvPr/>
          </p:nvSpPr>
          <p:spPr bwMode="auto">
            <a:xfrm flipV="1">
              <a:off x="6081644" y="1124742"/>
              <a:ext cx="2455" cy="691356"/>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6200" name="Line 119"/>
            <p:cNvSpPr>
              <a:spLocks noChangeShapeType="1"/>
            </p:cNvSpPr>
            <p:nvPr/>
          </p:nvSpPr>
          <p:spPr bwMode="auto">
            <a:xfrm>
              <a:off x="6085860" y="1816098"/>
              <a:ext cx="292605" cy="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aphicFrame>
          <p:nvGraphicFramePr>
            <p:cNvPr id="6148" name="Object 4"/>
            <p:cNvGraphicFramePr>
              <a:graphicFrameLocks noChangeAspect="1"/>
            </p:cNvGraphicFramePr>
            <p:nvPr/>
          </p:nvGraphicFramePr>
          <p:xfrm>
            <a:off x="6122399" y="1751374"/>
            <a:ext cx="246060" cy="288924"/>
          </p:xfrm>
          <a:graphic>
            <a:graphicData uri="http://schemas.openxmlformats.org/presentationml/2006/ole">
              <mc:AlternateContent xmlns:mc="http://schemas.openxmlformats.org/markup-compatibility/2006">
                <mc:Choice xmlns:v="urn:schemas-microsoft-com:vml" Requires="v">
                  <p:oleObj spid="_x0000_s54465" name="Equation" r:id="rId10" imgW="203112" imgH="228501" progId="Equation.DSMT4">
                    <p:embed/>
                  </p:oleObj>
                </mc:Choice>
                <mc:Fallback>
                  <p:oleObj name="Equation" r:id="rId10" imgW="203112"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2399" y="1751374"/>
                          <a:ext cx="246060" cy="288924"/>
                        </a:xfrm>
                        <a:prstGeom prst="rect">
                          <a:avLst/>
                        </a:prstGeom>
                        <a:noFill/>
                        <a:ln>
                          <a:noFill/>
                        </a:ln>
                        <a:effectLst/>
                      </p:spPr>
                    </p:pic>
                  </p:oleObj>
                </mc:Fallback>
              </mc:AlternateContent>
            </a:graphicData>
          </a:graphic>
        </p:graphicFrame>
        <p:graphicFrame>
          <p:nvGraphicFramePr>
            <p:cNvPr id="6149" name="Object 5"/>
            <p:cNvGraphicFramePr>
              <a:graphicFrameLocks noChangeAspect="1"/>
            </p:cNvGraphicFramePr>
            <p:nvPr/>
          </p:nvGraphicFramePr>
          <p:xfrm>
            <a:off x="5851462" y="1281112"/>
            <a:ext cx="206373" cy="293687"/>
          </p:xfrm>
          <a:graphic>
            <a:graphicData uri="http://schemas.openxmlformats.org/presentationml/2006/ole">
              <mc:AlternateContent xmlns:mc="http://schemas.openxmlformats.org/markup-compatibility/2006">
                <mc:Choice xmlns:v="urn:schemas-microsoft-com:vml" Requires="v">
                  <p:oleObj spid="_x0000_s54466" name="Equation" r:id="rId11" imgW="177646" imgH="241091" progId="Equation.3">
                    <p:embed/>
                  </p:oleObj>
                </mc:Choice>
                <mc:Fallback>
                  <p:oleObj name="Equation" r:id="rId11" imgW="177646" imgH="24109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51462" y="1281112"/>
                          <a:ext cx="206373" cy="293687"/>
                        </a:xfrm>
                        <a:prstGeom prst="rect">
                          <a:avLst/>
                        </a:prstGeom>
                        <a:noFill/>
                      </p:spPr>
                    </p:pic>
                  </p:oleObj>
                </mc:Fallback>
              </mc:AlternateContent>
            </a:graphicData>
          </a:graphic>
        </p:graphicFrame>
        <p:sp>
          <p:nvSpPr>
            <p:cNvPr id="107" name="Line 110"/>
            <p:cNvSpPr>
              <a:spLocks noChangeShapeType="1"/>
            </p:cNvSpPr>
            <p:nvPr/>
          </p:nvSpPr>
          <p:spPr bwMode="auto">
            <a:xfrm rot="17400000">
              <a:off x="5854920" y="1454170"/>
              <a:ext cx="747948" cy="32777"/>
            </a:xfrm>
            <a:prstGeom prst="line">
              <a:avLst/>
            </a:prstGeom>
            <a:noFill/>
            <a:ln w="50800">
              <a:solidFill>
                <a:srgbClr val="FF33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 name="Title 1"/>
          <p:cNvSpPr>
            <a:spLocks noGrp="1"/>
          </p:cNvSpPr>
          <p:nvPr>
            <p:ph type="title"/>
          </p:nvPr>
        </p:nvSpPr>
        <p:spPr/>
        <p:txBody>
          <a:bodyPr/>
          <a:lstStyle/>
          <a:p>
            <a:r>
              <a:rPr lang="en-US"/>
              <a:t>Proton TOF measurement</a:t>
            </a:r>
            <a:endParaRPr lang="en-US" dirty="0"/>
          </a:p>
        </p:txBody>
      </p:sp>
      <p:sp>
        <p:nvSpPr>
          <p:cNvPr id="5" name="Content Placeholder 4"/>
          <p:cNvSpPr>
            <a:spLocks noGrp="1"/>
          </p:cNvSpPr>
          <p:nvPr>
            <p:ph idx="1"/>
          </p:nvPr>
        </p:nvSpPr>
        <p:spPr/>
        <p:txBody>
          <a:bodyPr/>
          <a:lstStyle/>
          <a:p>
            <a:r>
              <a:rPr lang="en-US" dirty="0"/>
              <a:t>Magnetic filter and longitudinalization of proton momentum</a:t>
            </a:r>
          </a:p>
        </p:txBody>
      </p:sp>
      <p:grpSp>
        <p:nvGrpSpPr>
          <p:cNvPr id="496" name="Group 495"/>
          <p:cNvGrpSpPr/>
          <p:nvPr/>
        </p:nvGrpSpPr>
        <p:grpSpPr>
          <a:xfrm>
            <a:off x="4622372" y="4347411"/>
            <a:ext cx="4328103" cy="2145390"/>
            <a:chOff x="6467476" y="987425"/>
            <a:chExt cx="2097087" cy="2490788"/>
          </a:xfrm>
        </p:grpSpPr>
        <p:sp>
          <p:nvSpPr>
            <p:cNvPr id="497" name="Line 407"/>
            <p:cNvSpPr>
              <a:spLocks noChangeShapeType="1"/>
            </p:cNvSpPr>
            <p:nvPr/>
          </p:nvSpPr>
          <p:spPr bwMode="auto">
            <a:xfrm flipV="1">
              <a:off x="8166101" y="2986088"/>
              <a:ext cx="1588" cy="55563"/>
            </a:xfrm>
            <a:prstGeom prst="line">
              <a:avLst/>
            </a:prstGeom>
            <a:noFill/>
            <a:ln w="3">
              <a:solidFill>
                <a:srgbClr val="000000"/>
              </a:solidFill>
              <a:round/>
              <a:headEnd/>
              <a:tailEnd/>
            </a:ln>
          </p:spPr>
          <p:txBody>
            <a:bodyPr/>
            <a:lstStyle/>
            <a:p>
              <a:endParaRPr lang="en-US"/>
            </a:p>
          </p:txBody>
        </p:sp>
        <p:sp>
          <p:nvSpPr>
            <p:cNvPr id="498" name="Line 408"/>
            <p:cNvSpPr>
              <a:spLocks noChangeShapeType="1"/>
            </p:cNvSpPr>
            <p:nvPr/>
          </p:nvSpPr>
          <p:spPr bwMode="auto">
            <a:xfrm flipV="1">
              <a:off x="8229601" y="3013075"/>
              <a:ext cx="1588" cy="28575"/>
            </a:xfrm>
            <a:prstGeom prst="line">
              <a:avLst/>
            </a:prstGeom>
            <a:noFill/>
            <a:ln w="3">
              <a:solidFill>
                <a:srgbClr val="000000"/>
              </a:solidFill>
              <a:round/>
              <a:headEnd/>
              <a:tailEnd/>
            </a:ln>
          </p:spPr>
          <p:txBody>
            <a:bodyPr/>
            <a:lstStyle/>
            <a:p>
              <a:endParaRPr lang="en-US"/>
            </a:p>
          </p:txBody>
        </p:sp>
        <p:sp>
          <p:nvSpPr>
            <p:cNvPr id="499" name="Line 409"/>
            <p:cNvSpPr>
              <a:spLocks noChangeShapeType="1"/>
            </p:cNvSpPr>
            <p:nvPr/>
          </p:nvSpPr>
          <p:spPr bwMode="auto">
            <a:xfrm flipV="1">
              <a:off x="8293101" y="3013075"/>
              <a:ext cx="1588" cy="28575"/>
            </a:xfrm>
            <a:prstGeom prst="line">
              <a:avLst/>
            </a:prstGeom>
            <a:noFill/>
            <a:ln w="3">
              <a:solidFill>
                <a:srgbClr val="000000"/>
              </a:solidFill>
              <a:round/>
              <a:headEnd/>
              <a:tailEnd/>
            </a:ln>
          </p:spPr>
          <p:txBody>
            <a:bodyPr/>
            <a:lstStyle/>
            <a:p>
              <a:endParaRPr lang="en-US"/>
            </a:p>
          </p:txBody>
        </p:sp>
        <p:sp>
          <p:nvSpPr>
            <p:cNvPr id="500" name="Line 410"/>
            <p:cNvSpPr>
              <a:spLocks noChangeShapeType="1"/>
            </p:cNvSpPr>
            <p:nvPr/>
          </p:nvSpPr>
          <p:spPr bwMode="auto">
            <a:xfrm flipV="1">
              <a:off x="8356601" y="3013075"/>
              <a:ext cx="1588" cy="28575"/>
            </a:xfrm>
            <a:prstGeom prst="line">
              <a:avLst/>
            </a:prstGeom>
            <a:noFill/>
            <a:ln w="3">
              <a:solidFill>
                <a:srgbClr val="000000"/>
              </a:solidFill>
              <a:round/>
              <a:headEnd/>
              <a:tailEnd/>
            </a:ln>
          </p:spPr>
          <p:txBody>
            <a:bodyPr/>
            <a:lstStyle/>
            <a:p>
              <a:endParaRPr lang="en-US"/>
            </a:p>
          </p:txBody>
        </p:sp>
        <p:sp>
          <p:nvSpPr>
            <p:cNvPr id="501" name="Line 411"/>
            <p:cNvSpPr>
              <a:spLocks noChangeShapeType="1"/>
            </p:cNvSpPr>
            <p:nvPr/>
          </p:nvSpPr>
          <p:spPr bwMode="auto">
            <a:xfrm flipV="1">
              <a:off x="8418513" y="3013075"/>
              <a:ext cx="1588" cy="28575"/>
            </a:xfrm>
            <a:prstGeom prst="line">
              <a:avLst/>
            </a:prstGeom>
            <a:noFill/>
            <a:ln w="3">
              <a:solidFill>
                <a:srgbClr val="000000"/>
              </a:solidFill>
              <a:round/>
              <a:headEnd/>
              <a:tailEnd/>
            </a:ln>
          </p:spPr>
          <p:txBody>
            <a:bodyPr/>
            <a:lstStyle/>
            <a:p>
              <a:endParaRPr lang="en-US"/>
            </a:p>
          </p:txBody>
        </p:sp>
        <p:sp>
          <p:nvSpPr>
            <p:cNvPr id="502" name="Rectangle 412"/>
            <p:cNvSpPr>
              <a:spLocks noChangeArrowheads="1"/>
            </p:cNvSpPr>
            <p:nvPr/>
          </p:nvSpPr>
          <p:spPr bwMode="auto">
            <a:xfrm>
              <a:off x="7343776" y="3208338"/>
              <a:ext cx="157163" cy="269875"/>
            </a:xfrm>
            <a:prstGeom prst="rect">
              <a:avLst/>
            </a:prstGeom>
            <a:noFill/>
            <a:ln w="9525">
              <a:noFill/>
              <a:miter lim="800000"/>
              <a:headEnd/>
              <a:tailEnd/>
            </a:ln>
          </p:spPr>
          <p:txBody>
            <a:bodyPr wrap="none" lIns="0" tIns="0" rIns="0" bIns="0">
              <a:spAutoFit/>
            </a:bodyPr>
            <a:lstStyle/>
            <a:p>
              <a:r>
                <a:rPr lang="en-US" sz="1600" i="1">
                  <a:solidFill>
                    <a:srgbClr val="000000"/>
                  </a:solidFill>
                  <a:latin typeface="Times New Roman" pitchFamily="18" charset="0"/>
                  <a:cs typeface="Times New Roman" pitchFamily="18" charset="0"/>
                </a:rPr>
                <a:t>z</a:t>
              </a:r>
              <a:endParaRPr lang="en-US">
                <a:cs typeface="Times New Roman" pitchFamily="18" charset="0"/>
              </a:endParaRPr>
            </a:p>
          </p:txBody>
        </p:sp>
        <p:sp>
          <p:nvSpPr>
            <p:cNvPr id="503" name="Rectangle 413"/>
            <p:cNvSpPr>
              <a:spLocks noChangeArrowheads="1"/>
            </p:cNvSpPr>
            <p:nvPr/>
          </p:nvSpPr>
          <p:spPr bwMode="auto">
            <a:xfrm>
              <a:off x="7419976" y="3208338"/>
              <a:ext cx="412750" cy="2698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 [m]</a:t>
              </a:r>
              <a:endParaRPr lang="en-US">
                <a:cs typeface="Times New Roman" pitchFamily="18" charset="0"/>
              </a:endParaRPr>
            </a:p>
          </p:txBody>
        </p:sp>
        <p:sp>
          <p:nvSpPr>
            <p:cNvPr id="504" name="Line 416"/>
            <p:cNvSpPr>
              <a:spLocks noChangeShapeType="1"/>
            </p:cNvSpPr>
            <p:nvPr/>
          </p:nvSpPr>
          <p:spPr bwMode="auto">
            <a:xfrm flipV="1">
              <a:off x="8482013" y="2986088"/>
              <a:ext cx="1588" cy="55563"/>
            </a:xfrm>
            <a:prstGeom prst="line">
              <a:avLst/>
            </a:prstGeom>
            <a:noFill/>
            <a:ln w="3">
              <a:solidFill>
                <a:srgbClr val="000000"/>
              </a:solidFill>
              <a:round/>
              <a:headEnd/>
              <a:tailEnd/>
            </a:ln>
          </p:spPr>
          <p:txBody>
            <a:bodyPr/>
            <a:lstStyle/>
            <a:p>
              <a:endParaRPr lang="en-US"/>
            </a:p>
          </p:txBody>
        </p:sp>
        <p:sp>
          <p:nvSpPr>
            <p:cNvPr id="505" name="Rectangle 417"/>
            <p:cNvSpPr>
              <a:spLocks noChangeArrowheads="1"/>
            </p:cNvSpPr>
            <p:nvPr/>
          </p:nvSpPr>
          <p:spPr bwMode="auto">
            <a:xfrm>
              <a:off x="6467476" y="2936875"/>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0</a:t>
              </a:r>
              <a:endParaRPr lang="en-US">
                <a:cs typeface="Times New Roman" pitchFamily="18" charset="0"/>
              </a:endParaRPr>
            </a:p>
          </p:txBody>
        </p:sp>
        <p:sp>
          <p:nvSpPr>
            <p:cNvPr id="506" name="Rectangle 418"/>
            <p:cNvSpPr>
              <a:spLocks noChangeArrowheads="1"/>
            </p:cNvSpPr>
            <p:nvPr/>
          </p:nvSpPr>
          <p:spPr bwMode="auto">
            <a:xfrm>
              <a:off x="6858001" y="3040063"/>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0</a:t>
              </a:r>
              <a:endParaRPr lang="en-US">
                <a:cs typeface="Times New Roman" pitchFamily="18" charset="0"/>
              </a:endParaRPr>
            </a:p>
          </p:txBody>
        </p:sp>
        <p:sp>
          <p:nvSpPr>
            <p:cNvPr id="507" name="Rectangle 420"/>
            <p:cNvSpPr>
              <a:spLocks noChangeArrowheads="1"/>
            </p:cNvSpPr>
            <p:nvPr/>
          </p:nvSpPr>
          <p:spPr bwMode="auto">
            <a:xfrm>
              <a:off x="7177088" y="3040063"/>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1</a:t>
              </a:r>
              <a:endParaRPr lang="en-US">
                <a:cs typeface="Times New Roman" pitchFamily="18" charset="0"/>
              </a:endParaRPr>
            </a:p>
          </p:txBody>
        </p:sp>
        <p:sp>
          <p:nvSpPr>
            <p:cNvPr id="508" name="Rectangle 422"/>
            <p:cNvSpPr>
              <a:spLocks noChangeArrowheads="1"/>
            </p:cNvSpPr>
            <p:nvPr/>
          </p:nvSpPr>
          <p:spPr bwMode="auto">
            <a:xfrm>
              <a:off x="6502401" y="3040063"/>
              <a:ext cx="222250"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1</a:t>
              </a:r>
              <a:endParaRPr lang="en-US">
                <a:cs typeface="Times New Roman" pitchFamily="18" charset="0"/>
              </a:endParaRPr>
            </a:p>
          </p:txBody>
        </p:sp>
        <p:sp>
          <p:nvSpPr>
            <p:cNvPr id="509" name="Rectangle 423"/>
            <p:cNvSpPr>
              <a:spLocks noChangeArrowheads="1"/>
            </p:cNvSpPr>
            <p:nvPr/>
          </p:nvSpPr>
          <p:spPr bwMode="auto">
            <a:xfrm>
              <a:off x="7493001" y="3030538"/>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2</a:t>
              </a:r>
              <a:endParaRPr lang="en-US">
                <a:cs typeface="Times New Roman" pitchFamily="18" charset="0"/>
              </a:endParaRPr>
            </a:p>
          </p:txBody>
        </p:sp>
        <p:sp>
          <p:nvSpPr>
            <p:cNvPr id="510" name="Rectangle 425"/>
            <p:cNvSpPr>
              <a:spLocks noChangeArrowheads="1"/>
            </p:cNvSpPr>
            <p:nvPr/>
          </p:nvSpPr>
          <p:spPr bwMode="auto">
            <a:xfrm>
              <a:off x="7810501" y="3040063"/>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3</a:t>
              </a:r>
              <a:endParaRPr lang="en-US">
                <a:cs typeface="Times New Roman" pitchFamily="18" charset="0"/>
              </a:endParaRPr>
            </a:p>
          </p:txBody>
        </p:sp>
        <p:sp>
          <p:nvSpPr>
            <p:cNvPr id="511" name="Rectangle 427"/>
            <p:cNvSpPr>
              <a:spLocks noChangeArrowheads="1"/>
            </p:cNvSpPr>
            <p:nvPr/>
          </p:nvSpPr>
          <p:spPr bwMode="auto">
            <a:xfrm>
              <a:off x="8128001" y="3040063"/>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4</a:t>
              </a:r>
              <a:endParaRPr lang="en-US">
                <a:cs typeface="Times New Roman" pitchFamily="18" charset="0"/>
              </a:endParaRPr>
            </a:p>
          </p:txBody>
        </p:sp>
        <p:sp>
          <p:nvSpPr>
            <p:cNvPr id="512" name="Rectangle 429"/>
            <p:cNvSpPr>
              <a:spLocks noChangeArrowheads="1"/>
            </p:cNvSpPr>
            <p:nvPr/>
          </p:nvSpPr>
          <p:spPr bwMode="auto">
            <a:xfrm>
              <a:off x="8402638" y="3038475"/>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5</a:t>
              </a:r>
              <a:endParaRPr lang="en-US">
                <a:cs typeface="Times New Roman" pitchFamily="18" charset="0"/>
              </a:endParaRPr>
            </a:p>
          </p:txBody>
        </p:sp>
        <p:sp>
          <p:nvSpPr>
            <p:cNvPr id="513" name="Freeform 431"/>
            <p:cNvSpPr>
              <a:spLocks/>
            </p:cNvSpPr>
            <p:nvPr/>
          </p:nvSpPr>
          <p:spPr bwMode="auto">
            <a:xfrm>
              <a:off x="6583363" y="1092200"/>
              <a:ext cx="53975" cy="1949450"/>
            </a:xfrm>
            <a:custGeom>
              <a:avLst/>
              <a:gdLst>
                <a:gd name="T0" fmla="*/ 0 w 137"/>
                <a:gd name="T1" fmla="*/ 0 h 4911"/>
                <a:gd name="T2" fmla="*/ 0 w 137"/>
                <a:gd name="T3" fmla="*/ 0 h 4911"/>
                <a:gd name="T4" fmla="*/ 0 w 137"/>
                <a:gd name="T5" fmla="*/ 0 h 4911"/>
                <a:gd name="T6" fmla="*/ 0 w 137"/>
                <a:gd name="T7" fmla="*/ 0 h 4911"/>
                <a:gd name="T8" fmla="*/ 0 60000 65536"/>
                <a:gd name="T9" fmla="*/ 0 60000 65536"/>
                <a:gd name="T10" fmla="*/ 0 60000 65536"/>
                <a:gd name="T11" fmla="*/ 0 60000 65536"/>
                <a:gd name="T12" fmla="*/ 0 w 137"/>
                <a:gd name="T13" fmla="*/ 0 h 4911"/>
                <a:gd name="T14" fmla="*/ 137 w 137"/>
                <a:gd name="T15" fmla="*/ 4911 h 4911"/>
              </a:gdLst>
              <a:ahLst/>
              <a:cxnLst>
                <a:cxn ang="T8">
                  <a:pos x="T0" y="T1"/>
                </a:cxn>
                <a:cxn ang="T9">
                  <a:pos x="T2" y="T3"/>
                </a:cxn>
                <a:cxn ang="T10">
                  <a:pos x="T4" y="T5"/>
                </a:cxn>
                <a:cxn ang="T11">
                  <a:pos x="T6" y="T7"/>
                </a:cxn>
              </a:cxnLst>
              <a:rect l="T12" t="T13" r="T14" b="T15"/>
              <a:pathLst>
                <a:path w="137" h="4911">
                  <a:moveTo>
                    <a:pt x="0" y="4911"/>
                  </a:moveTo>
                  <a:lnTo>
                    <a:pt x="0" y="0"/>
                  </a:lnTo>
                  <a:lnTo>
                    <a:pt x="0" y="4911"/>
                  </a:lnTo>
                  <a:lnTo>
                    <a:pt x="137" y="4911"/>
                  </a:lnTo>
                </a:path>
              </a:pathLst>
            </a:custGeom>
            <a:noFill/>
            <a:ln w="3">
              <a:solidFill>
                <a:srgbClr val="000000"/>
              </a:solidFill>
              <a:prstDash val="solid"/>
              <a:round/>
              <a:headEnd/>
              <a:tailEnd/>
            </a:ln>
          </p:spPr>
          <p:txBody>
            <a:bodyPr/>
            <a:lstStyle/>
            <a:p>
              <a:endParaRPr lang="en-US"/>
            </a:p>
          </p:txBody>
        </p:sp>
        <p:sp>
          <p:nvSpPr>
            <p:cNvPr id="514" name="Line 432"/>
            <p:cNvSpPr>
              <a:spLocks noChangeShapeType="1"/>
            </p:cNvSpPr>
            <p:nvPr/>
          </p:nvSpPr>
          <p:spPr bwMode="auto">
            <a:xfrm>
              <a:off x="6583363" y="2962275"/>
              <a:ext cx="26988" cy="1588"/>
            </a:xfrm>
            <a:prstGeom prst="line">
              <a:avLst/>
            </a:prstGeom>
            <a:noFill/>
            <a:ln w="3">
              <a:solidFill>
                <a:srgbClr val="000000"/>
              </a:solidFill>
              <a:round/>
              <a:headEnd/>
              <a:tailEnd/>
            </a:ln>
          </p:spPr>
          <p:txBody>
            <a:bodyPr/>
            <a:lstStyle/>
            <a:p>
              <a:endParaRPr lang="en-US"/>
            </a:p>
          </p:txBody>
        </p:sp>
        <p:sp>
          <p:nvSpPr>
            <p:cNvPr id="515" name="Line 433"/>
            <p:cNvSpPr>
              <a:spLocks noChangeShapeType="1"/>
            </p:cNvSpPr>
            <p:nvPr/>
          </p:nvSpPr>
          <p:spPr bwMode="auto">
            <a:xfrm>
              <a:off x="6583363" y="2886075"/>
              <a:ext cx="26988" cy="1588"/>
            </a:xfrm>
            <a:prstGeom prst="line">
              <a:avLst/>
            </a:prstGeom>
            <a:noFill/>
            <a:ln w="3">
              <a:solidFill>
                <a:srgbClr val="000000"/>
              </a:solidFill>
              <a:round/>
              <a:headEnd/>
              <a:tailEnd/>
            </a:ln>
          </p:spPr>
          <p:txBody>
            <a:bodyPr/>
            <a:lstStyle/>
            <a:p>
              <a:endParaRPr lang="en-US"/>
            </a:p>
          </p:txBody>
        </p:sp>
        <p:sp>
          <p:nvSpPr>
            <p:cNvPr id="516" name="Line 434"/>
            <p:cNvSpPr>
              <a:spLocks noChangeShapeType="1"/>
            </p:cNvSpPr>
            <p:nvPr/>
          </p:nvSpPr>
          <p:spPr bwMode="auto">
            <a:xfrm>
              <a:off x="6583363" y="2808288"/>
              <a:ext cx="26988" cy="1588"/>
            </a:xfrm>
            <a:prstGeom prst="line">
              <a:avLst/>
            </a:prstGeom>
            <a:noFill/>
            <a:ln w="3">
              <a:solidFill>
                <a:srgbClr val="000000"/>
              </a:solidFill>
              <a:round/>
              <a:headEnd/>
              <a:tailEnd/>
            </a:ln>
          </p:spPr>
          <p:txBody>
            <a:bodyPr/>
            <a:lstStyle/>
            <a:p>
              <a:endParaRPr lang="en-US"/>
            </a:p>
          </p:txBody>
        </p:sp>
        <p:sp>
          <p:nvSpPr>
            <p:cNvPr id="517" name="Line 435"/>
            <p:cNvSpPr>
              <a:spLocks noChangeShapeType="1"/>
            </p:cNvSpPr>
            <p:nvPr/>
          </p:nvSpPr>
          <p:spPr bwMode="auto">
            <a:xfrm>
              <a:off x="6583363" y="2728913"/>
              <a:ext cx="26988" cy="1588"/>
            </a:xfrm>
            <a:prstGeom prst="line">
              <a:avLst/>
            </a:prstGeom>
            <a:noFill/>
            <a:ln w="3">
              <a:solidFill>
                <a:srgbClr val="000000"/>
              </a:solidFill>
              <a:round/>
              <a:headEnd/>
              <a:tailEnd/>
            </a:ln>
          </p:spPr>
          <p:txBody>
            <a:bodyPr/>
            <a:lstStyle/>
            <a:p>
              <a:endParaRPr lang="en-US"/>
            </a:p>
          </p:txBody>
        </p:sp>
        <p:sp>
          <p:nvSpPr>
            <p:cNvPr id="518" name="Rectangle 436"/>
            <p:cNvSpPr>
              <a:spLocks noChangeArrowheads="1"/>
            </p:cNvSpPr>
            <p:nvPr/>
          </p:nvSpPr>
          <p:spPr bwMode="auto">
            <a:xfrm>
              <a:off x="6467476" y="2546350"/>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1</a:t>
              </a:r>
              <a:endParaRPr lang="en-US">
                <a:cs typeface="Times New Roman" pitchFamily="18" charset="0"/>
              </a:endParaRPr>
            </a:p>
          </p:txBody>
        </p:sp>
        <p:sp>
          <p:nvSpPr>
            <p:cNvPr id="519" name="Line 437"/>
            <p:cNvSpPr>
              <a:spLocks noChangeShapeType="1"/>
            </p:cNvSpPr>
            <p:nvPr/>
          </p:nvSpPr>
          <p:spPr bwMode="auto">
            <a:xfrm>
              <a:off x="6583363" y="2652713"/>
              <a:ext cx="53975" cy="1588"/>
            </a:xfrm>
            <a:prstGeom prst="line">
              <a:avLst/>
            </a:prstGeom>
            <a:noFill/>
            <a:ln w="3">
              <a:solidFill>
                <a:srgbClr val="000000"/>
              </a:solidFill>
              <a:round/>
              <a:headEnd/>
              <a:tailEnd/>
            </a:ln>
          </p:spPr>
          <p:txBody>
            <a:bodyPr/>
            <a:lstStyle/>
            <a:p>
              <a:endParaRPr lang="en-US"/>
            </a:p>
          </p:txBody>
        </p:sp>
        <p:sp>
          <p:nvSpPr>
            <p:cNvPr id="520" name="Line 438"/>
            <p:cNvSpPr>
              <a:spLocks noChangeShapeType="1"/>
            </p:cNvSpPr>
            <p:nvPr/>
          </p:nvSpPr>
          <p:spPr bwMode="auto">
            <a:xfrm>
              <a:off x="6583363" y="2573338"/>
              <a:ext cx="26988" cy="1588"/>
            </a:xfrm>
            <a:prstGeom prst="line">
              <a:avLst/>
            </a:prstGeom>
            <a:noFill/>
            <a:ln w="3">
              <a:solidFill>
                <a:srgbClr val="000000"/>
              </a:solidFill>
              <a:round/>
              <a:headEnd/>
              <a:tailEnd/>
            </a:ln>
          </p:spPr>
          <p:txBody>
            <a:bodyPr/>
            <a:lstStyle/>
            <a:p>
              <a:endParaRPr lang="en-US"/>
            </a:p>
          </p:txBody>
        </p:sp>
        <p:sp>
          <p:nvSpPr>
            <p:cNvPr id="521" name="Line 439"/>
            <p:cNvSpPr>
              <a:spLocks noChangeShapeType="1"/>
            </p:cNvSpPr>
            <p:nvPr/>
          </p:nvSpPr>
          <p:spPr bwMode="auto">
            <a:xfrm>
              <a:off x="6583363" y="2495550"/>
              <a:ext cx="26988" cy="1588"/>
            </a:xfrm>
            <a:prstGeom prst="line">
              <a:avLst/>
            </a:prstGeom>
            <a:noFill/>
            <a:ln w="3">
              <a:solidFill>
                <a:srgbClr val="000000"/>
              </a:solidFill>
              <a:round/>
              <a:headEnd/>
              <a:tailEnd/>
            </a:ln>
          </p:spPr>
          <p:txBody>
            <a:bodyPr/>
            <a:lstStyle/>
            <a:p>
              <a:endParaRPr lang="en-US"/>
            </a:p>
          </p:txBody>
        </p:sp>
        <p:sp>
          <p:nvSpPr>
            <p:cNvPr id="522" name="Line 440"/>
            <p:cNvSpPr>
              <a:spLocks noChangeShapeType="1"/>
            </p:cNvSpPr>
            <p:nvPr/>
          </p:nvSpPr>
          <p:spPr bwMode="auto">
            <a:xfrm>
              <a:off x="6583363" y="2417763"/>
              <a:ext cx="26988" cy="1588"/>
            </a:xfrm>
            <a:prstGeom prst="line">
              <a:avLst/>
            </a:prstGeom>
            <a:noFill/>
            <a:ln w="3">
              <a:solidFill>
                <a:srgbClr val="000000"/>
              </a:solidFill>
              <a:round/>
              <a:headEnd/>
              <a:tailEnd/>
            </a:ln>
          </p:spPr>
          <p:txBody>
            <a:bodyPr/>
            <a:lstStyle/>
            <a:p>
              <a:endParaRPr lang="en-US"/>
            </a:p>
          </p:txBody>
        </p:sp>
        <p:sp>
          <p:nvSpPr>
            <p:cNvPr id="523" name="Line 441"/>
            <p:cNvSpPr>
              <a:spLocks noChangeShapeType="1"/>
            </p:cNvSpPr>
            <p:nvPr/>
          </p:nvSpPr>
          <p:spPr bwMode="auto">
            <a:xfrm>
              <a:off x="6583363" y="2339975"/>
              <a:ext cx="26988" cy="1588"/>
            </a:xfrm>
            <a:prstGeom prst="line">
              <a:avLst/>
            </a:prstGeom>
            <a:noFill/>
            <a:ln w="3">
              <a:solidFill>
                <a:srgbClr val="000000"/>
              </a:solidFill>
              <a:round/>
              <a:headEnd/>
              <a:tailEnd/>
            </a:ln>
          </p:spPr>
          <p:txBody>
            <a:bodyPr/>
            <a:lstStyle/>
            <a:p>
              <a:endParaRPr lang="en-US"/>
            </a:p>
          </p:txBody>
        </p:sp>
        <p:sp>
          <p:nvSpPr>
            <p:cNvPr id="524" name="Rectangle 442"/>
            <p:cNvSpPr>
              <a:spLocks noChangeArrowheads="1"/>
            </p:cNvSpPr>
            <p:nvPr/>
          </p:nvSpPr>
          <p:spPr bwMode="auto">
            <a:xfrm>
              <a:off x="6467476" y="2155825"/>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2</a:t>
              </a:r>
              <a:endParaRPr lang="en-US">
                <a:cs typeface="Times New Roman" pitchFamily="18" charset="0"/>
              </a:endParaRPr>
            </a:p>
          </p:txBody>
        </p:sp>
        <p:sp>
          <p:nvSpPr>
            <p:cNvPr id="525" name="Line 443"/>
            <p:cNvSpPr>
              <a:spLocks noChangeShapeType="1"/>
            </p:cNvSpPr>
            <p:nvPr/>
          </p:nvSpPr>
          <p:spPr bwMode="auto">
            <a:xfrm>
              <a:off x="6583363" y="2262188"/>
              <a:ext cx="53975" cy="1588"/>
            </a:xfrm>
            <a:prstGeom prst="line">
              <a:avLst/>
            </a:prstGeom>
            <a:noFill/>
            <a:ln w="3">
              <a:solidFill>
                <a:srgbClr val="000000"/>
              </a:solidFill>
              <a:round/>
              <a:headEnd/>
              <a:tailEnd/>
            </a:ln>
          </p:spPr>
          <p:txBody>
            <a:bodyPr/>
            <a:lstStyle/>
            <a:p>
              <a:endParaRPr lang="en-US"/>
            </a:p>
          </p:txBody>
        </p:sp>
        <p:sp>
          <p:nvSpPr>
            <p:cNvPr id="526" name="Line 444"/>
            <p:cNvSpPr>
              <a:spLocks noChangeShapeType="1"/>
            </p:cNvSpPr>
            <p:nvPr/>
          </p:nvSpPr>
          <p:spPr bwMode="auto">
            <a:xfrm>
              <a:off x="6583363" y="2184400"/>
              <a:ext cx="26988" cy="1588"/>
            </a:xfrm>
            <a:prstGeom prst="line">
              <a:avLst/>
            </a:prstGeom>
            <a:noFill/>
            <a:ln w="3">
              <a:solidFill>
                <a:srgbClr val="000000"/>
              </a:solidFill>
              <a:round/>
              <a:headEnd/>
              <a:tailEnd/>
            </a:ln>
          </p:spPr>
          <p:txBody>
            <a:bodyPr/>
            <a:lstStyle/>
            <a:p>
              <a:endParaRPr lang="en-US"/>
            </a:p>
          </p:txBody>
        </p:sp>
        <p:sp>
          <p:nvSpPr>
            <p:cNvPr id="527" name="Line 445"/>
            <p:cNvSpPr>
              <a:spLocks noChangeShapeType="1"/>
            </p:cNvSpPr>
            <p:nvPr/>
          </p:nvSpPr>
          <p:spPr bwMode="auto">
            <a:xfrm>
              <a:off x="6583363" y="2105025"/>
              <a:ext cx="26988" cy="1588"/>
            </a:xfrm>
            <a:prstGeom prst="line">
              <a:avLst/>
            </a:prstGeom>
            <a:noFill/>
            <a:ln w="3">
              <a:solidFill>
                <a:srgbClr val="000000"/>
              </a:solidFill>
              <a:round/>
              <a:headEnd/>
              <a:tailEnd/>
            </a:ln>
          </p:spPr>
          <p:txBody>
            <a:bodyPr/>
            <a:lstStyle/>
            <a:p>
              <a:endParaRPr lang="en-US"/>
            </a:p>
          </p:txBody>
        </p:sp>
        <p:sp>
          <p:nvSpPr>
            <p:cNvPr id="528" name="Line 446"/>
            <p:cNvSpPr>
              <a:spLocks noChangeShapeType="1"/>
            </p:cNvSpPr>
            <p:nvPr/>
          </p:nvSpPr>
          <p:spPr bwMode="auto">
            <a:xfrm>
              <a:off x="6583363" y="2028825"/>
              <a:ext cx="26988" cy="1588"/>
            </a:xfrm>
            <a:prstGeom prst="line">
              <a:avLst/>
            </a:prstGeom>
            <a:noFill/>
            <a:ln w="3">
              <a:solidFill>
                <a:srgbClr val="000000"/>
              </a:solidFill>
              <a:round/>
              <a:headEnd/>
              <a:tailEnd/>
            </a:ln>
          </p:spPr>
          <p:txBody>
            <a:bodyPr/>
            <a:lstStyle/>
            <a:p>
              <a:endParaRPr lang="en-US"/>
            </a:p>
          </p:txBody>
        </p:sp>
        <p:sp>
          <p:nvSpPr>
            <p:cNvPr id="529" name="Line 447"/>
            <p:cNvSpPr>
              <a:spLocks noChangeShapeType="1"/>
            </p:cNvSpPr>
            <p:nvPr/>
          </p:nvSpPr>
          <p:spPr bwMode="auto">
            <a:xfrm>
              <a:off x="6583363" y="1949450"/>
              <a:ext cx="26988" cy="1588"/>
            </a:xfrm>
            <a:prstGeom prst="line">
              <a:avLst/>
            </a:prstGeom>
            <a:noFill/>
            <a:ln w="3">
              <a:solidFill>
                <a:srgbClr val="000000"/>
              </a:solidFill>
              <a:round/>
              <a:headEnd/>
              <a:tailEnd/>
            </a:ln>
          </p:spPr>
          <p:txBody>
            <a:bodyPr/>
            <a:lstStyle/>
            <a:p>
              <a:endParaRPr lang="en-US"/>
            </a:p>
          </p:txBody>
        </p:sp>
        <p:sp>
          <p:nvSpPr>
            <p:cNvPr id="530" name="Rectangle 448"/>
            <p:cNvSpPr>
              <a:spLocks noChangeArrowheads="1"/>
            </p:cNvSpPr>
            <p:nvPr/>
          </p:nvSpPr>
          <p:spPr bwMode="auto">
            <a:xfrm>
              <a:off x="6467476" y="1766888"/>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3</a:t>
              </a:r>
              <a:endParaRPr lang="en-US">
                <a:cs typeface="Times New Roman" pitchFamily="18" charset="0"/>
              </a:endParaRPr>
            </a:p>
          </p:txBody>
        </p:sp>
        <p:sp>
          <p:nvSpPr>
            <p:cNvPr id="531" name="Line 449"/>
            <p:cNvSpPr>
              <a:spLocks noChangeShapeType="1"/>
            </p:cNvSpPr>
            <p:nvPr/>
          </p:nvSpPr>
          <p:spPr bwMode="auto">
            <a:xfrm>
              <a:off x="6583363" y="1871663"/>
              <a:ext cx="53975" cy="1588"/>
            </a:xfrm>
            <a:prstGeom prst="line">
              <a:avLst/>
            </a:prstGeom>
            <a:noFill/>
            <a:ln w="3">
              <a:solidFill>
                <a:srgbClr val="000000"/>
              </a:solidFill>
              <a:round/>
              <a:headEnd/>
              <a:tailEnd/>
            </a:ln>
          </p:spPr>
          <p:txBody>
            <a:bodyPr/>
            <a:lstStyle/>
            <a:p>
              <a:endParaRPr lang="en-US"/>
            </a:p>
          </p:txBody>
        </p:sp>
        <p:sp>
          <p:nvSpPr>
            <p:cNvPr id="532" name="Line 450"/>
            <p:cNvSpPr>
              <a:spLocks noChangeShapeType="1"/>
            </p:cNvSpPr>
            <p:nvPr/>
          </p:nvSpPr>
          <p:spPr bwMode="auto">
            <a:xfrm>
              <a:off x="6583363" y="1793875"/>
              <a:ext cx="26988" cy="1588"/>
            </a:xfrm>
            <a:prstGeom prst="line">
              <a:avLst/>
            </a:prstGeom>
            <a:noFill/>
            <a:ln w="3">
              <a:solidFill>
                <a:srgbClr val="000000"/>
              </a:solidFill>
              <a:round/>
              <a:headEnd/>
              <a:tailEnd/>
            </a:ln>
          </p:spPr>
          <p:txBody>
            <a:bodyPr/>
            <a:lstStyle/>
            <a:p>
              <a:endParaRPr lang="en-US"/>
            </a:p>
          </p:txBody>
        </p:sp>
        <p:sp>
          <p:nvSpPr>
            <p:cNvPr id="533" name="Line 451"/>
            <p:cNvSpPr>
              <a:spLocks noChangeShapeType="1"/>
            </p:cNvSpPr>
            <p:nvPr/>
          </p:nvSpPr>
          <p:spPr bwMode="auto">
            <a:xfrm>
              <a:off x="6583363" y="1716088"/>
              <a:ext cx="26988" cy="1588"/>
            </a:xfrm>
            <a:prstGeom prst="line">
              <a:avLst/>
            </a:prstGeom>
            <a:noFill/>
            <a:ln w="3">
              <a:solidFill>
                <a:srgbClr val="000000"/>
              </a:solidFill>
              <a:round/>
              <a:headEnd/>
              <a:tailEnd/>
            </a:ln>
          </p:spPr>
          <p:txBody>
            <a:bodyPr/>
            <a:lstStyle/>
            <a:p>
              <a:endParaRPr lang="en-US"/>
            </a:p>
          </p:txBody>
        </p:sp>
        <p:sp>
          <p:nvSpPr>
            <p:cNvPr id="534" name="Line 452"/>
            <p:cNvSpPr>
              <a:spLocks noChangeShapeType="1"/>
            </p:cNvSpPr>
            <p:nvPr/>
          </p:nvSpPr>
          <p:spPr bwMode="auto">
            <a:xfrm>
              <a:off x="6583363" y="1638300"/>
              <a:ext cx="26988" cy="1588"/>
            </a:xfrm>
            <a:prstGeom prst="line">
              <a:avLst/>
            </a:prstGeom>
            <a:noFill/>
            <a:ln w="3">
              <a:solidFill>
                <a:srgbClr val="000000"/>
              </a:solidFill>
              <a:round/>
              <a:headEnd/>
              <a:tailEnd/>
            </a:ln>
          </p:spPr>
          <p:txBody>
            <a:bodyPr/>
            <a:lstStyle/>
            <a:p>
              <a:endParaRPr lang="en-US"/>
            </a:p>
          </p:txBody>
        </p:sp>
        <p:sp>
          <p:nvSpPr>
            <p:cNvPr id="535" name="Line 453"/>
            <p:cNvSpPr>
              <a:spLocks noChangeShapeType="1"/>
            </p:cNvSpPr>
            <p:nvPr/>
          </p:nvSpPr>
          <p:spPr bwMode="auto">
            <a:xfrm>
              <a:off x="6583363" y="1560513"/>
              <a:ext cx="26988" cy="1588"/>
            </a:xfrm>
            <a:prstGeom prst="line">
              <a:avLst/>
            </a:prstGeom>
            <a:noFill/>
            <a:ln w="3">
              <a:solidFill>
                <a:srgbClr val="000000"/>
              </a:solidFill>
              <a:round/>
              <a:headEnd/>
              <a:tailEnd/>
            </a:ln>
          </p:spPr>
          <p:txBody>
            <a:bodyPr/>
            <a:lstStyle/>
            <a:p>
              <a:endParaRPr lang="en-US"/>
            </a:p>
          </p:txBody>
        </p:sp>
        <p:sp>
          <p:nvSpPr>
            <p:cNvPr id="536" name="Rectangle 454"/>
            <p:cNvSpPr>
              <a:spLocks noChangeArrowheads="1"/>
            </p:cNvSpPr>
            <p:nvPr/>
          </p:nvSpPr>
          <p:spPr bwMode="auto">
            <a:xfrm>
              <a:off x="6467476" y="1376363"/>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4</a:t>
              </a:r>
              <a:endParaRPr lang="en-US">
                <a:cs typeface="Times New Roman" pitchFamily="18" charset="0"/>
              </a:endParaRPr>
            </a:p>
          </p:txBody>
        </p:sp>
        <p:sp>
          <p:nvSpPr>
            <p:cNvPr id="537" name="Line 455"/>
            <p:cNvSpPr>
              <a:spLocks noChangeShapeType="1"/>
            </p:cNvSpPr>
            <p:nvPr/>
          </p:nvSpPr>
          <p:spPr bwMode="auto">
            <a:xfrm>
              <a:off x="6583363" y="1482725"/>
              <a:ext cx="53975" cy="1588"/>
            </a:xfrm>
            <a:prstGeom prst="line">
              <a:avLst/>
            </a:prstGeom>
            <a:noFill/>
            <a:ln w="3">
              <a:solidFill>
                <a:srgbClr val="000000"/>
              </a:solidFill>
              <a:round/>
              <a:headEnd/>
              <a:tailEnd/>
            </a:ln>
          </p:spPr>
          <p:txBody>
            <a:bodyPr/>
            <a:lstStyle/>
            <a:p>
              <a:endParaRPr lang="en-US"/>
            </a:p>
          </p:txBody>
        </p:sp>
        <p:sp>
          <p:nvSpPr>
            <p:cNvPr id="538" name="Line 456"/>
            <p:cNvSpPr>
              <a:spLocks noChangeShapeType="1"/>
            </p:cNvSpPr>
            <p:nvPr/>
          </p:nvSpPr>
          <p:spPr bwMode="auto">
            <a:xfrm>
              <a:off x="6583363" y="1404938"/>
              <a:ext cx="26988" cy="1588"/>
            </a:xfrm>
            <a:prstGeom prst="line">
              <a:avLst/>
            </a:prstGeom>
            <a:noFill/>
            <a:ln w="3">
              <a:solidFill>
                <a:srgbClr val="000000"/>
              </a:solidFill>
              <a:round/>
              <a:headEnd/>
              <a:tailEnd/>
            </a:ln>
          </p:spPr>
          <p:txBody>
            <a:bodyPr/>
            <a:lstStyle/>
            <a:p>
              <a:endParaRPr lang="en-US"/>
            </a:p>
          </p:txBody>
        </p:sp>
        <p:sp>
          <p:nvSpPr>
            <p:cNvPr id="539" name="Line 457"/>
            <p:cNvSpPr>
              <a:spLocks noChangeShapeType="1"/>
            </p:cNvSpPr>
            <p:nvPr/>
          </p:nvSpPr>
          <p:spPr bwMode="auto">
            <a:xfrm>
              <a:off x="6583363" y="1327150"/>
              <a:ext cx="26988" cy="1588"/>
            </a:xfrm>
            <a:prstGeom prst="line">
              <a:avLst/>
            </a:prstGeom>
            <a:noFill/>
            <a:ln w="3">
              <a:solidFill>
                <a:srgbClr val="000000"/>
              </a:solidFill>
              <a:round/>
              <a:headEnd/>
              <a:tailEnd/>
            </a:ln>
          </p:spPr>
          <p:txBody>
            <a:bodyPr/>
            <a:lstStyle/>
            <a:p>
              <a:endParaRPr lang="en-US"/>
            </a:p>
          </p:txBody>
        </p:sp>
        <p:sp>
          <p:nvSpPr>
            <p:cNvPr id="540" name="Line 458"/>
            <p:cNvSpPr>
              <a:spLocks noChangeShapeType="1"/>
            </p:cNvSpPr>
            <p:nvPr/>
          </p:nvSpPr>
          <p:spPr bwMode="auto">
            <a:xfrm>
              <a:off x="6583363" y="1247775"/>
              <a:ext cx="26988" cy="1588"/>
            </a:xfrm>
            <a:prstGeom prst="line">
              <a:avLst/>
            </a:prstGeom>
            <a:noFill/>
            <a:ln w="3">
              <a:solidFill>
                <a:srgbClr val="000000"/>
              </a:solidFill>
              <a:round/>
              <a:headEnd/>
              <a:tailEnd/>
            </a:ln>
          </p:spPr>
          <p:txBody>
            <a:bodyPr/>
            <a:lstStyle/>
            <a:p>
              <a:endParaRPr lang="en-US"/>
            </a:p>
          </p:txBody>
        </p:sp>
        <p:sp>
          <p:nvSpPr>
            <p:cNvPr id="541" name="Line 459"/>
            <p:cNvSpPr>
              <a:spLocks noChangeShapeType="1"/>
            </p:cNvSpPr>
            <p:nvPr/>
          </p:nvSpPr>
          <p:spPr bwMode="auto">
            <a:xfrm>
              <a:off x="6583363" y="1169988"/>
              <a:ext cx="26988" cy="1588"/>
            </a:xfrm>
            <a:prstGeom prst="line">
              <a:avLst/>
            </a:prstGeom>
            <a:noFill/>
            <a:ln w="3">
              <a:solidFill>
                <a:srgbClr val="000000"/>
              </a:solidFill>
              <a:round/>
              <a:headEnd/>
              <a:tailEnd/>
            </a:ln>
          </p:spPr>
          <p:txBody>
            <a:bodyPr/>
            <a:lstStyle/>
            <a:p>
              <a:endParaRPr lang="en-US"/>
            </a:p>
          </p:txBody>
        </p:sp>
        <p:sp>
          <p:nvSpPr>
            <p:cNvPr id="542" name="Rectangle 460"/>
            <p:cNvSpPr>
              <a:spLocks noChangeArrowheads="1"/>
            </p:cNvSpPr>
            <p:nvPr/>
          </p:nvSpPr>
          <p:spPr bwMode="auto">
            <a:xfrm>
              <a:off x="6467476" y="987425"/>
              <a:ext cx="161925" cy="252413"/>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5</a:t>
              </a:r>
              <a:endParaRPr lang="en-US">
                <a:cs typeface="Times New Roman" pitchFamily="18" charset="0"/>
              </a:endParaRPr>
            </a:p>
          </p:txBody>
        </p:sp>
        <p:sp>
          <p:nvSpPr>
            <p:cNvPr id="543" name="Line 461"/>
            <p:cNvSpPr>
              <a:spLocks noChangeShapeType="1"/>
            </p:cNvSpPr>
            <p:nvPr/>
          </p:nvSpPr>
          <p:spPr bwMode="auto">
            <a:xfrm>
              <a:off x="6583363" y="1092200"/>
              <a:ext cx="53975" cy="1588"/>
            </a:xfrm>
            <a:prstGeom prst="line">
              <a:avLst/>
            </a:prstGeom>
            <a:noFill/>
            <a:ln w="3">
              <a:solidFill>
                <a:srgbClr val="000000"/>
              </a:solidFill>
              <a:round/>
              <a:headEnd/>
              <a:tailEnd/>
            </a:ln>
          </p:spPr>
          <p:txBody>
            <a:bodyPr/>
            <a:lstStyle/>
            <a:p>
              <a:endParaRPr lang="en-US"/>
            </a:p>
          </p:txBody>
        </p:sp>
        <p:sp>
          <p:nvSpPr>
            <p:cNvPr id="544" name="Freeform 462"/>
            <p:cNvSpPr>
              <a:spLocks/>
            </p:cNvSpPr>
            <p:nvPr/>
          </p:nvSpPr>
          <p:spPr bwMode="auto">
            <a:xfrm>
              <a:off x="6583363" y="1092200"/>
              <a:ext cx="1898650" cy="55563"/>
            </a:xfrm>
            <a:custGeom>
              <a:avLst/>
              <a:gdLst>
                <a:gd name="T0" fmla="*/ 0 w 4786"/>
                <a:gd name="T1" fmla="*/ 0 h 141"/>
                <a:gd name="T2" fmla="*/ 0 w 4786"/>
                <a:gd name="T3" fmla="*/ 0 h 141"/>
                <a:gd name="T4" fmla="*/ 0 w 4786"/>
                <a:gd name="T5" fmla="*/ 0 h 141"/>
                <a:gd name="T6" fmla="*/ 0 w 4786"/>
                <a:gd name="T7" fmla="*/ 0 h 141"/>
                <a:gd name="T8" fmla="*/ 0 60000 65536"/>
                <a:gd name="T9" fmla="*/ 0 60000 65536"/>
                <a:gd name="T10" fmla="*/ 0 60000 65536"/>
                <a:gd name="T11" fmla="*/ 0 60000 65536"/>
                <a:gd name="T12" fmla="*/ 0 w 4786"/>
                <a:gd name="T13" fmla="*/ 0 h 141"/>
                <a:gd name="T14" fmla="*/ 4786 w 4786"/>
                <a:gd name="T15" fmla="*/ 141 h 141"/>
              </a:gdLst>
              <a:ahLst/>
              <a:cxnLst>
                <a:cxn ang="T8">
                  <a:pos x="T0" y="T1"/>
                </a:cxn>
                <a:cxn ang="T9">
                  <a:pos x="T2" y="T3"/>
                </a:cxn>
                <a:cxn ang="T10">
                  <a:pos x="T4" y="T5"/>
                </a:cxn>
                <a:cxn ang="T11">
                  <a:pos x="T6" y="T7"/>
                </a:cxn>
              </a:cxnLst>
              <a:rect l="T12" t="T13" r="T14" b="T15"/>
              <a:pathLst>
                <a:path w="4786" h="141">
                  <a:moveTo>
                    <a:pt x="0" y="0"/>
                  </a:moveTo>
                  <a:lnTo>
                    <a:pt x="4786" y="0"/>
                  </a:lnTo>
                  <a:lnTo>
                    <a:pt x="0" y="0"/>
                  </a:lnTo>
                  <a:lnTo>
                    <a:pt x="0" y="141"/>
                  </a:lnTo>
                </a:path>
              </a:pathLst>
            </a:custGeom>
            <a:noFill/>
            <a:ln w="3">
              <a:solidFill>
                <a:srgbClr val="000000"/>
              </a:solidFill>
              <a:prstDash val="solid"/>
              <a:round/>
              <a:headEnd/>
              <a:tailEnd/>
            </a:ln>
          </p:spPr>
          <p:txBody>
            <a:bodyPr/>
            <a:lstStyle/>
            <a:p>
              <a:endParaRPr lang="en-US"/>
            </a:p>
          </p:txBody>
        </p:sp>
        <p:sp>
          <p:nvSpPr>
            <p:cNvPr id="545" name="Line 463"/>
            <p:cNvSpPr>
              <a:spLocks noChangeShapeType="1"/>
            </p:cNvSpPr>
            <p:nvPr/>
          </p:nvSpPr>
          <p:spPr bwMode="auto">
            <a:xfrm>
              <a:off x="6645276" y="1092200"/>
              <a:ext cx="1588" cy="28575"/>
            </a:xfrm>
            <a:prstGeom prst="line">
              <a:avLst/>
            </a:prstGeom>
            <a:noFill/>
            <a:ln w="3">
              <a:solidFill>
                <a:srgbClr val="000000"/>
              </a:solidFill>
              <a:round/>
              <a:headEnd/>
              <a:tailEnd/>
            </a:ln>
          </p:spPr>
          <p:txBody>
            <a:bodyPr/>
            <a:lstStyle/>
            <a:p>
              <a:endParaRPr lang="en-US"/>
            </a:p>
          </p:txBody>
        </p:sp>
        <p:sp>
          <p:nvSpPr>
            <p:cNvPr id="546" name="Line 464"/>
            <p:cNvSpPr>
              <a:spLocks noChangeShapeType="1"/>
            </p:cNvSpPr>
            <p:nvPr/>
          </p:nvSpPr>
          <p:spPr bwMode="auto">
            <a:xfrm>
              <a:off x="6708776" y="1092200"/>
              <a:ext cx="1588" cy="28575"/>
            </a:xfrm>
            <a:prstGeom prst="line">
              <a:avLst/>
            </a:prstGeom>
            <a:noFill/>
            <a:ln w="3">
              <a:solidFill>
                <a:srgbClr val="000000"/>
              </a:solidFill>
              <a:round/>
              <a:headEnd/>
              <a:tailEnd/>
            </a:ln>
          </p:spPr>
          <p:txBody>
            <a:bodyPr/>
            <a:lstStyle/>
            <a:p>
              <a:endParaRPr lang="en-US"/>
            </a:p>
          </p:txBody>
        </p:sp>
        <p:sp>
          <p:nvSpPr>
            <p:cNvPr id="547" name="Line 465"/>
            <p:cNvSpPr>
              <a:spLocks noChangeShapeType="1"/>
            </p:cNvSpPr>
            <p:nvPr/>
          </p:nvSpPr>
          <p:spPr bwMode="auto">
            <a:xfrm>
              <a:off x="6772276" y="1092200"/>
              <a:ext cx="1588" cy="28575"/>
            </a:xfrm>
            <a:prstGeom prst="line">
              <a:avLst/>
            </a:prstGeom>
            <a:noFill/>
            <a:ln w="3">
              <a:solidFill>
                <a:srgbClr val="000000"/>
              </a:solidFill>
              <a:round/>
              <a:headEnd/>
              <a:tailEnd/>
            </a:ln>
          </p:spPr>
          <p:txBody>
            <a:bodyPr/>
            <a:lstStyle/>
            <a:p>
              <a:endParaRPr lang="en-US"/>
            </a:p>
          </p:txBody>
        </p:sp>
        <p:sp>
          <p:nvSpPr>
            <p:cNvPr id="548" name="Line 466"/>
            <p:cNvSpPr>
              <a:spLocks noChangeShapeType="1"/>
            </p:cNvSpPr>
            <p:nvPr/>
          </p:nvSpPr>
          <p:spPr bwMode="auto">
            <a:xfrm>
              <a:off x="6835776" y="1092200"/>
              <a:ext cx="1588" cy="28575"/>
            </a:xfrm>
            <a:prstGeom prst="line">
              <a:avLst/>
            </a:prstGeom>
            <a:noFill/>
            <a:ln w="3">
              <a:solidFill>
                <a:srgbClr val="000000"/>
              </a:solidFill>
              <a:round/>
              <a:headEnd/>
              <a:tailEnd/>
            </a:ln>
          </p:spPr>
          <p:txBody>
            <a:bodyPr/>
            <a:lstStyle/>
            <a:p>
              <a:endParaRPr lang="en-US"/>
            </a:p>
          </p:txBody>
        </p:sp>
        <p:sp>
          <p:nvSpPr>
            <p:cNvPr id="549" name="Line 467"/>
            <p:cNvSpPr>
              <a:spLocks noChangeShapeType="1"/>
            </p:cNvSpPr>
            <p:nvPr/>
          </p:nvSpPr>
          <p:spPr bwMode="auto">
            <a:xfrm>
              <a:off x="6899276" y="1092200"/>
              <a:ext cx="1588" cy="55563"/>
            </a:xfrm>
            <a:prstGeom prst="line">
              <a:avLst/>
            </a:prstGeom>
            <a:noFill/>
            <a:ln w="3">
              <a:solidFill>
                <a:srgbClr val="000000"/>
              </a:solidFill>
              <a:round/>
              <a:headEnd/>
              <a:tailEnd/>
            </a:ln>
          </p:spPr>
          <p:txBody>
            <a:bodyPr/>
            <a:lstStyle/>
            <a:p>
              <a:endParaRPr lang="en-US"/>
            </a:p>
          </p:txBody>
        </p:sp>
        <p:sp>
          <p:nvSpPr>
            <p:cNvPr id="550" name="Line 468"/>
            <p:cNvSpPr>
              <a:spLocks noChangeShapeType="1"/>
            </p:cNvSpPr>
            <p:nvPr/>
          </p:nvSpPr>
          <p:spPr bwMode="auto">
            <a:xfrm>
              <a:off x="6961188" y="1092200"/>
              <a:ext cx="1588" cy="28575"/>
            </a:xfrm>
            <a:prstGeom prst="line">
              <a:avLst/>
            </a:prstGeom>
            <a:noFill/>
            <a:ln w="3">
              <a:solidFill>
                <a:srgbClr val="000000"/>
              </a:solidFill>
              <a:round/>
              <a:headEnd/>
              <a:tailEnd/>
            </a:ln>
          </p:spPr>
          <p:txBody>
            <a:bodyPr/>
            <a:lstStyle/>
            <a:p>
              <a:endParaRPr lang="en-US"/>
            </a:p>
          </p:txBody>
        </p:sp>
        <p:sp>
          <p:nvSpPr>
            <p:cNvPr id="551" name="Line 469"/>
            <p:cNvSpPr>
              <a:spLocks noChangeShapeType="1"/>
            </p:cNvSpPr>
            <p:nvPr/>
          </p:nvSpPr>
          <p:spPr bwMode="auto">
            <a:xfrm>
              <a:off x="7026276" y="1092200"/>
              <a:ext cx="1588" cy="28575"/>
            </a:xfrm>
            <a:prstGeom prst="line">
              <a:avLst/>
            </a:prstGeom>
            <a:noFill/>
            <a:ln w="3">
              <a:solidFill>
                <a:srgbClr val="000000"/>
              </a:solidFill>
              <a:round/>
              <a:headEnd/>
              <a:tailEnd/>
            </a:ln>
          </p:spPr>
          <p:txBody>
            <a:bodyPr/>
            <a:lstStyle/>
            <a:p>
              <a:endParaRPr lang="en-US"/>
            </a:p>
          </p:txBody>
        </p:sp>
        <p:sp>
          <p:nvSpPr>
            <p:cNvPr id="552" name="Line 470"/>
            <p:cNvSpPr>
              <a:spLocks noChangeShapeType="1"/>
            </p:cNvSpPr>
            <p:nvPr/>
          </p:nvSpPr>
          <p:spPr bwMode="auto">
            <a:xfrm>
              <a:off x="7089776" y="1092200"/>
              <a:ext cx="1588" cy="28575"/>
            </a:xfrm>
            <a:prstGeom prst="line">
              <a:avLst/>
            </a:prstGeom>
            <a:noFill/>
            <a:ln w="3">
              <a:solidFill>
                <a:srgbClr val="000000"/>
              </a:solidFill>
              <a:round/>
              <a:headEnd/>
              <a:tailEnd/>
            </a:ln>
          </p:spPr>
          <p:txBody>
            <a:bodyPr/>
            <a:lstStyle/>
            <a:p>
              <a:endParaRPr lang="en-US"/>
            </a:p>
          </p:txBody>
        </p:sp>
        <p:sp>
          <p:nvSpPr>
            <p:cNvPr id="553" name="Line 471"/>
            <p:cNvSpPr>
              <a:spLocks noChangeShapeType="1"/>
            </p:cNvSpPr>
            <p:nvPr/>
          </p:nvSpPr>
          <p:spPr bwMode="auto">
            <a:xfrm>
              <a:off x="7153276" y="1092200"/>
              <a:ext cx="1588" cy="28575"/>
            </a:xfrm>
            <a:prstGeom prst="line">
              <a:avLst/>
            </a:prstGeom>
            <a:noFill/>
            <a:ln w="3">
              <a:solidFill>
                <a:srgbClr val="000000"/>
              </a:solidFill>
              <a:round/>
              <a:headEnd/>
              <a:tailEnd/>
            </a:ln>
          </p:spPr>
          <p:txBody>
            <a:bodyPr/>
            <a:lstStyle/>
            <a:p>
              <a:endParaRPr lang="en-US"/>
            </a:p>
          </p:txBody>
        </p:sp>
        <p:sp>
          <p:nvSpPr>
            <p:cNvPr id="554" name="Line 472"/>
            <p:cNvSpPr>
              <a:spLocks noChangeShapeType="1"/>
            </p:cNvSpPr>
            <p:nvPr/>
          </p:nvSpPr>
          <p:spPr bwMode="auto">
            <a:xfrm>
              <a:off x="7215188" y="1092200"/>
              <a:ext cx="1588" cy="55563"/>
            </a:xfrm>
            <a:prstGeom prst="line">
              <a:avLst/>
            </a:prstGeom>
            <a:noFill/>
            <a:ln w="3">
              <a:solidFill>
                <a:srgbClr val="000000"/>
              </a:solidFill>
              <a:round/>
              <a:headEnd/>
              <a:tailEnd/>
            </a:ln>
          </p:spPr>
          <p:txBody>
            <a:bodyPr/>
            <a:lstStyle/>
            <a:p>
              <a:endParaRPr lang="en-US"/>
            </a:p>
          </p:txBody>
        </p:sp>
        <p:sp>
          <p:nvSpPr>
            <p:cNvPr id="555" name="Line 473"/>
            <p:cNvSpPr>
              <a:spLocks noChangeShapeType="1"/>
            </p:cNvSpPr>
            <p:nvPr/>
          </p:nvSpPr>
          <p:spPr bwMode="auto">
            <a:xfrm>
              <a:off x="7278688" y="1092200"/>
              <a:ext cx="1588" cy="28575"/>
            </a:xfrm>
            <a:prstGeom prst="line">
              <a:avLst/>
            </a:prstGeom>
            <a:noFill/>
            <a:ln w="3">
              <a:solidFill>
                <a:srgbClr val="000000"/>
              </a:solidFill>
              <a:round/>
              <a:headEnd/>
              <a:tailEnd/>
            </a:ln>
          </p:spPr>
          <p:txBody>
            <a:bodyPr/>
            <a:lstStyle/>
            <a:p>
              <a:endParaRPr lang="en-US"/>
            </a:p>
          </p:txBody>
        </p:sp>
        <p:sp>
          <p:nvSpPr>
            <p:cNvPr id="556" name="Line 474"/>
            <p:cNvSpPr>
              <a:spLocks noChangeShapeType="1"/>
            </p:cNvSpPr>
            <p:nvPr/>
          </p:nvSpPr>
          <p:spPr bwMode="auto">
            <a:xfrm>
              <a:off x="7342188" y="1092200"/>
              <a:ext cx="1588" cy="28575"/>
            </a:xfrm>
            <a:prstGeom prst="line">
              <a:avLst/>
            </a:prstGeom>
            <a:noFill/>
            <a:ln w="3">
              <a:solidFill>
                <a:srgbClr val="000000"/>
              </a:solidFill>
              <a:round/>
              <a:headEnd/>
              <a:tailEnd/>
            </a:ln>
          </p:spPr>
          <p:txBody>
            <a:bodyPr/>
            <a:lstStyle/>
            <a:p>
              <a:endParaRPr lang="en-US"/>
            </a:p>
          </p:txBody>
        </p:sp>
        <p:sp>
          <p:nvSpPr>
            <p:cNvPr id="557" name="Line 475"/>
            <p:cNvSpPr>
              <a:spLocks noChangeShapeType="1"/>
            </p:cNvSpPr>
            <p:nvPr/>
          </p:nvSpPr>
          <p:spPr bwMode="auto">
            <a:xfrm>
              <a:off x="7405688" y="1092200"/>
              <a:ext cx="1588" cy="28575"/>
            </a:xfrm>
            <a:prstGeom prst="line">
              <a:avLst/>
            </a:prstGeom>
            <a:noFill/>
            <a:ln w="3">
              <a:solidFill>
                <a:srgbClr val="000000"/>
              </a:solidFill>
              <a:round/>
              <a:headEnd/>
              <a:tailEnd/>
            </a:ln>
          </p:spPr>
          <p:txBody>
            <a:bodyPr/>
            <a:lstStyle/>
            <a:p>
              <a:endParaRPr lang="en-US"/>
            </a:p>
          </p:txBody>
        </p:sp>
        <p:sp>
          <p:nvSpPr>
            <p:cNvPr id="558" name="Line 476"/>
            <p:cNvSpPr>
              <a:spLocks noChangeShapeType="1"/>
            </p:cNvSpPr>
            <p:nvPr/>
          </p:nvSpPr>
          <p:spPr bwMode="auto">
            <a:xfrm>
              <a:off x="7469188" y="1092200"/>
              <a:ext cx="1588" cy="28575"/>
            </a:xfrm>
            <a:prstGeom prst="line">
              <a:avLst/>
            </a:prstGeom>
            <a:noFill/>
            <a:ln w="3">
              <a:solidFill>
                <a:srgbClr val="000000"/>
              </a:solidFill>
              <a:round/>
              <a:headEnd/>
              <a:tailEnd/>
            </a:ln>
          </p:spPr>
          <p:txBody>
            <a:bodyPr/>
            <a:lstStyle/>
            <a:p>
              <a:endParaRPr lang="en-US"/>
            </a:p>
          </p:txBody>
        </p:sp>
        <p:sp>
          <p:nvSpPr>
            <p:cNvPr id="559" name="Line 477"/>
            <p:cNvSpPr>
              <a:spLocks noChangeShapeType="1"/>
            </p:cNvSpPr>
            <p:nvPr/>
          </p:nvSpPr>
          <p:spPr bwMode="auto">
            <a:xfrm>
              <a:off x="7531101" y="1092200"/>
              <a:ext cx="1588" cy="55563"/>
            </a:xfrm>
            <a:prstGeom prst="line">
              <a:avLst/>
            </a:prstGeom>
            <a:noFill/>
            <a:ln w="3">
              <a:solidFill>
                <a:srgbClr val="000000"/>
              </a:solidFill>
              <a:round/>
              <a:headEnd/>
              <a:tailEnd/>
            </a:ln>
          </p:spPr>
          <p:txBody>
            <a:bodyPr/>
            <a:lstStyle/>
            <a:p>
              <a:endParaRPr lang="en-US"/>
            </a:p>
          </p:txBody>
        </p:sp>
        <p:sp>
          <p:nvSpPr>
            <p:cNvPr id="560" name="Line 478"/>
            <p:cNvSpPr>
              <a:spLocks noChangeShapeType="1"/>
            </p:cNvSpPr>
            <p:nvPr/>
          </p:nvSpPr>
          <p:spPr bwMode="auto">
            <a:xfrm>
              <a:off x="7594601" y="1092200"/>
              <a:ext cx="1588" cy="28575"/>
            </a:xfrm>
            <a:prstGeom prst="line">
              <a:avLst/>
            </a:prstGeom>
            <a:noFill/>
            <a:ln w="3">
              <a:solidFill>
                <a:srgbClr val="000000"/>
              </a:solidFill>
              <a:round/>
              <a:headEnd/>
              <a:tailEnd/>
            </a:ln>
          </p:spPr>
          <p:txBody>
            <a:bodyPr/>
            <a:lstStyle/>
            <a:p>
              <a:endParaRPr lang="en-US"/>
            </a:p>
          </p:txBody>
        </p:sp>
        <p:sp>
          <p:nvSpPr>
            <p:cNvPr id="561" name="Line 479"/>
            <p:cNvSpPr>
              <a:spLocks noChangeShapeType="1"/>
            </p:cNvSpPr>
            <p:nvPr/>
          </p:nvSpPr>
          <p:spPr bwMode="auto">
            <a:xfrm>
              <a:off x="7658101" y="1092200"/>
              <a:ext cx="1588" cy="28575"/>
            </a:xfrm>
            <a:prstGeom prst="line">
              <a:avLst/>
            </a:prstGeom>
            <a:noFill/>
            <a:ln w="3">
              <a:solidFill>
                <a:srgbClr val="000000"/>
              </a:solidFill>
              <a:round/>
              <a:headEnd/>
              <a:tailEnd/>
            </a:ln>
          </p:spPr>
          <p:txBody>
            <a:bodyPr/>
            <a:lstStyle/>
            <a:p>
              <a:endParaRPr lang="en-US"/>
            </a:p>
          </p:txBody>
        </p:sp>
        <p:sp>
          <p:nvSpPr>
            <p:cNvPr id="562" name="Line 480"/>
            <p:cNvSpPr>
              <a:spLocks noChangeShapeType="1"/>
            </p:cNvSpPr>
            <p:nvPr/>
          </p:nvSpPr>
          <p:spPr bwMode="auto">
            <a:xfrm>
              <a:off x="7721601" y="1092200"/>
              <a:ext cx="1588" cy="28575"/>
            </a:xfrm>
            <a:prstGeom prst="line">
              <a:avLst/>
            </a:prstGeom>
            <a:noFill/>
            <a:ln w="3">
              <a:solidFill>
                <a:srgbClr val="000000"/>
              </a:solidFill>
              <a:round/>
              <a:headEnd/>
              <a:tailEnd/>
            </a:ln>
          </p:spPr>
          <p:txBody>
            <a:bodyPr/>
            <a:lstStyle/>
            <a:p>
              <a:endParaRPr lang="en-US"/>
            </a:p>
          </p:txBody>
        </p:sp>
        <p:sp>
          <p:nvSpPr>
            <p:cNvPr id="563" name="Line 481"/>
            <p:cNvSpPr>
              <a:spLocks noChangeShapeType="1"/>
            </p:cNvSpPr>
            <p:nvPr/>
          </p:nvSpPr>
          <p:spPr bwMode="auto">
            <a:xfrm>
              <a:off x="7786688" y="1092200"/>
              <a:ext cx="1588" cy="28575"/>
            </a:xfrm>
            <a:prstGeom prst="line">
              <a:avLst/>
            </a:prstGeom>
            <a:noFill/>
            <a:ln w="3">
              <a:solidFill>
                <a:srgbClr val="000000"/>
              </a:solidFill>
              <a:round/>
              <a:headEnd/>
              <a:tailEnd/>
            </a:ln>
          </p:spPr>
          <p:txBody>
            <a:bodyPr/>
            <a:lstStyle/>
            <a:p>
              <a:endParaRPr lang="en-US"/>
            </a:p>
          </p:txBody>
        </p:sp>
        <p:sp>
          <p:nvSpPr>
            <p:cNvPr id="564" name="Line 482"/>
            <p:cNvSpPr>
              <a:spLocks noChangeShapeType="1"/>
            </p:cNvSpPr>
            <p:nvPr/>
          </p:nvSpPr>
          <p:spPr bwMode="auto">
            <a:xfrm>
              <a:off x="7848601" y="1092200"/>
              <a:ext cx="1588" cy="55563"/>
            </a:xfrm>
            <a:prstGeom prst="line">
              <a:avLst/>
            </a:prstGeom>
            <a:noFill/>
            <a:ln w="3">
              <a:solidFill>
                <a:srgbClr val="000000"/>
              </a:solidFill>
              <a:round/>
              <a:headEnd/>
              <a:tailEnd/>
            </a:ln>
          </p:spPr>
          <p:txBody>
            <a:bodyPr/>
            <a:lstStyle/>
            <a:p>
              <a:endParaRPr lang="en-US"/>
            </a:p>
          </p:txBody>
        </p:sp>
        <p:sp>
          <p:nvSpPr>
            <p:cNvPr id="565" name="Line 483"/>
            <p:cNvSpPr>
              <a:spLocks noChangeShapeType="1"/>
            </p:cNvSpPr>
            <p:nvPr/>
          </p:nvSpPr>
          <p:spPr bwMode="auto">
            <a:xfrm>
              <a:off x="7912101" y="1092200"/>
              <a:ext cx="1588" cy="28575"/>
            </a:xfrm>
            <a:prstGeom prst="line">
              <a:avLst/>
            </a:prstGeom>
            <a:noFill/>
            <a:ln w="3">
              <a:solidFill>
                <a:srgbClr val="000000"/>
              </a:solidFill>
              <a:round/>
              <a:headEnd/>
              <a:tailEnd/>
            </a:ln>
          </p:spPr>
          <p:txBody>
            <a:bodyPr/>
            <a:lstStyle/>
            <a:p>
              <a:endParaRPr lang="en-US"/>
            </a:p>
          </p:txBody>
        </p:sp>
        <p:sp>
          <p:nvSpPr>
            <p:cNvPr id="566" name="Line 484"/>
            <p:cNvSpPr>
              <a:spLocks noChangeShapeType="1"/>
            </p:cNvSpPr>
            <p:nvPr/>
          </p:nvSpPr>
          <p:spPr bwMode="auto">
            <a:xfrm>
              <a:off x="7975601" y="1092200"/>
              <a:ext cx="1588" cy="28575"/>
            </a:xfrm>
            <a:prstGeom prst="line">
              <a:avLst/>
            </a:prstGeom>
            <a:noFill/>
            <a:ln w="3">
              <a:solidFill>
                <a:srgbClr val="000000"/>
              </a:solidFill>
              <a:round/>
              <a:headEnd/>
              <a:tailEnd/>
            </a:ln>
          </p:spPr>
          <p:txBody>
            <a:bodyPr/>
            <a:lstStyle/>
            <a:p>
              <a:endParaRPr lang="en-US"/>
            </a:p>
          </p:txBody>
        </p:sp>
        <p:sp>
          <p:nvSpPr>
            <p:cNvPr id="567" name="Line 485"/>
            <p:cNvSpPr>
              <a:spLocks noChangeShapeType="1"/>
            </p:cNvSpPr>
            <p:nvPr/>
          </p:nvSpPr>
          <p:spPr bwMode="auto">
            <a:xfrm>
              <a:off x="8039101" y="1092200"/>
              <a:ext cx="1588" cy="28575"/>
            </a:xfrm>
            <a:prstGeom prst="line">
              <a:avLst/>
            </a:prstGeom>
            <a:noFill/>
            <a:ln w="3">
              <a:solidFill>
                <a:srgbClr val="000000"/>
              </a:solidFill>
              <a:round/>
              <a:headEnd/>
              <a:tailEnd/>
            </a:ln>
          </p:spPr>
          <p:txBody>
            <a:bodyPr/>
            <a:lstStyle/>
            <a:p>
              <a:endParaRPr lang="en-US"/>
            </a:p>
          </p:txBody>
        </p:sp>
        <p:sp>
          <p:nvSpPr>
            <p:cNvPr id="568" name="Line 486"/>
            <p:cNvSpPr>
              <a:spLocks noChangeShapeType="1"/>
            </p:cNvSpPr>
            <p:nvPr/>
          </p:nvSpPr>
          <p:spPr bwMode="auto">
            <a:xfrm>
              <a:off x="8102601" y="1092200"/>
              <a:ext cx="1588" cy="28575"/>
            </a:xfrm>
            <a:prstGeom prst="line">
              <a:avLst/>
            </a:prstGeom>
            <a:noFill/>
            <a:ln w="3">
              <a:solidFill>
                <a:srgbClr val="000000"/>
              </a:solidFill>
              <a:round/>
              <a:headEnd/>
              <a:tailEnd/>
            </a:ln>
          </p:spPr>
          <p:txBody>
            <a:bodyPr/>
            <a:lstStyle/>
            <a:p>
              <a:endParaRPr lang="en-US"/>
            </a:p>
          </p:txBody>
        </p:sp>
        <p:sp>
          <p:nvSpPr>
            <p:cNvPr id="569" name="Line 487"/>
            <p:cNvSpPr>
              <a:spLocks noChangeShapeType="1"/>
            </p:cNvSpPr>
            <p:nvPr/>
          </p:nvSpPr>
          <p:spPr bwMode="auto">
            <a:xfrm>
              <a:off x="8166101" y="1092200"/>
              <a:ext cx="1588" cy="55563"/>
            </a:xfrm>
            <a:prstGeom prst="line">
              <a:avLst/>
            </a:prstGeom>
            <a:noFill/>
            <a:ln w="3">
              <a:solidFill>
                <a:srgbClr val="000000"/>
              </a:solidFill>
              <a:round/>
              <a:headEnd/>
              <a:tailEnd/>
            </a:ln>
          </p:spPr>
          <p:txBody>
            <a:bodyPr/>
            <a:lstStyle/>
            <a:p>
              <a:endParaRPr lang="en-US"/>
            </a:p>
          </p:txBody>
        </p:sp>
        <p:sp>
          <p:nvSpPr>
            <p:cNvPr id="570" name="Line 488"/>
            <p:cNvSpPr>
              <a:spLocks noChangeShapeType="1"/>
            </p:cNvSpPr>
            <p:nvPr/>
          </p:nvSpPr>
          <p:spPr bwMode="auto">
            <a:xfrm>
              <a:off x="8229601" y="1092200"/>
              <a:ext cx="1588" cy="28575"/>
            </a:xfrm>
            <a:prstGeom prst="line">
              <a:avLst/>
            </a:prstGeom>
            <a:noFill/>
            <a:ln w="3">
              <a:solidFill>
                <a:srgbClr val="000000"/>
              </a:solidFill>
              <a:round/>
              <a:headEnd/>
              <a:tailEnd/>
            </a:ln>
          </p:spPr>
          <p:txBody>
            <a:bodyPr/>
            <a:lstStyle/>
            <a:p>
              <a:endParaRPr lang="en-US"/>
            </a:p>
          </p:txBody>
        </p:sp>
        <p:sp>
          <p:nvSpPr>
            <p:cNvPr id="571" name="Line 489"/>
            <p:cNvSpPr>
              <a:spLocks noChangeShapeType="1"/>
            </p:cNvSpPr>
            <p:nvPr/>
          </p:nvSpPr>
          <p:spPr bwMode="auto">
            <a:xfrm>
              <a:off x="8293101" y="1092200"/>
              <a:ext cx="1588" cy="28575"/>
            </a:xfrm>
            <a:prstGeom prst="line">
              <a:avLst/>
            </a:prstGeom>
            <a:noFill/>
            <a:ln w="3">
              <a:solidFill>
                <a:srgbClr val="000000"/>
              </a:solidFill>
              <a:round/>
              <a:headEnd/>
              <a:tailEnd/>
            </a:ln>
          </p:spPr>
          <p:txBody>
            <a:bodyPr/>
            <a:lstStyle/>
            <a:p>
              <a:endParaRPr lang="en-US"/>
            </a:p>
          </p:txBody>
        </p:sp>
        <p:sp>
          <p:nvSpPr>
            <p:cNvPr id="572" name="Line 490"/>
            <p:cNvSpPr>
              <a:spLocks noChangeShapeType="1"/>
            </p:cNvSpPr>
            <p:nvPr/>
          </p:nvSpPr>
          <p:spPr bwMode="auto">
            <a:xfrm>
              <a:off x="8356601" y="1092200"/>
              <a:ext cx="1588" cy="28575"/>
            </a:xfrm>
            <a:prstGeom prst="line">
              <a:avLst/>
            </a:prstGeom>
            <a:noFill/>
            <a:ln w="3">
              <a:solidFill>
                <a:srgbClr val="000000"/>
              </a:solidFill>
              <a:round/>
              <a:headEnd/>
              <a:tailEnd/>
            </a:ln>
          </p:spPr>
          <p:txBody>
            <a:bodyPr/>
            <a:lstStyle/>
            <a:p>
              <a:endParaRPr lang="en-US"/>
            </a:p>
          </p:txBody>
        </p:sp>
        <p:sp>
          <p:nvSpPr>
            <p:cNvPr id="573" name="Line 491"/>
            <p:cNvSpPr>
              <a:spLocks noChangeShapeType="1"/>
            </p:cNvSpPr>
            <p:nvPr/>
          </p:nvSpPr>
          <p:spPr bwMode="auto">
            <a:xfrm>
              <a:off x="8418513" y="1092200"/>
              <a:ext cx="1588" cy="28575"/>
            </a:xfrm>
            <a:prstGeom prst="line">
              <a:avLst/>
            </a:prstGeom>
            <a:noFill/>
            <a:ln w="3">
              <a:solidFill>
                <a:srgbClr val="000000"/>
              </a:solidFill>
              <a:round/>
              <a:headEnd/>
              <a:tailEnd/>
            </a:ln>
          </p:spPr>
          <p:txBody>
            <a:bodyPr/>
            <a:lstStyle/>
            <a:p>
              <a:endParaRPr lang="en-US"/>
            </a:p>
          </p:txBody>
        </p:sp>
        <p:sp>
          <p:nvSpPr>
            <p:cNvPr id="574" name="Line 492"/>
            <p:cNvSpPr>
              <a:spLocks noChangeShapeType="1"/>
            </p:cNvSpPr>
            <p:nvPr/>
          </p:nvSpPr>
          <p:spPr bwMode="auto">
            <a:xfrm>
              <a:off x="8482013" y="1092200"/>
              <a:ext cx="1588" cy="55563"/>
            </a:xfrm>
            <a:prstGeom prst="line">
              <a:avLst/>
            </a:prstGeom>
            <a:noFill/>
            <a:ln w="3">
              <a:solidFill>
                <a:srgbClr val="000000"/>
              </a:solidFill>
              <a:round/>
              <a:headEnd/>
              <a:tailEnd/>
            </a:ln>
          </p:spPr>
          <p:txBody>
            <a:bodyPr/>
            <a:lstStyle/>
            <a:p>
              <a:endParaRPr lang="en-US"/>
            </a:p>
          </p:txBody>
        </p:sp>
        <p:sp>
          <p:nvSpPr>
            <p:cNvPr id="575" name="Freeform 493"/>
            <p:cNvSpPr>
              <a:spLocks/>
            </p:cNvSpPr>
            <p:nvPr/>
          </p:nvSpPr>
          <p:spPr bwMode="auto">
            <a:xfrm>
              <a:off x="8426451" y="1092200"/>
              <a:ext cx="55563" cy="1949450"/>
            </a:xfrm>
            <a:custGeom>
              <a:avLst/>
              <a:gdLst>
                <a:gd name="T0" fmla="*/ 0 w 142"/>
                <a:gd name="T1" fmla="*/ 0 h 4911"/>
                <a:gd name="T2" fmla="*/ 0 w 142"/>
                <a:gd name="T3" fmla="*/ 0 h 4911"/>
                <a:gd name="T4" fmla="*/ 0 w 142"/>
                <a:gd name="T5" fmla="*/ 0 h 4911"/>
                <a:gd name="T6" fmla="*/ 0 w 142"/>
                <a:gd name="T7" fmla="*/ 0 h 4911"/>
                <a:gd name="T8" fmla="*/ 0 60000 65536"/>
                <a:gd name="T9" fmla="*/ 0 60000 65536"/>
                <a:gd name="T10" fmla="*/ 0 60000 65536"/>
                <a:gd name="T11" fmla="*/ 0 60000 65536"/>
                <a:gd name="T12" fmla="*/ 0 w 142"/>
                <a:gd name="T13" fmla="*/ 0 h 4911"/>
                <a:gd name="T14" fmla="*/ 142 w 142"/>
                <a:gd name="T15" fmla="*/ 4911 h 4911"/>
              </a:gdLst>
              <a:ahLst/>
              <a:cxnLst>
                <a:cxn ang="T8">
                  <a:pos x="T0" y="T1"/>
                </a:cxn>
                <a:cxn ang="T9">
                  <a:pos x="T2" y="T3"/>
                </a:cxn>
                <a:cxn ang="T10">
                  <a:pos x="T4" y="T5"/>
                </a:cxn>
                <a:cxn ang="T11">
                  <a:pos x="T6" y="T7"/>
                </a:cxn>
              </a:cxnLst>
              <a:rect l="T12" t="T13" r="T14" b="T15"/>
              <a:pathLst>
                <a:path w="142" h="4911">
                  <a:moveTo>
                    <a:pt x="142" y="4911"/>
                  </a:moveTo>
                  <a:lnTo>
                    <a:pt x="142" y="0"/>
                  </a:lnTo>
                  <a:lnTo>
                    <a:pt x="142" y="4911"/>
                  </a:lnTo>
                  <a:lnTo>
                    <a:pt x="0" y="4911"/>
                  </a:lnTo>
                </a:path>
              </a:pathLst>
            </a:custGeom>
            <a:noFill/>
            <a:ln w="3">
              <a:solidFill>
                <a:srgbClr val="000000"/>
              </a:solidFill>
              <a:prstDash val="solid"/>
              <a:round/>
              <a:headEnd/>
              <a:tailEnd/>
            </a:ln>
          </p:spPr>
          <p:txBody>
            <a:bodyPr/>
            <a:lstStyle/>
            <a:p>
              <a:endParaRPr lang="en-US"/>
            </a:p>
          </p:txBody>
        </p:sp>
        <p:sp>
          <p:nvSpPr>
            <p:cNvPr id="576" name="Line 494"/>
            <p:cNvSpPr>
              <a:spLocks noChangeShapeType="1"/>
            </p:cNvSpPr>
            <p:nvPr/>
          </p:nvSpPr>
          <p:spPr bwMode="auto">
            <a:xfrm flipH="1">
              <a:off x="8455026" y="2962275"/>
              <a:ext cx="26988" cy="1588"/>
            </a:xfrm>
            <a:prstGeom prst="line">
              <a:avLst/>
            </a:prstGeom>
            <a:noFill/>
            <a:ln w="3">
              <a:solidFill>
                <a:srgbClr val="000000"/>
              </a:solidFill>
              <a:round/>
              <a:headEnd/>
              <a:tailEnd/>
            </a:ln>
          </p:spPr>
          <p:txBody>
            <a:bodyPr/>
            <a:lstStyle/>
            <a:p>
              <a:endParaRPr lang="en-US"/>
            </a:p>
          </p:txBody>
        </p:sp>
        <p:sp>
          <p:nvSpPr>
            <p:cNvPr id="577" name="Line 495"/>
            <p:cNvSpPr>
              <a:spLocks noChangeShapeType="1"/>
            </p:cNvSpPr>
            <p:nvPr/>
          </p:nvSpPr>
          <p:spPr bwMode="auto">
            <a:xfrm flipH="1">
              <a:off x="8455026" y="2886075"/>
              <a:ext cx="26988" cy="1588"/>
            </a:xfrm>
            <a:prstGeom prst="line">
              <a:avLst/>
            </a:prstGeom>
            <a:noFill/>
            <a:ln w="3">
              <a:solidFill>
                <a:srgbClr val="000000"/>
              </a:solidFill>
              <a:round/>
              <a:headEnd/>
              <a:tailEnd/>
            </a:ln>
          </p:spPr>
          <p:txBody>
            <a:bodyPr/>
            <a:lstStyle/>
            <a:p>
              <a:endParaRPr lang="en-US"/>
            </a:p>
          </p:txBody>
        </p:sp>
        <p:sp>
          <p:nvSpPr>
            <p:cNvPr id="578" name="Line 496"/>
            <p:cNvSpPr>
              <a:spLocks noChangeShapeType="1"/>
            </p:cNvSpPr>
            <p:nvPr/>
          </p:nvSpPr>
          <p:spPr bwMode="auto">
            <a:xfrm flipH="1">
              <a:off x="8455026" y="2808288"/>
              <a:ext cx="26988" cy="1588"/>
            </a:xfrm>
            <a:prstGeom prst="line">
              <a:avLst/>
            </a:prstGeom>
            <a:noFill/>
            <a:ln w="3">
              <a:solidFill>
                <a:srgbClr val="000000"/>
              </a:solidFill>
              <a:round/>
              <a:headEnd/>
              <a:tailEnd/>
            </a:ln>
          </p:spPr>
          <p:txBody>
            <a:bodyPr/>
            <a:lstStyle/>
            <a:p>
              <a:endParaRPr lang="en-US"/>
            </a:p>
          </p:txBody>
        </p:sp>
        <p:sp>
          <p:nvSpPr>
            <p:cNvPr id="579" name="Line 497"/>
            <p:cNvSpPr>
              <a:spLocks noChangeShapeType="1"/>
            </p:cNvSpPr>
            <p:nvPr/>
          </p:nvSpPr>
          <p:spPr bwMode="auto">
            <a:xfrm flipH="1">
              <a:off x="8455026" y="2728913"/>
              <a:ext cx="26988" cy="1588"/>
            </a:xfrm>
            <a:prstGeom prst="line">
              <a:avLst/>
            </a:prstGeom>
            <a:noFill/>
            <a:ln w="3">
              <a:solidFill>
                <a:srgbClr val="000000"/>
              </a:solidFill>
              <a:round/>
              <a:headEnd/>
              <a:tailEnd/>
            </a:ln>
          </p:spPr>
          <p:txBody>
            <a:bodyPr/>
            <a:lstStyle/>
            <a:p>
              <a:endParaRPr lang="en-US"/>
            </a:p>
          </p:txBody>
        </p:sp>
        <p:sp>
          <p:nvSpPr>
            <p:cNvPr id="580" name="Line 498"/>
            <p:cNvSpPr>
              <a:spLocks noChangeShapeType="1"/>
            </p:cNvSpPr>
            <p:nvPr/>
          </p:nvSpPr>
          <p:spPr bwMode="auto">
            <a:xfrm flipH="1">
              <a:off x="8426451" y="2652713"/>
              <a:ext cx="55563" cy="1588"/>
            </a:xfrm>
            <a:prstGeom prst="line">
              <a:avLst/>
            </a:prstGeom>
            <a:noFill/>
            <a:ln w="3">
              <a:solidFill>
                <a:srgbClr val="000000"/>
              </a:solidFill>
              <a:round/>
              <a:headEnd/>
              <a:tailEnd/>
            </a:ln>
          </p:spPr>
          <p:txBody>
            <a:bodyPr/>
            <a:lstStyle/>
            <a:p>
              <a:endParaRPr lang="en-US"/>
            </a:p>
          </p:txBody>
        </p:sp>
        <p:sp>
          <p:nvSpPr>
            <p:cNvPr id="581" name="Line 499"/>
            <p:cNvSpPr>
              <a:spLocks noChangeShapeType="1"/>
            </p:cNvSpPr>
            <p:nvPr/>
          </p:nvSpPr>
          <p:spPr bwMode="auto">
            <a:xfrm flipH="1">
              <a:off x="8455026" y="2573338"/>
              <a:ext cx="26988" cy="1588"/>
            </a:xfrm>
            <a:prstGeom prst="line">
              <a:avLst/>
            </a:prstGeom>
            <a:noFill/>
            <a:ln w="3">
              <a:solidFill>
                <a:srgbClr val="000000"/>
              </a:solidFill>
              <a:round/>
              <a:headEnd/>
              <a:tailEnd/>
            </a:ln>
          </p:spPr>
          <p:txBody>
            <a:bodyPr/>
            <a:lstStyle/>
            <a:p>
              <a:endParaRPr lang="en-US"/>
            </a:p>
          </p:txBody>
        </p:sp>
        <p:sp>
          <p:nvSpPr>
            <p:cNvPr id="582" name="Line 500"/>
            <p:cNvSpPr>
              <a:spLocks noChangeShapeType="1"/>
            </p:cNvSpPr>
            <p:nvPr/>
          </p:nvSpPr>
          <p:spPr bwMode="auto">
            <a:xfrm flipH="1">
              <a:off x="8455026" y="2495550"/>
              <a:ext cx="26988" cy="1588"/>
            </a:xfrm>
            <a:prstGeom prst="line">
              <a:avLst/>
            </a:prstGeom>
            <a:noFill/>
            <a:ln w="3">
              <a:solidFill>
                <a:srgbClr val="000000"/>
              </a:solidFill>
              <a:round/>
              <a:headEnd/>
              <a:tailEnd/>
            </a:ln>
          </p:spPr>
          <p:txBody>
            <a:bodyPr/>
            <a:lstStyle/>
            <a:p>
              <a:endParaRPr lang="en-US"/>
            </a:p>
          </p:txBody>
        </p:sp>
        <p:sp>
          <p:nvSpPr>
            <p:cNvPr id="583" name="Line 501"/>
            <p:cNvSpPr>
              <a:spLocks noChangeShapeType="1"/>
            </p:cNvSpPr>
            <p:nvPr/>
          </p:nvSpPr>
          <p:spPr bwMode="auto">
            <a:xfrm flipH="1">
              <a:off x="8455026" y="2417763"/>
              <a:ext cx="26988" cy="1588"/>
            </a:xfrm>
            <a:prstGeom prst="line">
              <a:avLst/>
            </a:prstGeom>
            <a:noFill/>
            <a:ln w="3">
              <a:solidFill>
                <a:srgbClr val="000000"/>
              </a:solidFill>
              <a:round/>
              <a:headEnd/>
              <a:tailEnd/>
            </a:ln>
          </p:spPr>
          <p:txBody>
            <a:bodyPr/>
            <a:lstStyle/>
            <a:p>
              <a:endParaRPr lang="en-US"/>
            </a:p>
          </p:txBody>
        </p:sp>
        <p:sp>
          <p:nvSpPr>
            <p:cNvPr id="584" name="Line 502"/>
            <p:cNvSpPr>
              <a:spLocks noChangeShapeType="1"/>
            </p:cNvSpPr>
            <p:nvPr/>
          </p:nvSpPr>
          <p:spPr bwMode="auto">
            <a:xfrm flipH="1">
              <a:off x="8455026" y="2339975"/>
              <a:ext cx="26988" cy="1588"/>
            </a:xfrm>
            <a:prstGeom prst="line">
              <a:avLst/>
            </a:prstGeom>
            <a:noFill/>
            <a:ln w="3">
              <a:solidFill>
                <a:srgbClr val="000000"/>
              </a:solidFill>
              <a:round/>
              <a:headEnd/>
              <a:tailEnd/>
            </a:ln>
          </p:spPr>
          <p:txBody>
            <a:bodyPr/>
            <a:lstStyle/>
            <a:p>
              <a:endParaRPr lang="en-US"/>
            </a:p>
          </p:txBody>
        </p:sp>
        <p:sp>
          <p:nvSpPr>
            <p:cNvPr id="585" name="Line 503"/>
            <p:cNvSpPr>
              <a:spLocks noChangeShapeType="1"/>
            </p:cNvSpPr>
            <p:nvPr/>
          </p:nvSpPr>
          <p:spPr bwMode="auto">
            <a:xfrm flipH="1">
              <a:off x="8426451" y="2262188"/>
              <a:ext cx="55563" cy="1588"/>
            </a:xfrm>
            <a:prstGeom prst="line">
              <a:avLst/>
            </a:prstGeom>
            <a:noFill/>
            <a:ln w="3">
              <a:solidFill>
                <a:srgbClr val="000000"/>
              </a:solidFill>
              <a:round/>
              <a:headEnd/>
              <a:tailEnd/>
            </a:ln>
          </p:spPr>
          <p:txBody>
            <a:bodyPr/>
            <a:lstStyle/>
            <a:p>
              <a:endParaRPr lang="en-US"/>
            </a:p>
          </p:txBody>
        </p:sp>
        <p:sp>
          <p:nvSpPr>
            <p:cNvPr id="586" name="Line 504"/>
            <p:cNvSpPr>
              <a:spLocks noChangeShapeType="1"/>
            </p:cNvSpPr>
            <p:nvPr/>
          </p:nvSpPr>
          <p:spPr bwMode="auto">
            <a:xfrm flipH="1">
              <a:off x="8455026" y="2184400"/>
              <a:ext cx="26988" cy="1588"/>
            </a:xfrm>
            <a:prstGeom prst="line">
              <a:avLst/>
            </a:prstGeom>
            <a:noFill/>
            <a:ln w="3">
              <a:solidFill>
                <a:srgbClr val="000000"/>
              </a:solidFill>
              <a:round/>
              <a:headEnd/>
              <a:tailEnd/>
            </a:ln>
          </p:spPr>
          <p:txBody>
            <a:bodyPr/>
            <a:lstStyle/>
            <a:p>
              <a:endParaRPr lang="en-US"/>
            </a:p>
          </p:txBody>
        </p:sp>
        <p:sp>
          <p:nvSpPr>
            <p:cNvPr id="587" name="Line 505"/>
            <p:cNvSpPr>
              <a:spLocks noChangeShapeType="1"/>
            </p:cNvSpPr>
            <p:nvPr/>
          </p:nvSpPr>
          <p:spPr bwMode="auto">
            <a:xfrm flipH="1">
              <a:off x="8455026" y="2105025"/>
              <a:ext cx="26988" cy="1588"/>
            </a:xfrm>
            <a:prstGeom prst="line">
              <a:avLst/>
            </a:prstGeom>
            <a:noFill/>
            <a:ln w="3">
              <a:solidFill>
                <a:srgbClr val="000000"/>
              </a:solidFill>
              <a:round/>
              <a:headEnd/>
              <a:tailEnd/>
            </a:ln>
          </p:spPr>
          <p:txBody>
            <a:bodyPr/>
            <a:lstStyle/>
            <a:p>
              <a:endParaRPr lang="en-US"/>
            </a:p>
          </p:txBody>
        </p:sp>
        <p:sp>
          <p:nvSpPr>
            <p:cNvPr id="588" name="Line 506"/>
            <p:cNvSpPr>
              <a:spLocks noChangeShapeType="1"/>
            </p:cNvSpPr>
            <p:nvPr/>
          </p:nvSpPr>
          <p:spPr bwMode="auto">
            <a:xfrm flipH="1">
              <a:off x="8455026" y="2028825"/>
              <a:ext cx="26988" cy="1588"/>
            </a:xfrm>
            <a:prstGeom prst="line">
              <a:avLst/>
            </a:prstGeom>
            <a:noFill/>
            <a:ln w="3">
              <a:solidFill>
                <a:srgbClr val="000000"/>
              </a:solidFill>
              <a:round/>
              <a:headEnd/>
              <a:tailEnd/>
            </a:ln>
          </p:spPr>
          <p:txBody>
            <a:bodyPr/>
            <a:lstStyle/>
            <a:p>
              <a:endParaRPr lang="en-US"/>
            </a:p>
          </p:txBody>
        </p:sp>
        <p:sp>
          <p:nvSpPr>
            <p:cNvPr id="589" name="Line 507"/>
            <p:cNvSpPr>
              <a:spLocks noChangeShapeType="1"/>
            </p:cNvSpPr>
            <p:nvPr/>
          </p:nvSpPr>
          <p:spPr bwMode="auto">
            <a:xfrm flipH="1">
              <a:off x="8455026" y="1949450"/>
              <a:ext cx="26988" cy="1588"/>
            </a:xfrm>
            <a:prstGeom prst="line">
              <a:avLst/>
            </a:prstGeom>
            <a:noFill/>
            <a:ln w="3">
              <a:solidFill>
                <a:srgbClr val="000000"/>
              </a:solidFill>
              <a:round/>
              <a:headEnd/>
              <a:tailEnd/>
            </a:ln>
          </p:spPr>
          <p:txBody>
            <a:bodyPr/>
            <a:lstStyle/>
            <a:p>
              <a:endParaRPr lang="en-US"/>
            </a:p>
          </p:txBody>
        </p:sp>
        <p:sp>
          <p:nvSpPr>
            <p:cNvPr id="590" name="Line 508"/>
            <p:cNvSpPr>
              <a:spLocks noChangeShapeType="1"/>
            </p:cNvSpPr>
            <p:nvPr/>
          </p:nvSpPr>
          <p:spPr bwMode="auto">
            <a:xfrm flipH="1">
              <a:off x="8426451" y="1871663"/>
              <a:ext cx="55563" cy="1588"/>
            </a:xfrm>
            <a:prstGeom prst="line">
              <a:avLst/>
            </a:prstGeom>
            <a:noFill/>
            <a:ln w="3">
              <a:solidFill>
                <a:srgbClr val="000000"/>
              </a:solidFill>
              <a:round/>
              <a:headEnd/>
              <a:tailEnd/>
            </a:ln>
          </p:spPr>
          <p:txBody>
            <a:bodyPr/>
            <a:lstStyle/>
            <a:p>
              <a:endParaRPr lang="en-US"/>
            </a:p>
          </p:txBody>
        </p:sp>
        <p:sp>
          <p:nvSpPr>
            <p:cNvPr id="591" name="Line 509"/>
            <p:cNvSpPr>
              <a:spLocks noChangeShapeType="1"/>
            </p:cNvSpPr>
            <p:nvPr/>
          </p:nvSpPr>
          <p:spPr bwMode="auto">
            <a:xfrm flipH="1">
              <a:off x="8455026" y="1793875"/>
              <a:ext cx="26988" cy="1588"/>
            </a:xfrm>
            <a:prstGeom prst="line">
              <a:avLst/>
            </a:prstGeom>
            <a:noFill/>
            <a:ln w="3">
              <a:solidFill>
                <a:srgbClr val="000000"/>
              </a:solidFill>
              <a:round/>
              <a:headEnd/>
              <a:tailEnd/>
            </a:ln>
          </p:spPr>
          <p:txBody>
            <a:bodyPr/>
            <a:lstStyle/>
            <a:p>
              <a:endParaRPr lang="en-US"/>
            </a:p>
          </p:txBody>
        </p:sp>
        <p:sp>
          <p:nvSpPr>
            <p:cNvPr id="592" name="Line 510"/>
            <p:cNvSpPr>
              <a:spLocks noChangeShapeType="1"/>
            </p:cNvSpPr>
            <p:nvPr/>
          </p:nvSpPr>
          <p:spPr bwMode="auto">
            <a:xfrm flipH="1">
              <a:off x="8455026" y="1716088"/>
              <a:ext cx="26988" cy="1588"/>
            </a:xfrm>
            <a:prstGeom prst="line">
              <a:avLst/>
            </a:prstGeom>
            <a:noFill/>
            <a:ln w="3">
              <a:solidFill>
                <a:srgbClr val="000000"/>
              </a:solidFill>
              <a:round/>
              <a:headEnd/>
              <a:tailEnd/>
            </a:ln>
          </p:spPr>
          <p:txBody>
            <a:bodyPr/>
            <a:lstStyle/>
            <a:p>
              <a:endParaRPr lang="en-US"/>
            </a:p>
          </p:txBody>
        </p:sp>
        <p:sp>
          <p:nvSpPr>
            <p:cNvPr id="593" name="Line 511"/>
            <p:cNvSpPr>
              <a:spLocks noChangeShapeType="1"/>
            </p:cNvSpPr>
            <p:nvPr/>
          </p:nvSpPr>
          <p:spPr bwMode="auto">
            <a:xfrm flipH="1">
              <a:off x="8455026" y="1638300"/>
              <a:ext cx="26988" cy="1588"/>
            </a:xfrm>
            <a:prstGeom prst="line">
              <a:avLst/>
            </a:prstGeom>
            <a:noFill/>
            <a:ln w="3">
              <a:solidFill>
                <a:srgbClr val="000000"/>
              </a:solidFill>
              <a:round/>
              <a:headEnd/>
              <a:tailEnd/>
            </a:ln>
          </p:spPr>
          <p:txBody>
            <a:bodyPr/>
            <a:lstStyle/>
            <a:p>
              <a:endParaRPr lang="en-US"/>
            </a:p>
          </p:txBody>
        </p:sp>
        <p:sp>
          <p:nvSpPr>
            <p:cNvPr id="594" name="Line 512"/>
            <p:cNvSpPr>
              <a:spLocks noChangeShapeType="1"/>
            </p:cNvSpPr>
            <p:nvPr/>
          </p:nvSpPr>
          <p:spPr bwMode="auto">
            <a:xfrm flipH="1">
              <a:off x="8455026" y="1560513"/>
              <a:ext cx="26988" cy="1588"/>
            </a:xfrm>
            <a:prstGeom prst="line">
              <a:avLst/>
            </a:prstGeom>
            <a:noFill/>
            <a:ln w="3">
              <a:solidFill>
                <a:srgbClr val="000000"/>
              </a:solidFill>
              <a:round/>
              <a:headEnd/>
              <a:tailEnd/>
            </a:ln>
          </p:spPr>
          <p:txBody>
            <a:bodyPr/>
            <a:lstStyle/>
            <a:p>
              <a:endParaRPr lang="en-US"/>
            </a:p>
          </p:txBody>
        </p:sp>
        <p:sp>
          <p:nvSpPr>
            <p:cNvPr id="595" name="Line 513"/>
            <p:cNvSpPr>
              <a:spLocks noChangeShapeType="1"/>
            </p:cNvSpPr>
            <p:nvPr/>
          </p:nvSpPr>
          <p:spPr bwMode="auto">
            <a:xfrm flipH="1">
              <a:off x="8426451" y="1482725"/>
              <a:ext cx="55563" cy="1588"/>
            </a:xfrm>
            <a:prstGeom prst="line">
              <a:avLst/>
            </a:prstGeom>
            <a:noFill/>
            <a:ln w="3">
              <a:solidFill>
                <a:srgbClr val="000000"/>
              </a:solidFill>
              <a:round/>
              <a:headEnd/>
              <a:tailEnd/>
            </a:ln>
          </p:spPr>
          <p:txBody>
            <a:bodyPr/>
            <a:lstStyle/>
            <a:p>
              <a:endParaRPr lang="en-US"/>
            </a:p>
          </p:txBody>
        </p:sp>
        <p:sp>
          <p:nvSpPr>
            <p:cNvPr id="596" name="Line 514"/>
            <p:cNvSpPr>
              <a:spLocks noChangeShapeType="1"/>
            </p:cNvSpPr>
            <p:nvPr/>
          </p:nvSpPr>
          <p:spPr bwMode="auto">
            <a:xfrm flipH="1">
              <a:off x="8455026" y="1404938"/>
              <a:ext cx="26988" cy="1588"/>
            </a:xfrm>
            <a:prstGeom prst="line">
              <a:avLst/>
            </a:prstGeom>
            <a:noFill/>
            <a:ln w="3">
              <a:solidFill>
                <a:srgbClr val="000000"/>
              </a:solidFill>
              <a:round/>
              <a:headEnd/>
              <a:tailEnd/>
            </a:ln>
          </p:spPr>
          <p:txBody>
            <a:bodyPr/>
            <a:lstStyle/>
            <a:p>
              <a:endParaRPr lang="en-US"/>
            </a:p>
          </p:txBody>
        </p:sp>
        <p:sp>
          <p:nvSpPr>
            <p:cNvPr id="597" name="Line 515"/>
            <p:cNvSpPr>
              <a:spLocks noChangeShapeType="1"/>
            </p:cNvSpPr>
            <p:nvPr/>
          </p:nvSpPr>
          <p:spPr bwMode="auto">
            <a:xfrm flipH="1">
              <a:off x="8455026" y="1327150"/>
              <a:ext cx="26988" cy="1588"/>
            </a:xfrm>
            <a:prstGeom prst="line">
              <a:avLst/>
            </a:prstGeom>
            <a:noFill/>
            <a:ln w="3">
              <a:solidFill>
                <a:srgbClr val="000000"/>
              </a:solidFill>
              <a:round/>
              <a:headEnd/>
              <a:tailEnd/>
            </a:ln>
          </p:spPr>
          <p:txBody>
            <a:bodyPr/>
            <a:lstStyle/>
            <a:p>
              <a:endParaRPr lang="en-US"/>
            </a:p>
          </p:txBody>
        </p:sp>
        <p:sp>
          <p:nvSpPr>
            <p:cNvPr id="598" name="Line 516"/>
            <p:cNvSpPr>
              <a:spLocks noChangeShapeType="1"/>
            </p:cNvSpPr>
            <p:nvPr/>
          </p:nvSpPr>
          <p:spPr bwMode="auto">
            <a:xfrm flipH="1">
              <a:off x="8455026" y="1247775"/>
              <a:ext cx="26988" cy="1588"/>
            </a:xfrm>
            <a:prstGeom prst="line">
              <a:avLst/>
            </a:prstGeom>
            <a:noFill/>
            <a:ln w="3">
              <a:solidFill>
                <a:srgbClr val="000000"/>
              </a:solidFill>
              <a:round/>
              <a:headEnd/>
              <a:tailEnd/>
            </a:ln>
          </p:spPr>
          <p:txBody>
            <a:bodyPr/>
            <a:lstStyle/>
            <a:p>
              <a:endParaRPr lang="en-US"/>
            </a:p>
          </p:txBody>
        </p:sp>
        <p:sp>
          <p:nvSpPr>
            <p:cNvPr id="599" name="Line 517"/>
            <p:cNvSpPr>
              <a:spLocks noChangeShapeType="1"/>
            </p:cNvSpPr>
            <p:nvPr/>
          </p:nvSpPr>
          <p:spPr bwMode="auto">
            <a:xfrm flipH="1">
              <a:off x="8455026" y="1169988"/>
              <a:ext cx="26988" cy="1588"/>
            </a:xfrm>
            <a:prstGeom prst="line">
              <a:avLst/>
            </a:prstGeom>
            <a:noFill/>
            <a:ln w="3">
              <a:solidFill>
                <a:srgbClr val="000000"/>
              </a:solidFill>
              <a:round/>
              <a:headEnd/>
              <a:tailEnd/>
            </a:ln>
          </p:spPr>
          <p:txBody>
            <a:bodyPr/>
            <a:lstStyle/>
            <a:p>
              <a:endParaRPr lang="en-US"/>
            </a:p>
          </p:txBody>
        </p:sp>
        <p:sp>
          <p:nvSpPr>
            <p:cNvPr id="600" name="Line 518"/>
            <p:cNvSpPr>
              <a:spLocks noChangeShapeType="1"/>
            </p:cNvSpPr>
            <p:nvPr/>
          </p:nvSpPr>
          <p:spPr bwMode="auto">
            <a:xfrm flipH="1">
              <a:off x="8426451" y="1092200"/>
              <a:ext cx="55563" cy="1588"/>
            </a:xfrm>
            <a:prstGeom prst="line">
              <a:avLst/>
            </a:prstGeom>
            <a:noFill/>
            <a:ln w="3">
              <a:solidFill>
                <a:srgbClr val="000000"/>
              </a:solidFill>
              <a:round/>
              <a:headEnd/>
              <a:tailEnd/>
            </a:ln>
          </p:spPr>
          <p:txBody>
            <a:bodyPr/>
            <a:lstStyle/>
            <a:p>
              <a:endParaRPr lang="en-US"/>
            </a:p>
          </p:txBody>
        </p:sp>
        <p:sp>
          <p:nvSpPr>
            <p:cNvPr id="601" name="Freeform 519"/>
            <p:cNvSpPr>
              <a:spLocks/>
            </p:cNvSpPr>
            <p:nvPr/>
          </p:nvSpPr>
          <p:spPr bwMode="auto">
            <a:xfrm>
              <a:off x="6613526" y="1454150"/>
              <a:ext cx="1866900" cy="1549400"/>
            </a:xfrm>
            <a:custGeom>
              <a:avLst/>
              <a:gdLst>
                <a:gd name="T0" fmla="*/ 0 w 4706"/>
                <a:gd name="T1" fmla="*/ 0 h 3903"/>
                <a:gd name="T2" fmla="*/ 0 w 4706"/>
                <a:gd name="T3" fmla="*/ 0 h 3903"/>
                <a:gd name="T4" fmla="*/ 0 w 4706"/>
                <a:gd name="T5" fmla="*/ 0 h 3903"/>
                <a:gd name="T6" fmla="*/ 0 w 4706"/>
                <a:gd name="T7" fmla="*/ 0 h 3903"/>
                <a:gd name="T8" fmla="*/ 0 w 4706"/>
                <a:gd name="T9" fmla="*/ 0 h 3903"/>
                <a:gd name="T10" fmla="*/ 0 w 4706"/>
                <a:gd name="T11" fmla="*/ 0 h 3903"/>
                <a:gd name="T12" fmla="*/ 0 w 4706"/>
                <a:gd name="T13" fmla="*/ 0 h 3903"/>
                <a:gd name="T14" fmla="*/ 0 w 4706"/>
                <a:gd name="T15" fmla="*/ 0 h 3903"/>
                <a:gd name="T16" fmla="*/ 0 w 4706"/>
                <a:gd name="T17" fmla="*/ 0 h 3903"/>
                <a:gd name="T18" fmla="*/ 0 w 4706"/>
                <a:gd name="T19" fmla="*/ 0 h 3903"/>
                <a:gd name="T20" fmla="*/ 0 w 4706"/>
                <a:gd name="T21" fmla="*/ 0 h 3903"/>
                <a:gd name="T22" fmla="*/ 0 w 4706"/>
                <a:gd name="T23" fmla="*/ 0 h 3903"/>
                <a:gd name="T24" fmla="*/ 0 w 4706"/>
                <a:gd name="T25" fmla="*/ 0 h 3903"/>
                <a:gd name="T26" fmla="*/ 0 w 4706"/>
                <a:gd name="T27" fmla="*/ 0 h 3903"/>
                <a:gd name="T28" fmla="*/ 0 w 4706"/>
                <a:gd name="T29" fmla="*/ 0 h 3903"/>
                <a:gd name="T30" fmla="*/ 0 w 4706"/>
                <a:gd name="T31" fmla="*/ 0 h 3903"/>
                <a:gd name="T32" fmla="*/ 0 w 4706"/>
                <a:gd name="T33" fmla="*/ 0 h 3903"/>
                <a:gd name="T34" fmla="*/ 0 w 4706"/>
                <a:gd name="T35" fmla="*/ 0 h 3903"/>
                <a:gd name="T36" fmla="*/ 0 w 4706"/>
                <a:gd name="T37" fmla="*/ 0 h 3903"/>
                <a:gd name="T38" fmla="*/ 0 w 4706"/>
                <a:gd name="T39" fmla="*/ 0 h 3903"/>
                <a:gd name="T40" fmla="*/ 0 w 4706"/>
                <a:gd name="T41" fmla="*/ 0 h 3903"/>
                <a:gd name="T42" fmla="*/ 0 w 4706"/>
                <a:gd name="T43" fmla="*/ 0 h 3903"/>
                <a:gd name="T44" fmla="*/ 0 w 4706"/>
                <a:gd name="T45" fmla="*/ 0 h 3903"/>
                <a:gd name="T46" fmla="*/ 0 w 4706"/>
                <a:gd name="T47" fmla="*/ 0 h 3903"/>
                <a:gd name="T48" fmla="*/ 0 w 4706"/>
                <a:gd name="T49" fmla="*/ 0 h 3903"/>
                <a:gd name="T50" fmla="*/ 0 w 4706"/>
                <a:gd name="T51" fmla="*/ 0 h 3903"/>
                <a:gd name="T52" fmla="*/ 0 w 4706"/>
                <a:gd name="T53" fmla="*/ 0 h 3903"/>
                <a:gd name="T54" fmla="*/ 0 w 4706"/>
                <a:gd name="T55" fmla="*/ 0 h 3903"/>
                <a:gd name="T56" fmla="*/ 0 w 4706"/>
                <a:gd name="T57" fmla="*/ 0 h 3903"/>
                <a:gd name="T58" fmla="*/ 0 w 4706"/>
                <a:gd name="T59" fmla="*/ 0 h 3903"/>
                <a:gd name="T60" fmla="*/ 0 w 4706"/>
                <a:gd name="T61" fmla="*/ 0 h 3903"/>
                <a:gd name="T62" fmla="*/ 0 w 4706"/>
                <a:gd name="T63" fmla="*/ 0 h 3903"/>
                <a:gd name="T64" fmla="*/ 0 w 4706"/>
                <a:gd name="T65" fmla="*/ 0 h 3903"/>
                <a:gd name="T66" fmla="*/ 0 w 4706"/>
                <a:gd name="T67" fmla="*/ 0 h 3903"/>
                <a:gd name="T68" fmla="*/ 0 w 4706"/>
                <a:gd name="T69" fmla="*/ 0 h 3903"/>
                <a:gd name="T70" fmla="*/ 0 w 4706"/>
                <a:gd name="T71" fmla="*/ 0 h 3903"/>
                <a:gd name="T72" fmla="*/ 0 w 4706"/>
                <a:gd name="T73" fmla="*/ 0 h 3903"/>
                <a:gd name="T74" fmla="*/ 0 w 4706"/>
                <a:gd name="T75" fmla="*/ 0 h 3903"/>
                <a:gd name="T76" fmla="*/ 0 w 4706"/>
                <a:gd name="T77" fmla="*/ 0 h 3903"/>
                <a:gd name="T78" fmla="*/ 0 w 4706"/>
                <a:gd name="T79" fmla="*/ 0 h 3903"/>
                <a:gd name="T80" fmla="*/ 0 w 4706"/>
                <a:gd name="T81" fmla="*/ 0 h 3903"/>
                <a:gd name="T82" fmla="*/ 0 w 4706"/>
                <a:gd name="T83" fmla="*/ 0 h 3903"/>
                <a:gd name="T84" fmla="*/ 0 w 4706"/>
                <a:gd name="T85" fmla="*/ 0 h 3903"/>
                <a:gd name="T86" fmla="*/ 0 w 4706"/>
                <a:gd name="T87" fmla="*/ 0 h 3903"/>
                <a:gd name="T88" fmla="*/ 0 w 4706"/>
                <a:gd name="T89" fmla="*/ 0 h 3903"/>
                <a:gd name="T90" fmla="*/ 0 w 4706"/>
                <a:gd name="T91" fmla="*/ 0 h 3903"/>
                <a:gd name="T92" fmla="*/ 0 w 4706"/>
                <a:gd name="T93" fmla="*/ 0 h 3903"/>
                <a:gd name="T94" fmla="*/ 0 w 4706"/>
                <a:gd name="T95" fmla="*/ 0 h 3903"/>
                <a:gd name="T96" fmla="*/ 0 w 4706"/>
                <a:gd name="T97" fmla="*/ 0 h 3903"/>
                <a:gd name="T98" fmla="*/ 0 w 4706"/>
                <a:gd name="T99" fmla="*/ 0 h 3903"/>
                <a:gd name="T100" fmla="*/ 0 w 4706"/>
                <a:gd name="T101" fmla="*/ 0 h 3903"/>
                <a:gd name="T102" fmla="*/ 0 w 4706"/>
                <a:gd name="T103" fmla="*/ 0 h 3903"/>
                <a:gd name="T104" fmla="*/ 0 w 4706"/>
                <a:gd name="T105" fmla="*/ 0 h 3903"/>
                <a:gd name="T106" fmla="*/ 0 w 4706"/>
                <a:gd name="T107" fmla="*/ 0 h 3903"/>
                <a:gd name="T108" fmla="*/ 0 w 4706"/>
                <a:gd name="T109" fmla="*/ 0 h 3903"/>
                <a:gd name="T110" fmla="*/ 0 w 4706"/>
                <a:gd name="T111" fmla="*/ 0 h 3903"/>
                <a:gd name="T112" fmla="*/ 0 w 4706"/>
                <a:gd name="T113" fmla="*/ 0 h 3903"/>
                <a:gd name="T114" fmla="*/ 0 w 4706"/>
                <a:gd name="T115" fmla="*/ 0 h 3903"/>
                <a:gd name="T116" fmla="*/ 0 w 4706"/>
                <a:gd name="T117" fmla="*/ 0 h 3903"/>
                <a:gd name="T118" fmla="*/ 0 w 4706"/>
                <a:gd name="T119" fmla="*/ 0 h 3903"/>
                <a:gd name="T120" fmla="*/ 0 w 4706"/>
                <a:gd name="T121" fmla="*/ 0 h 3903"/>
                <a:gd name="T122" fmla="*/ 0 w 4706"/>
                <a:gd name="T123" fmla="*/ 0 h 390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706"/>
                <a:gd name="T187" fmla="*/ 0 h 3903"/>
                <a:gd name="T188" fmla="*/ 4706 w 4706"/>
                <a:gd name="T189" fmla="*/ 3903 h 390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706" h="3903">
                  <a:moveTo>
                    <a:pt x="0" y="2727"/>
                  </a:moveTo>
                  <a:lnTo>
                    <a:pt x="3" y="2721"/>
                  </a:lnTo>
                  <a:lnTo>
                    <a:pt x="8" y="2716"/>
                  </a:lnTo>
                  <a:lnTo>
                    <a:pt x="14" y="2713"/>
                  </a:lnTo>
                  <a:lnTo>
                    <a:pt x="17" y="2708"/>
                  </a:lnTo>
                  <a:lnTo>
                    <a:pt x="22" y="2702"/>
                  </a:lnTo>
                  <a:lnTo>
                    <a:pt x="24" y="2699"/>
                  </a:lnTo>
                  <a:lnTo>
                    <a:pt x="27" y="2697"/>
                  </a:lnTo>
                  <a:lnTo>
                    <a:pt x="33" y="2694"/>
                  </a:lnTo>
                  <a:lnTo>
                    <a:pt x="35" y="2688"/>
                  </a:lnTo>
                  <a:lnTo>
                    <a:pt x="41" y="2686"/>
                  </a:lnTo>
                  <a:lnTo>
                    <a:pt x="43" y="2683"/>
                  </a:lnTo>
                  <a:lnTo>
                    <a:pt x="49" y="2680"/>
                  </a:lnTo>
                  <a:lnTo>
                    <a:pt x="52" y="2678"/>
                  </a:lnTo>
                  <a:lnTo>
                    <a:pt x="57" y="2675"/>
                  </a:lnTo>
                  <a:lnTo>
                    <a:pt x="59" y="2673"/>
                  </a:lnTo>
                  <a:lnTo>
                    <a:pt x="66" y="2673"/>
                  </a:lnTo>
                  <a:lnTo>
                    <a:pt x="68" y="2669"/>
                  </a:lnTo>
                  <a:lnTo>
                    <a:pt x="71" y="2667"/>
                  </a:lnTo>
                  <a:lnTo>
                    <a:pt x="76" y="2664"/>
                  </a:lnTo>
                  <a:lnTo>
                    <a:pt x="78" y="2662"/>
                  </a:lnTo>
                  <a:lnTo>
                    <a:pt x="85" y="2662"/>
                  </a:lnTo>
                  <a:lnTo>
                    <a:pt x="90" y="2659"/>
                  </a:lnTo>
                  <a:lnTo>
                    <a:pt x="92" y="2657"/>
                  </a:lnTo>
                  <a:lnTo>
                    <a:pt x="95" y="2654"/>
                  </a:lnTo>
                  <a:lnTo>
                    <a:pt x="101" y="2654"/>
                  </a:lnTo>
                  <a:lnTo>
                    <a:pt x="104" y="2654"/>
                  </a:lnTo>
                  <a:lnTo>
                    <a:pt x="109" y="2650"/>
                  </a:lnTo>
                  <a:lnTo>
                    <a:pt x="111" y="2648"/>
                  </a:lnTo>
                  <a:lnTo>
                    <a:pt x="117" y="2648"/>
                  </a:lnTo>
                  <a:lnTo>
                    <a:pt x="120" y="2645"/>
                  </a:lnTo>
                  <a:lnTo>
                    <a:pt x="125" y="2645"/>
                  </a:lnTo>
                  <a:lnTo>
                    <a:pt x="127" y="2643"/>
                  </a:lnTo>
                  <a:lnTo>
                    <a:pt x="133" y="2640"/>
                  </a:lnTo>
                  <a:lnTo>
                    <a:pt x="136" y="2640"/>
                  </a:lnTo>
                  <a:lnTo>
                    <a:pt x="139" y="2638"/>
                  </a:lnTo>
                  <a:lnTo>
                    <a:pt x="144" y="2638"/>
                  </a:lnTo>
                  <a:lnTo>
                    <a:pt x="146" y="2634"/>
                  </a:lnTo>
                  <a:lnTo>
                    <a:pt x="153" y="2631"/>
                  </a:lnTo>
                  <a:lnTo>
                    <a:pt x="158" y="2631"/>
                  </a:lnTo>
                  <a:lnTo>
                    <a:pt x="160" y="2631"/>
                  </a:lnTo>
                  <a:lnTo>
                    <a:pt x="163" y="2629"/>
                  </a:lnTo>
                  <a:lnTo>
                    <a:pt x="168" y="2629"/>
                  </a:lnTo>
                  <a:lnTo>
                    <a:pt x="172" y="2626"/>
                  </a:lnTo>
                  <a:lnTo>
                    <a:pt x="177" y="2624"/>
                  </a:lnTo>
                  <a:lnTo>
                    <a:pt x="179" y="2624"/>
                  </a:lnTo>
                  <a:lnTo>
                    <a:pt x="184" y="2621"/>
                  </a:lnTo>
                  <a:lnTo>
                    <a:pt x="188" y="2621"/>
                  </a:lnTo>
                  <a:lnTo>
                    <a:pt x="193" y="2619"/>
                  </a:lnTo>
                  <a:lnTo>
                    <a:pt x="196" y="2615"/>
                  </a:lnTo>
                  <a:lnTo>
                    <a:pt x="201" y="2615"/>
                  </a:lnTo>
                  <a:lnTo>
                    <a:pt x="203" y="2612"/>
                  </a:lnTo>
                  <a:lnTo>
                    <a:pt x="209" y="2612"/>
                  </a:lnTo>
                  <a:lnTo>
                    <a:pt x="212" y="2610"/>
                  </a:lnTo>
                  <a:lnTo>
                    <a:pt x="214" y="2607"/>
                  </a:lnTo>
                  <a:lnTo>
                    <a:pt x="219" y="2607"/>
                  </a:lnTo>
                  <a:lnTo>
                    <a:pt x="223" y="2605"/>
                  </a:lnTo>
                  <a:lnTo>
                    <a:pt x="228" y="2605"/>
                  </a:lnTo>
                  <a:lnTo>
                    <a:pt x="233" y="2602"/>
                  </a:lnTo>
                  <a:lnTo>
                    <a:pt x="236" y="2599"/>
                  </a:lnTo>
                  <a:lnTo>
                    <a:pt x="238" y="2599"/>
                  </a:lnTo>
                  <a:lnTo>
                    <a:pt x="245" y="2596"/>
                  </a:lnTo>
                  <a:lnTo>
                    <a:pt x="247" y="2593"/>
                  </a:lnTo>
                  <a:lnTo>
                    <a:pt x="252" y="2591"/>
                  </a:lnTo>
                  <a:lnTo>
                    <a:pt x="255" y="2591"/>
                  </a:lnTo>
                  <a:lnTo>
                    <a:pt x="259" y="2588"/>
                  </a:lnTo>
                  <a:lnTo>
                    <a:pt x="264" y="2586"/>
                  </a:lnTo>
                  <a:lnTo>
                    <a:pt x="269" y="2586"/>
                  </a:lnTo>
                  <a:lnTo>
                    <a:pt x="271" y="2583"/>
                  </a:lnTo>
                  <a:lnTo>
                    <a:pt x="277" y="2583"/>
                  </a:lnTo>
                  <a:lnTo>
                    <a:pt x="280" y="2580"/>
                  </a:lnTo>
                  <a:lnTo>
                    <a:pt x="283" y="2577"/>
                  </a:lnTo>
                  <a:lnTo>
                    <a:pt x="288" y="2575"/>
                  </a:lnTo>
                  <a:lnTo>
                    <a:pt x="290" y="2575"/>
                  </a:lnTo>
                  <a:lnTo>
                    <a:pt x="296" y="2572"/>
                  </a:lnTo>
                  <a:lnTo>
                    <a:pt x="301" y="2570"/>
                  </a:lnTo>
                  <a:lnTo>
                    <a:pt x="304" y="2570"/>
                  </a:lnTo>
                  <a:lnTo>
                    <a:pt x="306" y="2567"/>
                  </a:lnTo>
                  <a:lnTo>
                    <a:pt x="313" y="2565"/>
                  </a:lnTo>
                  <a:lnTo>
                    <a:pt x="315" y="2565"/>
                  </a:lnTo>
                  <a:lnTo>
                    <a:pt x="320" y="2561"/>
                  </a:lnTo>
                  <a:lnTo>
                    <a:pt x="323" y="2561"/>
                  </a:lnTo>
                  <a:lnTo>
                    <a:pt x="325" y="2558"/>
                  </a:lnTo>
                  <a:lnTo>
                    <a:pt x="332" y="2558"/>
                  </a:lnTo>
                  <a:lnTo>
                    <a:pt x="337" y="2556"/>
                  </a:lnTo>
                  <a:lnTo>
                    <a:pt x="339" y="2553"/>
                  </a:lnTo>
                  <a:lnTo>
                    <a:pt x="344" y="2551"/>
                  </a:lnTo>
                  <a:lnTo>
                    <a:pt x="348" y="2548"/>
                  </a:lnTo>
                  <a:lnTo>
                    <a:pt x="351" y="2546"/>
                  </a:lnTo>
                  <a:lnTo>
                    <a:pt x="356" y="2542"/>
                  </a:lnTo>
                  <a:lnTo>
                    <a:pt x="358" y="2539"/>
                  </a:lnTo>
                  <a:lnTo>
                    <a:pt x="364" y="2537"/>
                  </a:lnTo>
                  <a:lnTo>
                    <a:pt x="367" y="2532"/>
                  </a:lnTo>
                  <a:lnTo>
                    <a:pt x="372" y="2525"/>
                  </a:lnTo>
                  <a:lnTo>
                    <a:pt x="375" y="2520"/>
                  </a:lnTo>
                  <a:lnTo>
                    <a:pt x="380" y="2515"/>
                  </a:lnTo>
                  <a:lnTo>
                    <a:pt x="383" y="2510"/>
                  </a:lnTo>
                  <a:lnTo>
                    <a:pt x="388" y="2501"/>
                  </a:lnTo>
                  <a:lnTo>
                    <a:pt x="391" y="2494"/>
                  </a:lnTo>
                  <a:lnTo>
                    <a:pt x="396" y="2483"/>
                  </a:lnTo>
                  <a:lnTo>
                    <a:pt x="400" y="2475"/>
                  </a:lnTo>
                  <a:lnTo>
                    <a:pt x="402" y="2464"/>
                  </a:lnTo>
                  <a:lnTo>
                    <a:pt x="407" y="2450"/>
                  </a:lnTo>
                  <a:lnTo>
                    <a:pt x="412" y="2440"/>
                  </a:lnTo>
                  <a:lnTo>
                    <a:pt x="415" y="2426"/>
                  </a:lnTo>
                  <a:lnTo>
                    <a:pt x="419" y="2412"/>
                  </a:lnTo>
                  <a:lnTo>
                    <a:pt x="424" y="2398"/>
                  </a:lnTo>
                  <a:lnTo>
                    <a:pt x="426" y="2385"/>
                  </a:lnTo>
                  <a:lnTo>
                    <a:pt x="431" y="2372"/>
                  </a:lnTo>
                  <a:lnTo>
                    <a:pt x="435" y="2355"/>
                  </a:lnTo>
                  <a:lnTo>
                    <a:pt x="440" y="2341"/>
                  </a:lnTo>
                  <a:lnTo>
                    <a:pt x="443" y="2329"/>
                  </a:lnTo>
                  <a:lnTo>
                    <a:pt x="448" y="2312"/>
                  </a:lnTo>
                  <a:lnTo>
                    <a:pt x="450" y="2299"/>
                  </a:lnTo>
                  <a:lnTo>
                    <a:pt x="456" y="2285"/>
                  </a:lnTo>
                  <a:lnTo>
                    <a:pt x="459" y="2275"/>
                  </a:lnTo>
                  <a:lnTo>
                    <a:pt x="464" y="2263"/>
                  </a:lnTo>
                  <a:lnTo>
                    <a:pt x="467" y="2252"/>
                  </a:lnTo>
                  <a:lnTo>
                    <a:pt x="470" y="2242"/>
                  </a:lnTo>
                  <a:lnTo>
                    <a:pt x="475" y="2235"/>
                  </a:lnTo>
                  <a:lnTo>
                    <a:pt x="478" y="2228"/>
                  </a:lnTo>
                  <a:lnTo>
                    <a:pt x="483" y="2220"/>
                  </a:lnTo>
                  <a:lnTo>
                    <a:pt x="489" y="2214"/>
                  </a:lnTo>
                  <a:lnTo>
                    <a:pt x="492" y="2212"/>
                  </a:lnTo>
                  <a:lnTo>
                    <a:pt x="494" y="2206"/>
                  </a:lnTo>
                  <a:lnTo>
                    <a:pt x="499" y="2204"/>
                  </a:lnTo>
                  <a:lnTo>
                    <a:pt x="502" y="2200"/>
                  </a:lnTo>
                  <a:lnTo>
                    <a:pt x="508" y="2198"/>
                  </a:lnTo>
                  <a:lnTo>
                    <a:pt x="511" y="2198"/>
                  </a:lnTo>
                  <a:lnTo>
                    <a:pt x="513" y="2195"/>
                  </a:lnTo>
                  <a:lnTo>
                    <a:pt x="518" y="2193"/>
                  </a:lnTo>
                  <a:lnTo>
                    <a:pt x="525" y="2193"/>
                  </a:lnTo>
                  <a:lnTo>
                    <a:pt x="527" y="2190"/>
                  </a:lnTo>
                  <a:lnTo>
                    <a:pt x="532" y="2190"/>
                  </a:lnTo>
                  <a:lnTo>
                    <a:pt x="535" y="2190"/>
                  </a:lnTo>
                  <a:lnTo>
                    <a:pt x="537" y="2188"/>
                  </a:lnTo>
                  <a:lnTo>
                    <a:pt x="543" y="2185"/>
                  </a:lnTo>
                  <a:lnTo>
                    <a:pt x="546" y="2181"/>
                  </a:lnTo>
                  <a:lnTo>
                    <a:pt x="551" y="2176"/>
                  </a:lnTo>
                  <a:lnTo>
                    <a:pt x="556" y="2174"/>
                  </a:lnTo>
                  <a:lnTo>
                    <a:pt x="560" y="2171"/>
                  </a:lnTo>
                  <a:lnTo>
                    <a:pt x="562" y="2166"/>
                  </a:lnTo>
                  <a:lnTo>
                    <a:pt x="567" y="2162"/>
                  </a:lnTo>
                  <a:lnTo>
                    <a:pt x="570" y="2157"/>
                  </a:lnTo>
                  <a:lnTo>
                    <a:pt x="576" y="2152"/>
                  </a:lnTo>
                  <a:lnTo>
                    <a:pt x="579" y="2150"/>
                  </a:lnTo>
                  <a:lnTo>
                    <a:pt x="581" y="2143"/>
                  </a:lnTo>
                  <a:lnTo>
                    <a:pt x="586" y="2141"/>
                  </a:lnTo>
                  <a:lnTo>
                    <a:pt x="591" y="2136"/>
                  </a:lnTo>
                  <a:lnTo>
                    <a:pt x="595" y="2131"/>
                  </a:lnTo>
                  <a:lnTo>
                    <a:pt x="600" y="2125"/>
                  </a:lnTo>
                  <a:lnTo>
                    <a:pt x="603" y="2120"/>
                  </a:lnTo>
                  <a:lnTo>
                    <a:pt x="605" y="2117"/>
                  </a:lnTo>
                  <a:lnTo>
                    <a:pt x="612" y="2108"/>
                  </a:lnTo>
                  <a:lnTo>
                    <a:pt x="614" y="2103"/>
                  </a:lnTo>
                  <a:lnTo>
                    <a:pt x="619" y="2098"/>
                  </a:lnTo>
                  <a:lnTo>
                    <a:pt x="622" y="2087"/>
                  </a:lnTo>
                  <a:lnTo>
                    <a:pt x="627" y="2077"/>
                  </a:lnTo>
                  <a:lnTo>
                    <a:pt x="630" y="2065"/>
                  </a:lnTo>
                  <a:lnTo>
                    <a:pt x="635" y="2049"/>
                  </a:lnTo>
                  <a:lnTo>
                    <a:pt x="638" y="2027"/>
                  </a:lnTo>
                  <a:lnTo>
                    <a:pt x="643" y="2004"/>
                  </a:lnTo>
                  <a:lnTo>
                    <a:pt x="647" y="1973"/>
                  </a:lnTo>
                  <a:lnTo>
                    <a:pt x="652" y="1935"/>
                  </a:lnTo>
                  <a:lnTo>
                    <a:pt x="654" y="1889"/>
                  </a:lnTo>
                  <a:lnTo>
                    <a:pt x="657" y="1832"/>
                  </a:lnTo>
                  <a:lnTo>
                    <a:pt x="662" y="1764"/>
                  </a:lnTo>
                  <a:lnTo>
                    <a:pt x="668" y="1686"/>
                  </a:lnTo>
                  <a:lnTo>
                    <a:pt x="671" y="1591"/>
                  </a:lnTo>
                  <a:lnTo>
                    <a:pt x="676" y="1480"/>
                  </a:lnTo>
                  <a:lnTo>
                    <a:pt x="678" y="1356"/>
                  </a:lnTo>
                  <a:lnTo>
                    <a:pt x="682" y="1214"/>
                  </a:lnTo>
                  <a:lnTo>
                    <a:pt x="687" y="1057"/>
                  </a:lnTo>
                  <a:lnTo>
                    <a:pt x="690" y="889"/>
                  </a:lnTo>
                  <a:lnTo>
                    <a:pt x="695" y="713"/>
                  </a:lnTo>
                  <a:lnTo>
                    <a:pt x="697" y="536"/>
                  </a:lnTo>
                  <a:lnTo>
                    <a:pt x="704" y="369"/>
                  </a:lnTo>
                  <a:lnTo>
                    <a:pt x="706" y="220"/>
                  </a:lnTo>
                  <a:lnTo>
                    <a:pt x="711" y="103"/>
                  </a:lnTo>
                  <a:lnTo>
                    <a:pt x="714" y="27"/>
                  </a:lnTo>
                  <a:lnTo>
                    <a:pt x="720" y="0"/>
                  </a:lnTo>
                  <a:lnTo>
                    <a:pt x="722" y="27"/>
                  </a:lnTo>
                  <a:lnTo>
                    <a:pt x="725" y="109"/>
                  </a:lnTo>
                  <a:lnTo>
                    <a:pt x="730" y="241"/>
                  </a:lnTo>
                  <a:lnTo>
                    <a:pt x="736" y="415"/>
                  </a:lnTo>
                  <a:lnTo>
                    <a:pt x="739" y="623"/>
                  </a:lnTo>
                  <a:lnTo>
                    <a:pt x="744" y="851"/>
                  </a:lnTo>
                  <a:lnTo>
                    <a:pt x="746" y="1087"/>
                  </a:lnTo>
                  <a:lnTo>
                    <a:pt x="749" y="1328"/>
                  </a:lnTo>
                  <a:lnTo>
                    <a:pt x="755" y="1559"/>
                  </a:lnTo>
                  <a:lnTo>
                    <a:pt x="758" y="1778"/>
                  </a:lnTo>
                  <a:lnTo>
                    <a:pt x="763" y="1981"/>
                  </a:lnTo>
                  <a:lnTo>
                    <a:pt x="765" y="2166"/>
                  </a:lnTo>
                  <a:lnTo>
                    <a:pt x="772" y="2336"/>
                  </a:lnTo>
                  <a:lnTo>
                    <a:pt x="774" y="2488"/>
                  </a:lnTo>
                  <a:lnTo>
                    <a:pt x="779" y="2624"/>
                  </a:lnTo>
                  <a:lnTo>
                    <a:pt x="782" y="2742"/>
                  </a:lnTo>
                  <a:lnTo>
                    <a:pt x="788" y="2851"/>
                  </a:lnTo>
                  <a:lnTo>
                    <a:pt x="791" y="2946"/>
                  </a:lnTo>
                  <a:lnTo>
                    <a:pt x="793" y="3030"/>
                  </a:lnTo>
                  <a:lnTo>
                    <a:pt x="798" y="3103"/>
                  </a:lnTo>
                  <a:lnTo>
                    <a:pt x="801" y="3171"/>
                  </a:lnTo>
                  <a:lnTo>
                    <a:pt x="807" y="3230"/>
                  </a:lnTo>
                  <a:lnTo>
                    <a:pt x="812" y="3282"/>
                  </a:lnTo>
                  <a:lnTo>
                    <a:pt x="814" y="3328"/>
                  </a:lnTo>
                  <a:lnTo>
                    <a:pt x="817" y="3371"/>
                  </a:lnTo>
                  <a:lnTo>
                    <a:pt x="823" y="3409"/>
                  </a:lnTo>
                  <a:lnTo>
                    <a:pt x="826" y="3444"/>
                  </a:lnTo>
                  <a:lnTo>
                    <a:pt x="831" y="3475"/>
                  </a:lnTo>
                  <a:lnTo>
                    <a:pt x="833" y="3501"/>
                  </a:lnTo>
                  <a:lnTo>
                    <a:pt x="838" y="3526"/>
                  </a:lnTo>
                  <a:lnTo>
                    <a:pt x="842" y="3550"/>
                  </a:lnTo>
                  <a:lnTo>
                    <a:pt x="847" y="3572"/>
                  </a:lnTo>
                  <a:lnTo>
                    <a:pt x="850" y="3591"/>
                  </a:lnTo>
                  <a:lnTo>
                    <a:pt x="855" y="3607"/>
                  </a:lnTo>
                  <a:lnTo>
                    <a:pt x="859" y="3626"/>
                  </a:lnTo>
                  <a:lnTo>
                    <a:pt x="861" y="3640"/>
                  </a:lnTo>
                  <a:lnTo>
                    <a:pt x="866" y="3654"/>
                  </a:lnTo>
                  <a:lnTo>
                    <a:pt x="869" y="3668"/>
                  </a:lnTo>
                  <a:lnTo>
                    <a:pt x="874" y="3680"/>
                  </a:lnTo>
                  <a:lnTo>
                    <a:pt x="880" y="3691"/>
                  </a:lnTo>
                  <a:lnTo>
                    <a:pt x="883" y="3703"/>
                  </a:lnTo>
                  <a:lnTo>
                    <a:pt x="885" y="3713"/>
                  </a:lnTo>
                  <a:lnTo>
                    <a:pt x="890" y="3722"/>
                  </a:lnTo>
                  <a:lnTo>
                    <a:pt x="894" y="3729"/>
                  </a:lnTo>
                  <a:lnTo>
                    <a:pt x="899" y="3737"/>
                  </a:lnTo>
                  <a:lnTo>
                    <a:pt x="901" y="3746"/>
                  </a:lnTo>
                  <a:lnTo>
                    <a:pt x="906" y="3753"/>
                  </a:lnTo>
                  <a:lnTo>
                    <a:pt x="909" y="3760"/>
                  </a:lnTo>
                  <a:lnTo>
                    <a:pt x="915" y="3767"/>
                  </a:lnTo>
                  <a:lnTo>
                    <a:pt x="918" y="3772"/>
                  </a:lnTo>
                  <a:lnTo>
                    <a:pt x="923" y="3778"/>
                  </a:lnTo>
                  <a:lnTo>
                    <a:pt x="925" y="3784"/>
                  </a:lnTo>
                  <a:lnTo>
                    <a:pt x="932" y="3789"/>
                  </a:lnTo>
                  <a:lnTo>
                    <a:pt x="934" y="3791"/>
                  </a:lnTo>
                  <a:lnTo>
                    <a:pt x="937" y="3797"/>
                  </a:lnTo>
                  <a:lnTo>
                    <a:pt x="942" y="3802"/>
                  </a:lnTo>
                  <a:lnTo>
                    <a:pt x="944" y="3807"/>
                  </a:lnTo>
                  <a:lnTo>
                    <a:pt x="951" y="3811"/>
                  </a:lnTo>
                  <a:lnTo>
                    <a:pt x="953" y="3816"/>
                  </a:lnTo>
                  <a:lnTo>
                    <a:pt x="958" y="3816"/>
                  </a:lnTo>
                  <a:lnTo>
                    <a:pt x="961" y="3821"/>
                  </a:lnTo>
                  <a:lnTo>
                    <a:pt x="967" y="3824"/>
                  </a:lnTo>
                  <a:lnTo>
                    <a:pt x="969" y="3826"/>
                  </a:lnTo>
                  <a:lnTo>
                    <a:pt x="975" y="3830"/>
                  </a:lnTo>
                  <a:lnTo>
                    <a:pt x="977" y="3835"/>
                  </a:lnTo>
                  <a:lnTo>
                    <a:pt x="980" y="3838"/>
                  </a:lnTo>
                  <a:lnTo>
                    <a:pt x="986" y="3838"/>
                  </a:lnTo>
                  <a:lnTo>
                    <a:pt x="991" y="3840"/>
                  </a:lnTo>
                  <a:lnTo>
                    <a:pt x="993" y="3843"/>
                  </a:lnTo>
                  <a:lnTo>
                    <a:pt x="1000" y="3845"/>
                  </a:lnTo>
                  <a:lnTo>
                    <a:pt x="1002" y="3849"/>
                  </a:lnTo>
                  <a:lnTo>
                    <a:pt x="1005" y="3849"/>
                  </a:lnTo>
                  <a:lnTo>
                    <a:pt x="1010" y="3852"/>
                  </a:lnTo>
                  <a:lnTo>
                    <a:pt x="1012" y="3854"/>
                  </a:lnTo>
                  <a:lnTo>
                    <a:pt x="1019" y="3857"/>
                  </a:lnTo>
                  <a:lnTo>
                    <a:pt x="1024" y="3857"/>
                  </a:lnTo>
                  <a:lnTo>
                    <a:pt x="1026" y="3859"/>
                  </a:lnTo>
                  <a:lnTo>
                    <a:pt x="1029" y="3859"/>
                  </a:lnTo>
                  <a:lnTo>
                    <a:pt x="1035" y="3862"/>
                  </a:lnTo>
                  <a:lnTo>
                    <a:pt x="1038" y="3862"/>
                  </a:lnTo>
                  <a:lnTo>
                    <a:pt x="1043" y="3865"/>
                  </a:lnTo>
                  <a:lnTo>
                    <a:pt x="1045" y="3865"/>
                  </a:lnTo>
                  <a:lnTo>
                    <a:pt x="1048" y="3868"/>
                  </a:lnTo>
                  <a:lnTo>
                    <a:pt x="1054" y="3868"/>
                  </a:lnTo>
                  <a:lnTo>
                    <a:pt x="1059" y="3870"/>
                  </a:lnTo>
                  <a:lnTo>
                    <a:pt x="1062" y="3870"/>
                  </a:lnTo>
                  <a:lnTo>
                    <a:pt x="1067" y="3870"/>
                  </a:lnTo>
                  <a:lnTo>
                    <a:pt x="1070" y="3873"/>
                  </a:lnTo>
                  <a:lnTo>
                    <a:pt x="1073" y="3873"/>
                  </a:lnTo>
                  <a:lnTo>
                    <a:pt x="1078" y="3876"/>
                  </a:lnTo>
                  <a:lnTo>
                    <a:pt x="1080" y="3876"/>
                  </a:lnTo>
                  <a:lnTo>
                    <a:pt x="1085" y="3876"/>
                  </a:lnTo>
                  <a:lnTo>
                    <a:pt x="1089" y="3878"/>
                  </a:lnTo>
                  <a:lnTo>
                    <a:pt x="1094" y="3878"/>
                  </a:lnTo>
                  <a:lnTo>
                    <a:pt x="1097" y="3878"/>
                  </a:lnTo>
                  <a:lnTo>
                    <a:pt x="1102" y="3881"/>
                  </a:lnTo>
                  <a:lnTo>
                    <a:pt x="1106" y="3881"/>
                  </a:lnTo>
                  <a:lnTo>
                    <a:pt x="1111" y="3881"/>
                  </a:lnTo>
                  <a:lnTo>
                    <a:pt x="1113" y="3881"/>
                  </a:lnTo>
                  <a:lnTo>
                    <a:pt x="1116" y="3884"/>
                  </a:lnTo>
                  <a:lnTo>
                    <a:pt x="1121" y="3884"/>
                  </a:lnTo>
                  <a:lnTo>
                    <a:pt x="1125" y="3884"/>
                  </a:lnTo>
                  <a:lnTo>
                    <a:pt x="1130" y="3884"/>
                  </a:lnTo>
                  <a:lnTo>
                    <a:pt x="1135" y="3887"/>
                  </a:lnTo>
                  <a:lnTo>
                    <a:pt x="1137" y="3887"/>
                  </a:lnTo>
                  <a:lnTo>
                    <a:pt x="1141" y="3887"/>
                  </a:lnTo>
                  <a:lnTo>
                    <a:pt x="1146" y="3887"/>
                  </a:lnTo>
                  <a:lnTo>
                    <a:pt x="1148" y="3887"/>
                  </a:lnTo>
                  <a:lnTo>
                    <a:pt x="1154" y="3887"/>
                  </a:lnTo>
                  <a:lnTo>
                    <a:pt x="1156" y="3887"/>
                  </a:lnTo>
                  <a:lnTo>
                    <a:pt x="1162" y="3887"/>
                  </a:lnTo>
                  <a:lnTo>
                    <a:pt x="1165" y="3889"/>
                  </a:lnTo>
                  <a:lnTo>
                    <a:pt x="1170" y="3889"/>
                  </a:lnTo>
                  <a:lnTo>
                    <a:pt x="1172" y="3889"/>
                  </a:lnTo>
                  <a:lnTo>
                    <a:pt x="1179" y="3889"/>
                  </a:lnTo>
                  <a:lnTo>
                    <a:pt x="1181" y="3889"/>
                  </a:lnTo>
                  <a:lnTo>
                    <a:pt x="1186" y="3889"/>
                  </a:lnTo>
                  <a:lnTo>
                    <a:pt x="1189" y="3889"/>
                  </a:lnTo>
                  <a:lnTo>
                    <a:pt x="1191" y="3889"/>
                  </a:lnTo>
                  <a:lnTo>
                    <a:pt x="1198" y="3892"/>
                  </a:lnTo>
                  <a:lnTo>
                    <a:pt x="1203" y="3892"/>
                  </a:lnTo>
                  <a:lnTo>
                    <a:pt x="1205" y="3892"/>
                  </a:lnTo>
                  <a:lnTo>
                    <a:pt x="1212" y="3892"/>
                  </a:lnTo>
                  <a:lnTo>
                    <a:pt x="1214" y="3892"/>
                  </a:lnTo>
                  <a:lnTo>
                    <a:pt x="1217" y="3892"/>
                  </a:lnTo>
                  <a:lnTo>
                    <a:pt x="1222" y="3892"/>
                  </a:lnTo>
                  <a:lnTo>
                    <a:pt x="1224" y="3892"/>
                  </a:lnTo>
                  <a:lnTo>
                    <a:pt x="1230" y="3892"/>
                  </a:lnTo>
                  <a:lnTo>
                    <a:pt x="1233" y="3894"/>
                  </a:lnTo>
                  <a:lnTo>
                    <a:pt x="1238" y="3894"/>
                  </a:lnTo>
                  <a:lnTo>
                    <a:pt x="1240" y="3894"/>
                  </a:lnTo>
                  <a:lnTo>
                    <a:pt x="1247" y="3894"/>
                  </a:lnTo>
                  <a:lnTo>
                    <a:pt x="1249" y="3894"/>
                  </a:lnTo>
                  <a:lnTo>
                    <a:pt x="1254" y="3894"/>
                  </a:lnTo>
                  <a:lnTo>
                    <a:pt x="1257" y="3894"/>
                  </a:lnTo>
                  <a:lnTo>
                    <a:pt x="1259" y="3894"/>
                  </a:lnTo>
                  <a:lnTo>
                    <a:pt x="1266" y="3894"/>
                  </a:lnTo>
                  <a:lnTo>
                    <a:pt x="1268" y="3894"/>
                  </a:lnTo>
                  <a:lnTo>
                    <a:pt x="1273" y="3894"/>
                  </a:lnTo>
                  <a:lnTo>
                    <a:pt x="1278" y="3894"/>
                  </a:lnTo>
                  <a:lnTo>
                    <a:pt x="1282" y="3894"/>
                  </a:lnTo>
                  <a:lnTo>
                    <a:pt x="1285" y="3897"/>
                  </a:lnTo>
                  <a:lnTo>
                    <a:pt x="1290" y="3897"/>
                  </a:lnTo>
                  <a:lnTo>
                    <a:pt x="1292" y="3897"/>
                  </a:lnTo>
                  <a:lnTo>
                    <a:pt x="1298" y="3897"/>
                  </a:lnTo>
                  <a:lnTo>
                    <a:pt x="1301" y="3897"/>
                  </a:lnTo>
                  <a:lnTo>
                    <a:pt x="1304" y="3897"/>
                  </a:lnTo>
                  <a:lnTo>
                    <a:pt x="1309" y="3897"/>
                  </a:lnTo>
                  <a:lnTo>
                    <a:pt x="1314" y="3897"/>
                  </a:lnTo>
                  <a:lnTo>
                    <a:pt x="1317" y="3897"/>
                  </a:lnTo>
                  <a:lnTo>
                    <a:pt x="1322" y="3897"/>
                  </a:lnTo>
                  <a:lnTo>
                    <a:pt x="1325" y="3897"/>
                  </a:lnTo>
                  <a:lnTo>
                    <a:pt x="1327" y="3897"/>
                  </a:lnTo>
                  <a:lnTo>
                    <a:pt x="1334" y="3897"/>
                  </a:lnTo>
                  <a:lnTo>
                    <a:pt x="1336" y="3897"/>
                  </a:lnTo>
                  <a:lnTo>
                    <a:pt x="1341" y="3897"/>
                  </a:lnTo>
                  <a:lnTo>
                    <a:pt x="1346" y="3897"/>
                  </a:lnTo>
                  <a:lnTo>
                    <a:pt x="1349" y="3897"/>
                  </a:lnTo>
                  <a:lnTo>
                    <a:pt x="1353" y="3897"/>
                  </a:lnTo>
                  <a:lnTo>
                    <a:pt x="1358" y="3897"/>
                  </a:lnTo>
                  <a:lnTo>
                    <a:pt x="1360" y="3897"/>
                  </a:lnTo>
                  <a:lnTo>
                    <a:pt x="1365" y="3897"/>
                  </a:lnTo>
                  <a:lnTo>
                    <a:pt x="1369" y="3897"/>
                  </a:lnTo>
                  <a:lnTo>
                    <a:pt x="1374" y="3897"/>
                  </a:lnTo>
                  <a:lnTo>
                    <a:pt x="1377" y="3899"/>
                  </a:lnTo>
                  <a:lnTo>
                    <a:pt x="1382" y="3899"/>
                  </a:lnTo>
                  <a:lnTo>
                    <a:pt x="1384" y="3899"/>
                  </a:lnTo>
                  <a:lnTo>
                    <a:pt x="1390" y="3899"/>
                  </a:lnTo>
                  <a:lnTo>
                    <a:pt x="1393" y="3899"/>
                  </a:lnTo>
                  <a:lnTo>
                    <a:pt x="1396" y="3899"/>
                  </a:lnTo>
                  <a:lnTo>
                    <a:pt x="1401" y="3899"/>
                  </a:lnTo>
                  <a:lnTo>
                    <a:pt x="1404" y="3899"/>
                  </a:lnTo>
                  <a:lnTo>
                    <a:pt x="1409" y="3899"/>
                  </a:lnTo>
                  <a:lnTo>
                    <a:pt x="1412" y="3899"/>
                  </a:lnTo>
                  <a:lnTo>
                    <a:pt x="1417" y="3899"/>
                  </a:lnTo>
                  <a:lnTo>
                    <a:pt x="1419" y="3899"/>
                  </a:lnTo>
                  <a:lnTo>
                    <a:pt x="1426" y="3899"/>
                  </a:lnTo>
                  <a:lnTo>
                    <a:pt x="1428" y="3899"/>
                  </a:lnTo>
                  <a:lnTo>
                    <a:pt x="1433" y="3899"/>
                  </a:lnTo>
                  <a:lnTo>
                    <a:pt x="1436" y="3899"/>
                  </a:lnTo>
                  <a:lnTo>
                    <a:pt x="1442" y="3899"/>
                  </a:lnTo>
                  <a:lnTo>
                    <a:pt x="1445" y="3899"/>
                  </a:lnTo>
                  <a:lnTo>
                    <a:pt x="1447" y="3899"/>
                  </a:lnTo>
                  <a:lnTo>
                    <a:pt x="1452" y="3899"/>
                  </a:lnTo>
                  <a:lnTo>
                    <a:pt x="1459" y="3899"/>
                  </a:lnTo>
                  <a:lnTo>
                    <a:pt x="1461" y="3899"/>
                  </a:lnTo>
                  <a:lnTo>
                    <a:pt x="1466" y="3899"/>
                  </a:lnTo>
                  <a:lnTo>
                    <a:pt x="1469" y="3899"/>
                  </a:lnTo>
                  <a:lnTo>
                    <a:pt x="1471" y="3899"/>
                  </a:lnTo>
                  <a:lnTo>
                    <a:pt x="1477" y="3899"/>
                  </a:lnTo>
                  <a:lnTo>
                    <a:pt x="1480" y="3899"/>
                  </a:lnTo>
                  <a:lnTo>
                    <a:pt x="1485" y="3899"/>
                  </a:lnTo>
                  <a:lnTo>
                    <a:pt x="1490" y="3899"/>
                  </a:lnTo>
                  <a:lnTo>
                    <a:pt x="1494" y="3899"/>
                  </a:lnTo>
                  <a:lnTo>
                    <a:pt x="1496" y="3899"/>
                  </a:lnTo>
                  <a:lnTo>
                    <a:pt x="1501" y="3899"/>
                  </a:lnTo>
                  <a:lnTo>
                    <a:pt x="1504" y="3899"/>
                  </a:lnTo>
                  <a:lnTo>
                    <a:pt x="1510" y="3899"/>
                  </a:lnTo>
                  <a:lnTo>
                    <a:pt x="1513" y="3899"/>
                  </a:lnTo>
                  <a:lnTo>
                    <a:pt x="1515" y="3899"/>
                  </a:lnTo>
                  <a:lnTo>
                    <a:pt x="1520" y="3899"/>
                  </a:lnTo>
                  <a:lnTo>
                    <a:pt x="1525" y="3899"/>
                  </a:lnTo>
                  <a:lnTo>
                    <a:pt x="1529" y="3899"/>
                  </a:lnTo>
                  <a:lnTo>
                    <a:pt x="1534" y="3899"/>
                  </a:lnTo>
                  <a:lnTo>
                    <a:pt x="1537" y="3899"/>
                  </a:lnTo>
                  <a:lnTo>
                    <a:pt x="1539" y="3899"/>
                  </a:lnTo>
                  <a:lnTo>
                    <a:pt x="1546" y="3899"/>
                  </a:lnTo>
                  <a:lnTo>
                    <a:pt x="1548" y="3899"/>
                  </a:lnTo>
                  <a:lnTo>
                    <a:pt x="1553" y="3899"/>
                  </a:lnTo>
                  <a:lnTo>
                    <a:pt x="1556" y="3899"/>
                  </a:lnTo>
                  <a:lnTo>
                    <a:pt x="1561" y="3899"/>
                  </a:lnTo>
                  <a:lnTo>
                    <a:pt x="1564" y="3899"/>
                  </a:lnTo>
                  <a:lnTo>
                    <a:pt x="1569" y="3899"/>
                  </a:lnTo>
                  <a:lnTo>
                    <a:pt x="1572" y="3899"/>
                  </a:lnTo>
                  <a:lnTo>
                    <a:pt x="1577" y="3899"/>
                  </a:lnTo>
                  <a:lnTo>
                    <a:pt x="1581" y="3899"/>
                  </a:lnTo>
                  <a:lnTo>
                    <a:pt x="1583" y="3899"/>
                  </a:lnTo>
                  <a:lnTo>
                    <a:pt x="1588" y="3899"/>
                  </a:lnTo>
                  <a:lnTo>
                    <a:pt x="1591" y="3899"/>
                  </a:lnTo>
                  <a:lnTo>
                    <a:pt x="1596" y="3899"/>
                  </a:lnTo>
                  <a:lnTo>
                    <a:pt x="1602" y="3899"/>
                  </a:lnTo>
                  <a:lnTo>
                    <a:pt x="1605" y="3899"/>
                  </a:lnTo>
                  <a:lnTo>
                    <a:pt x="1607" y="3899"/>
                  </a:lnTo>
                  <a:lnTo>
                    <a:pt x="1612" y="3899"/>
                  </a:lnTo>
                  <a:lnTo>
                    <a:pt x="1616" y="3899"/>
                  </a:lnTo>
                  <a:lnTo>
                    <a:pt x="1621" y="3899"/>
                  </a:lnTo>
                  <a:lnTo>
                    <a:pt x="1624" y="3899"/>
                  </a:lnTo>
                  <a:lnTo>
                    <a:pt x="1629" y="3899"/>
                  </a:lnTo>
                  <a:lnTo>
                    <a:pt x="1631" y="3899"/>
                  </a:lnTo>
                  <a:lnTo>
                    <a:pt x="1638" y="3899"/>
                  </a:lnTo>
                  <a:lnTo>
                    <a:pt x="1640" y="3899"/>
                  </a:lnTo>
                  <a:lnTo>
                    <a:pt x="1645" y="3899"/>
                  </a:lnTo>
                  <a:lnTo>
                    <a:pt x="1648" y="3899"/>
                  </a:lnTo>
                  <a:lnTo>
                    <a:pt x="1654" y="3903"/>
                  </a:lnTo>
                  <a:lnTo>
                    <a:pt x="1656" y="3903"/>
                  </a:lnTo>
                  <a:lnTo>
                    <a:pt x="1659" y="3903"/>
                  </a:lnTo>
                  <a:lnTo>
                    <a:pt x="1664" y="3903"/>
                  </a:lnTo>
                  <a:lnTo>
                    <a:pt x="1667" y="3903"/>
                  </a:lnTo>
                  <a:lnTo>
                    <a:pt x="1673" y="3903"/>
                  </a:lnTo>
                  <a:lnTo>
                    <a:pt x="1675" y="3903"/>
                  </a:lnTo>
                  <a:lnTo>
                    <a:pt x="1680" y="3903"/>
                  </a:lnTo>
                  <a:lnTo>
                    <a:pt x="1683" y="3903"/>
                  </a:lnTo>
                  <a:lnTo>
                    <a:pt x="1689" y="3903"/>
                  </a:lnTo>
                  <a:lnTo>
                    <a:pt x="1692" y="3903"/>
                  </a:lnTo>
                  <a:lnTo>
                    <a:pt x="1697" y="3903"/>
                  </a:lnTo>
                  <a:lnTo>
                    <a:pt x="1699" y="3903"/>
                  </a:lnTo>
                  <a:lnTo>
                    <a:pt x="1702" y="3903"/>
                  </a:lnTo>
                  <a:lnTo>
                    <a:pt x="1708" y="3903"/>
                  </a:lnTo>
                  <a:lnTo>
                    <a:pt x="1713" y="3903"/>
                  </a:lnTo>
                  <a:lnTo>
                    <a:pt x="1716" y="3903"/>
                  </a:lnTo>
                  <a:lnTo>
                    <a:pt x="1722" y="3903"/>
                  </a:lnTo>
                  <a:lnTo>
                    <a:pt x="1725" y="3903"/>
                  </a:lnTo>
                  <a:lnTo>
                    <a:pt x="1727" y="3903"/>
                  </a:lnTo>
                  <a:lnTo>
                    <a:pt x="1732" y="3903"/>
                  </a:lnTo>
                  <a:lnTo>
                    <a:pt x="1735" y="3903"/>
                  </a:lnTo>
                  <a:lnTo>
                    <a:pt x="1741" y="3903"/>
                  </a:lnTo>
                  <a:lnTo>
                    <a:pt x="1746" y="3903"/>
                  </a:lnTo>
                  <a:lnTo>
                    <a:pt x="1748" y="3903"/>
                  </a:lnTo>
                  <a:lnTo>
                    <a:pt x="1751" y="3903"/>
                  </a:lnTo>
                  <a:lnTo>
                    <a:pt x="1757" y="3903"/>
                  </a:lnTo>
                  <a:lnTo>
                    <a:pt x="1760" y="3903"/>
                  </a:lnTo>
                  <a:lnTo>
                    <a:pt x="1765" y="3903"/>
                  </a:lnTo>
                  <a:lnTo>
                    <a:pt x="1767" y="3903"/>
                  </a:lnTo>
                  <a:lnTo>
                    <a:pt x="1770" y="3903"/>
                  </a:lnTo>
                  <a:lnTo>
                    <a:pt x="1776" y="3903"/>
                  </a:lnTo>
                  <a:lnTo>
                    <a:pt x="1781" y="3903"/>
                  </a:lnTo>
                  <a:lnTo>
                    <a:pt x="1784" y="3903"/>
                  </a:lnTo>
                  <a:lnTo>
                    <a:pt x="1789" y="3903"/>
                  </a:lnTo>
                  <a:lnTo>
                    <a:pt x="1793" y="3903"/>
                  </a:lnTo>
                  <a:lnTo>
                    <a:pt x="1795" y="3903"/>
                  </a:lnTo>
                  <a:lnTo>
                    <a:pt x="1800" y="3903"/>
                  </a:lnTo>
                  <a:lnTo>
                    <a:pt x="1803" y="3903"/>
                  </a:lnTo>
                  <a:lnTo>
                    <a:pt x="1808" y="3903"/>
                  </a:lnTo>
                  <a:lnTo>
                    <a:pt x="1812" y="3903"/>
                  </a:lnTo>
                  <a:lnTo>
                    <a:pt x="1817" y="3903"/>
                  </a:lnTo>
                  <a:lnTo>
                    <a:pt x="1819" y="3903"/>
                  </a:lnTo>
                  <a:lnTo>
                    <a:pt x="1824" y="3903"/>
                  </a:lnTo>
                  <a:lnTo>
                    <a:pt x="1828" y="3903"/>
                  </a:lnTo>
                  <a:lnTo>
                    <a:pt x="1833" y="3903"/>
                  </a:lnTo>
                  <a:lnTo>
                    <a:pt x="1835" y="3903"/>
                  </a:lnTo>
                  <a:lnTo>
                    <a:pt x="1838" y="3903"/>
                  </a:lnTo>
                  <a:lnTo>
                    <a:pt x="1843" y="3903"/>
                  </a:lnTo>
                  <a:lnTo>
                    <a:pt x="1847" y="3903"/>
                  </a:lnTo>
                  <a:lnTo>
                    <a:pt x="1852" y="3903"/>
                  </a:lnTo>
                  <a:lnTo>
                    <a:pt x="1857" y="3903"/>
                  </a:lnTo>
                  <a:lnTo>
                    <a:pt x="1859" y="3903"/>
                  </a:lnTo>
                  <a:lnTo>
                    <a:pt x="1863" y="3903"/>
                  </a:lnTo>
                  <a:lnTo>
                    <a:pt x="1868" y="3903"/>
                  </a:lnTo>
                  <a:lnTo>
                    <a:pt x="1871" y="3903"/>
                  </a:lnTo>
                  <a:lnTo>
                    <a:pt x="1876" y="3903"/>
                  </a:lnTo>
                  <a:lnTo>
                    <a:pt x="1878" y="3903"/>
                  </a:lnTo>
                  <a:lnTo>
                    <a:pt x="1885" y="3903"/>
                  </a:lnTo>
                  <a:lnTo>
                    <a:pt x="1887" y="3903"/>
                  </a:lnTo>
                  <a:lnTo>
                    <a:pt x="1892" y="3903"/>
                  </a:lnTo>
                  <a:lnTo>
                    <a:pt x="1895" y="3903"/>
                  </a:lnTo>
                  <a:lnTo>
                    <a:pt x="1901" y="3903"/>
                  </a:lnTo>
                  <a:lnTo>
                    <a:pt x="1904" y="3903"/>
                  </a:lnTo>
                  <a:lnTo>
                    <a:pt x="1909" y="3903"/>
                  </a:lnTo>
                  <a:lnTo>
                    <a:pt x="1911" y="3903"/>
                  </a:lnTo>
                  <a:lnTo>
                    <a:pt x="1914" y="3903"/>
                  </a:lnTo>
                  <a:lnTo>
                    <a:pt x="1920" y="3903"/>
                  </a:lnTo>
                  <a:lnTo>
                    <a:pt x="1925" y="3903"/>
                  </a:lnTo>
                  <a:lnTo>
                    <a:pt x="1927" y="3903"/>
                  </a:lnTo>
                  <a:lnTo>
                    <a:pt x="1930" y="3903"/>
                  </a:lnTo>
                  <a:lnTo>
                    <a:pt x="1936" y="3903"/>
                  </a:lnTo>
                  <a:lnTo>
                    <a:pt x="1939" y="3903"/>
                  </a:lnTo>
                  <a:lnTo>
                    <a:pt x="1944" y="3903"/>
                  </a:lnTo>
                  <a:lnTo>
                    <a:pt x="1946" y="3903"/>
                  </a:lnTo>
                  <a:lnTo>
                    <a:pt x="1953" y="3903"/>
                  </a:lnTo>
                  <a:lnTo>
                    <a:pt x="1955" y="3903"/>
                  </a:lnTo>
                  <a:lnTo>
                    <a:pt x="1960" y="3903"/>
                  </a:lnTo>
                  <a:lnTo>
                    <a:pt x="1963" y="3903"/>
                  </a:lnTo>
                  <a:lnTo>
                    <a:pt x="1969" y="3903"/>
                  </a:lnTo>
                  <a:lnTo>
                    <a:pt x="1972" y="3903"/>
                  </a:lnTo>
                  <a:lnTo>
                    <a:pt x="1977" y="3903"/>
                  </a:lnTo>
                  <a:lnTo>
                    <a:pt x="1979" y="3903"/>
                  </a:lnTo>
                  <a:lnTo>
                    <a:pt x="1982" y="3903"/>
                  </a:lnTo>
                  <a:lnTo>
                    <a:pt x="1988" y="3903"/>
                  </a:lnTo>
                  <a:lnTo>
                    <a:pt x="1990" y="3903"/>
                  </a:lnTo>
                  <a:lnTo>
                    <a:pt x="1996" y="3903"/>
                  </a:lnTo>
                  <a:lnTo>
                    <a:pt x="2001" y="3903"/>
                  </a:lnTo>
                  <a:lnTo>
                    <a:pt x="2004" y="3903"/>
                  </a:lnTo>
                  <a:lnTo>
                    <a:pt x="2007" y="3903"/>
                  </a:lnTo>
                  <a:lnTo>
                    <a:pt x="2012" y="3903"/>
                  </a:lnTo>
                  <a:lnTo>
                    <a:pt x="2014" y="3903"/>
                  </a:lnTo>
                  <a:lnTo>
                    <a:pt x="2019" y="3903"/>
                  </a:lnTo>
                  <a:lnTo>
                    <a:pt x="2023" y="3903"/>
                  </a:lnTo>
                  <a:lnTo>
                    <a:pt x="2026" y="3903"/>
                  </a:lnTo>
                  <a:lnTo>
                    <a:pt x="2031" y="3903"/>
                  </a:lnTo>
                  <a:lnTo>
                    <a:pt x="2036" y="3903"/>
                  </a:lnTo>
                  <a:lnTo>
                    <a:pt x="2040" y="3903"/>
                  </a:lnTo>
                  <a:lnTo>
                    <a:pt x="2045" y="3903"/>
                  </a:lnTo>
                  <a:lnTo>
                    <a:pt x="2047" y="3903"/>
                  </a:lnTo>
                  <a:lnTo>
                    <a:pt x="2050" y="3903"/>
                  </a:lnTo>
                  <a:lnTo>
                    <a:pt x="2055" y="3903"/>
                  </a:lnTo>
                  <a:lnTo>
                    <a:pt x="2059" y="3903"/>
                  </a:lnTo>
                  <a:lnTo>
                    <a:pt x="2064" y="3903"/>
                  </a:lnTo>
                  <a:lnTo>
                    <a:pt x="2069" y="3903"/>
                  </a:lnTo>
                  <a:lnTo>
                    <a:pt x="2071" y="3903"/>
                  </a:lnTo>
                  <a:lnTo>
                    <a:pt x="2075" y="3903"/>
                  </a:lnTo>
                  <a:lnTo>
                    <a:pt x="2080" y="3903"/>
                  </a:lnTo>
                  <a:lnTo>
                    <a:pt x="2083" y="3903"/>
                  </a:lnTo>
                  <a:lnTo>
                    <a:pt x="2088" y="3903"/>
                  </a:lnTo>
                  <a:lnTo>
                    <a:pt x="2090" y="3903"/>
                  </a:lnTo>
                  <a:lnTo>
                    <a:pt x="2094" y="3903"/>
                  </a:lnTo>
                  <a:lnTo>
                    <a:pt x="2099" y="3903"/>
                  </a:lnTo>
                  <a:lnTo>
                    <a:pt x="2104" y="3903"/>
                  </a:lnTo>
                  <a:lnTo>
                    <a:pt x="2106" y="3903"/>
                  </a:lnTo>
                  <a:lnTo>
                    <a:pt x="2113" y="3903"/>
                  </a:lnTo>
                  <a:lnTo>
                    <a:pt x="2115" y="3903"/>
                  </a:lnTo>
                  <a:lnTo>
                    <a:pt x="2118" y="3903"/>
                  </a:lnTo>
                  <a:lnTo>
                    <a:pt x="2123" y="3903"/>
                  </a:lnTo>
                  <a:lnTo>
                    <a:pt x="2125" y="3903"/>
                  </a:lnTo>
                  <a:lnTo>
                    <a:pt x="2132" y="3903"/>
                  </a:lnTo>
                  <a:lnTo>
                    <a:pt x="2134" y="3903"/>
                  </a:lnTo>
                  <a:lnTo>
                    <a:pt x="2139" y="3903"/>
                  </a:lnTo>
                  <a:lnTo>
                    <a:pt x="2142" y="3903"/>
                  </a:lnTo>
                  <a:lnTo>
                    <a:pt x="2148" y="3903"/>
                  </a:lnTo>
                  <a:lnTo>
                    <a:pt x="2151" y="3903"/>
                  </a:lnTo>
                  <a:lnTo>
                    <a:pt x="2156" y="3903"/>
                  </a:lnTo>
                  <a:lnTo>
                    <a:pt x="2158" y="3903"/>
                  </a:lnTo>
                  <a:lnTo>
                    <a:pt x="2164" y="3903"/>
                  </a:lnTo>
                  <a:lnTo>
                    <a:pt x="2167" y="3903"/>
                  </a:lnTo>
                  <a:lnTo>
                    <a:pt x="2169" y="3903"/>
                  </a:lnTo>
                  <a:lnTo>
                    <a:pt x="2175" y="3903"/>
                  </a:lnTo>
                  <a:lnTo>
                    <a:pt x="2181" y="3903"/>
                  </a:lnTo>
                  <a:lnTo>
                    <a:pt x="2183" y="3903"/>
                  </a:lnTo>
                  <a:lnTo>
                    <a:pt x="2188" y="3903"/>
                  </a:lnTo>
                  <a:lnTo>
                    <a:pt x="2191" y="3903"/>
                  </a:lnTo>
                  <a:lnTo>
                    <a:pt x="2193" y="3903"/>
                  </a:lnTo>
                  <a:lnTo>
                    <a:pt x="2200" y="3903"/>
                  </a:lnTo>
                  <a:lnTo>
                    <a:pt x="2202" y="3903"/>
                  </a:lnTo>
                  <a:lnTo>
                    <a:pt x="2207" y="3903"/>
                  </a:lnTo>
                  <a:lnTo>
                    <a:pt x="2210" y="3903"/>
                  </a:lnTo>
                  <a:lnTo>
                    <a:pt x="2216" y="3903"/>
                  </a:lnTo>
                  <a:lnTo>
                    <a:pt x="2219" y="3903"/>
                  </a:lnTo>
                  <a:lnTo>
                    <a:pt x="2224" y="3903"/>
                  </a:lnTo>
                  <a:lnTo>
                    <a:pt x="2226" y="3903"/>
                  </a:lnTo>
                  <a:lnTo>
                    <a:pt x="2231" y="3903"/>
                  </a:lnTo>
                  <a:lnTo>
                    <a:pt x="2235" y="3903"/>
                  </a:lnTo>
                  <a:lnTo>
                    <a:pt x="2238" y="3903"/>
                  </a:lnTo>
                  <a:lnTo>
                    <a:pt x="2243" y="3903"/>
                  </a:lnTo>
                  <a:lnTo>
                    <a:pt x="2248" y="3903"/>
                  </a:lnTo>
                  <a:lnTo>
                    <a:pt x="2251" y="3903"/>
                  </a:lnTo>
                  <a:lnTo>
                    <a:pt x="2256" y="3903"/>
                  </a:lnTo>
                  <a:lnTo>
                    <a:pt x="2259" y="3903"/>
                  </a:lnTo>
                  <a:lnTo>
                    <a:pt x="2262" y="3903"/>
                  </a:lnTo>
                  <a:lnTo>
                    <a:pt x="2267" y="3903"/>
                  </a:lnTo>
                  <a:lnTo>
                    <a:pt x="2270" y="3903"/>
                  </a:lnTo>
                  <a:lnTo>
                    <a:pt x="2275" y="3903"/>
                  </a:lnTo>
                  <a:lnTo>
                    <a:pt x="2278" y="3903"/>
                  </a:lnTo>
                  <a:lnTo>
                    <a:pt x="2283" y="3903"/>
                  </a:lnTo>
                  <a:lnTo>
                    <a:pt x="2287" y="3903"/>
                  </a:lnTo>
                  <a:lnTo>
                    <a:pt x="2292" y="3903"/>
                  </a:lnTo>
                  <a:lnTo>
                    <a:pt x="2294" y="3903"/>
                  </a:lnTo>
                  <a:lnTo>
                    <a:pt x="2299" y="3903"/>
                  </a:lnTo>
                  <a:lnTo>
                    <a:pt x="2302" y="3903"/>
                  </a:lnTo>
                  <a:lnTo>
                    <a:pt x="2306" y="3903"/>
                  </a:lnTo>
                  <a:lnTo>
                    <a:pt x="2311" y="3903"/>
                  </a:lnTo>
                  <a:lnTo>
                    <a:pt x="2313" y="3903"/>
                  </a:lnTo>
                  <a:lnTo>
                    <a:pt x="2318" y="3903"/>
                  </a:lnTo>
                  <a:lnTo>
                    <a:pt x="2325" y="3903"/>
                  </a:lnTo>
                  <a:lnTo>
                    <a:pt x="2327" y="3903"/>
                  </a:lnTo>
                  <a:lnTo>
                    <a:pt x="2330" y="3903"/>
                  </a:lnTo>
                  <a:lnTo>
                    <a:pt x="2335" y="3903"/>
                  </a:lnTo>
                  <a:lnTo>
                    <a:pt x="2337" y="3903"/>
                  </a:lnTo>
                  <a:lnTo>
                    <a:pt x="2343" y="3903"/>
                  </a:lnTo>
                  <a:lnTo>
                    <a:pt x="2346" y="3903"/>
                  </a:lnTo>
                  <a:lnTo>
                    <a:pt x="2351" y="3903"/>
                  </a:lnTo>
                  <a:lnTo>
                    <a:pt x="2354" y="3903"/>
                  </a:lnTo>
                  <a:lnTo>
                    <a:pt x="2360" y="3903"/>
                  </a:lnTo>
                  <a:lnTo>
                    <a:pt x="2362" y="3903"/>
                  </a:lnTo>
                  <a:lnTo>
                    <a:pt x="2367" y="3903"/>
                  </a:lnTo>
                  <a:lnTo>
                    <a:pt x="2370" y="3903"/>
                  </a:lnTo>
                  <a:lnTo>
                    <a:pt x="2372" y="3903"/>
                  </a:lnTo>
                  <a:lnTo>
                    <a:pt x="2379" y="3903"/>
                  </a:lnTo>
                  <a:lnTo>
                    <a:pt x="2381" y="3903"/>
                  </a:lnTo>
                  <a:lnTo>
                    <a:pt x="2386" y="3903"/>
                  </a:lnTo>
                  <a:lnTo>
                    <a:pt x="2393" y="3903"/>
                  </a:lnTo>
                  <a:lnTo>
                    <a:pt x="2395" y="3903"/>
                  </a:lnTo>
                  <a:lnTo>
                    <a:pt x="2398" y="3903"/>
                  </a:lnTo>
                  <a:lnTo>
                    <a:pt x="2403" y="3903"/>
                  </a:lnTo>
                  <a:lnTo>
                    <a:pt x="2405" y="3903"/>
                  </a:lnTo>
                  <a:lnTo>
                    <a:pt x="2412" y="3903"/>
                  </a:lnTo>
                  <a:lnTo>
                    <a:pt x="2414" y="3903"/>
                  </a:lnTo>
                  <a:lnTo>
                    <a:pt x="2419" y="3903"/>
                  </a:lnTo>
                  <a:lnTo>
                    <a:pt x="2422" y="3903"/>
                  </a:lnTo>
                  <a:lnTo>
                    <a:pt x="2428" y="3903"/>
                  </a:lnTo>
                  <a:lnTo>
                    <a:pt x="2430" y="3903"/>
                  </a:lnTo>
                  <a:lnTo>
                    <a:pt x="2435" y="3903"/>
                  </a:lnTo>
                  <a:lnTo>
                    <a:pt x="2438" y="3903"/>
                  </a:lnTo>
                  <a:lnTo>
                    <a:pt x="2443" y="3903"/>
                  </a:lnTo>
                  <a:lnTo>
                    <a:pt x="2447" y="3903"/>
                  </a:lnTo>
                  <a:lnTo>
                    <a:pt x="2449" y="3903"/>
                  </a:lnTo>
                  <a:lnTo>
                    <a:pt x="2454" y="3903"/>
                  </a:lnTo>
                  <a:lnTo>
                    <a:pt x="2457" y="3903"/>
                  </a:lnTo>
                  <a:lnTo>
                    <a:pt x="2463" y="3903"/>
                  </a:lnTo>
                  <a:lnTo>
                    <a:pt x="2468" y="3903"/>
                  </a:lnTo>
                  <a:lnTo>
                    <a:pt x="2471" y="3903"/>
                  </a:lnTo>
                  <a:lnTo>
                    <a:pt x="2473" y="3903"/>
                  </a:lnTo>
                  <a:lnTo>
                    <a:pt x="2478" y="3903"/>
                  </a:lnTo>
                  <a:lnTo>
                    <a:pt x="2482" y="3903"/>
                  </a:lnTo>
                  <a:lnTo>
                    <a:pt x="2487" y="3903"/>
                  </a:lnTo>
                  <a:lnTo>
                    <a:pt x="2490" y="3903"/>
                  </a:lnTo>
                  <a:lnTo>
                    <a:pt x="2492" y="3903"/>
                  </a:lnTo>
                  <a:lnTo>
                    <a:pt x="2498" y="3903"/>
                  </a:lnTo>
                  <a:lnTo>
                    <a:pt x="2504" y="3903"/>
                  </a:lnTo>
                  <a:lnTo>
                    <a:pt x="2506" y="3903"/>
                  </a:lnTo>
                  <a:lnTo>
                    <a:pt x="2511" y="3903"/>
                  </a:lnTo>
                  <a:lnTo>
                    <a:pt x="2514" y="3903"/>
                  </a:lnTo>
                  <a:lnTo>
                    <a:pt x="2517" y="3903"/>
                  </a:lnTo>
                  <a:lnTo>
                    <a:pt x="2522" y="3903"/>
                  </a:lnTo>
                  <a:lnTo>
                    <a:pt x="2525" y="3903"/>
                  </a:lnTo>
                  <a:lnTo>
                    <a:pt x="2530" y="3903"/>
                  </a:lnTo>
                  <a:lnTo>
                    <a:pt x="2536" y="3903"/>
                  </a:lnTo>
                  <a:lnTo>
                    <a:pt x="2539" y="3903"/>
                  </a:lnTo>
                  <a:lnTo>
                    <a:pt x="2541" y="3903"/>
                  </a:lnTo>
                  <a:lnTo>
                    <a:pt x="2546" y="3903"/>
                  </a:lnTo>
                  <a:lnTo>
                    <a:pt x="2549" y="3903"/>
                  </a:lnTo>
                  <a:lnTo>
                    <a:pt x="2555" y="3903"/>
                  </a:lnTo>
                  <a:lnTo>
                    <a:pt x="2558" y="3903"/>
                  </a:lnTo>
                  <a:lnTo>
                    <a:pt x="2560" y="3903"/>
                  </a:lnTo>
                  <a:lnTo>
                    <a:pt x="2565" y="3903"/>
                  </a:lnTo>
                  <a:lnTo>
                    <a:pt x="2572" y="3903"/>
                  </a:lnTo>
                  <a:lnTo>
                    <a:pt x="2574" y="3903"/>
                  </a:lnTo>
                  <a:lnTo>
                    <a:pt x="2579" y="3903"/>
                  </a:lnTo>
                  <a:lnTo>
                    <a:pt x="2582" y="3903"/>
                  </a:lnTo>
                  <a:lnTo>
                    <a:pt x="2584" y="3903"/>
                  </a:lnTo>
                  <a:lnTo>
                    <a:pt x="2590" y="3903"/>
                  </a:lnTo>
                  <a:lnTo>
                    <a:pt x="2593" y="3903"/>
                  </a:lnTo>
                  <a:lnTo>
                    <a:pt x="2598" y="3903"/>
                  </a:lnTo>
                  <a:lnTo>
                    <a:pt x="2601" y="3903"/>
                  </a:lnTo>
                  <a:lnTo>
                    <a:pt x="2607" y="3903"/>
                  </a:lnTo>
                  <a:lnTo>
                    <a:pt x="2609" y="3903"/>
                  </a:lnTo>
                  <a:lnTo>
                    <a:pt x="2614" y="3903"/>
                  </a:lnTo>
                  <a:lnTo>
                    <a:pt x="2617" y="3903"/>
                  </a:lnTo>
                  <a:lnTo>
                    <a:pt x="2623" y="3903"/>
                  </a:lnTo>
                  <a:lnTo>
                    <a:pt x="2626" y="3903"/>
                  </a:lnTo>
                  <a:lnTo>
                    <a:pt x="2631" y="3903"/>
                  </a:lnTo>
                  <a:lnTo>
                    <a:pt x="2633" y="3903"/>
                  </a:lnTo>
                  <a:lnTo>
                    <a:pt x="2636" y="3903"/>
                  </a:lnTo>
                  <a:lnTo>
                    <a:pt x="2642" y="3903"/>
                  </a:lnTo>
                  <a:lnTo>
                    <a:pt x="2647" y="3903"/>
                  </a:lnTo>
                  <a:lnTo>
                    <a:pt x="2650" y="3903"/>
                  </a:lnTo>
                  <a:lnTo>
                    <a:pt x="2652" y="3903"/>
                  </a:lnTo>
                  <a:lnTo>
                    <a:pt x="2659" y="3903"/>
                  </a:lnTo>
                  <a:lnTo>
                    <a:pt x="2661" y="3903"/>
                  </a:lnTo>
                  <a:lnTo>
                    <a:pt x="2666" y="3903"/>
                  </a:lnTo>
                  <a:lnTo>
                    <a:pt x="2669" y="3903"/>
                  </a:lnTo>
                  <a:lnTo>
                    <a:pt x="2675" y="3903"/>
                  </a:lnTo>
                  <a:lnTo>
                    <a:pt x="2677" y="3903"/>
                  </a:lnTo>
                  <a:lnTo>
                    <a:pt x="2683" y="3903"/>
                  </a:lnTo>
                  <a:lnTo>
                    <a:pt x="2685" y="3903"/>
                  </a:lnTo>
                  <a:lnTo>
                    <a:pt x="2690" y="3903"/>
                  </a:lnTo>
                  <a:lnTo>
                    <a:pt x="2694" y="3903"/>
                  </a:lnTo>
                  <a:lnTo>
                    <a:pt x="2699" y="3903"/>
                  </a:lnTo>
                  <a:lnTo>
                    <a:pt x="2701" y="3903"/>
                  </a:lnTo>
                  <a:lnTo>
                    <a:pt x="2704" y="3903"/>
                  </a:lnTo>
                  <a:lnTo>
                    <a:pt x="2710" y="3903"/>
                  </a:lnTo>
                  <a:lnTo>
                    <a:pt x="2715" y="3903"/>
                  </a:lnTo>
                  <a:lnTo>
                    <a:pt x="2718" y="3903"/>
                  </a:lnTo>
                  <a:lnTo>
                    <a:pt x="2723" y="3903"/>
                  </a:lnTo>
                  <a:lnTo>
                    <a:pt x="2725" y="3903"/>
                  </a:lnTo>
                  <a:lnTo>
                    <a:pt x="2729" y="3903"/>
                  </a:lnTo>
                  <a:lnTo>
                    <a:pt x="2734" y="3903"/>
                  </a:lnTo>
                  <a:lnTo>
                    <a:pt x="2737" y="3903"/>
                  </a:lnTo>
                  <a:lnTo>
                    <a:pt x="2742" y="3903"/>
                  </a:lnTo>
                  <a:lnTo>
                    <a:pt x="2746" y="3903"/>
                  </a:lnTo>
                  <a:lnTo>
                    <a:pt x="2751" y="3903"/>
                  </a:lnTo>
                  <a:lnTo>
                    <a:pt x="2753" y="3903"/>
                  </a:lnTo>
                  <a:lnTo>
                    <a:pt x="2758" y="3903"/>
                  </a:lnTo>
                  <a:lnTo>
                    <a:pt x="2761" y="3903"/>
                  </a:lnTo>
                  <a:lnTo>
                    <a:pt x="2767" y="3903"/>
                  </a:lnTo>
                  <a:lnTo>
                    <a:pt x="2769" y="3903"/>
                  </a:lnTo>
                  <a:lnTo>
                    <a:pt x="2772" y="3903"/>
                  </a:lnTo>
                  <a:lnTo>
                    <a:pt x="2777" y="3903"/>
                  </a:lnTo>
                  <a:lnTo>
                    <a:pt x="2781" y="3903"/>
                  </a:lnTo>
                  <a:lnTo>
                    <a:pt x="2786" y="3903"/>
                  </a:lnTo>
                  <a:lnTo>
                    <a:pt x="2791" y="3903"/>
                  </a:lnTo>
                  <a:lnTo>
                    <a:pt x="2793" y="3903"/>
                  </a:lnTo>
                  <a:lnTo>
                    <a:pt x="2796" y="3903"/>
                  </a:lnTo>
                  <a:lnTo>
                    <a:pt x="2802" y="3903"/>
                  </a:lnTo>
                  <a:lnTo>
                    <a:pt x="2805" y="3903"/>
                  </a:lnTo>
                  <a:lnTo>
                    <a:pt x="2810" y="3903"/>
                  </a:lnTo>
                  <a:lnTo>
                    <a:pt x="2812" y="3903"/>
                  </a:lnTo>
                  <a:lnTo>
                    <a:pt x="2816" y="3903"/>
                  </a:lnTo>
                  <a:lnTo>
                    <a:pt x="2821" y="3903"/>
                  </a:lnTo>
                  <a:lnTo>
                    <a:pt x="2826" y="3903"/>
                  </a:lnTo>
                  <a:lnTo>
                    <a:pt x="2829" y="3903"/>
                  </a:lnTo>
                  <a:lnTo>
                    <a:pt x="2835" y="3903"/>
                  </a:lnTo>
                  <a:lnTo>
                    <a:pt x="2838" y="3903"/>
                  </a:lnTo>
                  <a:lnTo>
                    <a:pt x="2840" y="3903"/>
                  </a:lnTo>
                  <a:lnTo>
                    <a:pt x="2845" y="3903"/>
                  </a:lnTo>
                  <a:lnTo>
                    <a:pt x="2848" y="3903"/>
                  </a:lnTo>
                  <a:lnTo>
                    <a:pt x="2854" y="3903"/>
                  </a:lnTo>
                  <a:lnTo>
                    <a:pt x="2856" y="3903"/>
                  </a:lnTo>
                  <a:lnTo>
                    <a:pt x="2862" y="3903"/>
                  </a:lnTo>
                  <a:lnTo>
                    <a:pt x="2864" y="3903"/>
                  </a:lnTo>
                  <a:lnTo>
                    <a:pt x="2870" y="3903"/>
                  </a:lnTo>
                  <a:lnTo>
                    <a:pt x="2873" y="3903"/>
                  </a:lnTo>
                  <a:lnTo>
                    <a:pt x="2878" y="3903"/>
                  </a:lnTo>
                  <a:lnTo>
                    <a:pt x="2880" y="3903"/>
                  </a:lnTo>
                  <a:lnTo>
                    <a:pt x="2887" y="3903"/>
                  </a:lnTo>
                  <a:lnTo>
                    <a:pt x="2889" y="3903"/>
                  </a:lnTo>
                  <a:lnTo>
                    <a:pt x="2892" y="3903"/>
                  </a:lnTo>
                  <a:lnTo>
                    <a:pt x="2897" y="3903"/>
                  </a:lnTo>
                  <a:lnTo>
                    <a:pt x="2903" y="3903"/>
                  </a:lnTo>
                  <a:lnTo>
                    <a:pt x="2906" y="3903"/>
                  </a:lnTo>
                  <a:lnTo>
                    <a:pt x="2908" y="3903"/>
                  </a:lnTo>
                  <a:lnTo>
                    <a:pt x="2913" y="3903"/>
                  </a:lnTo>
                  <a:lnTo>
                    <a:pt x="2916" y="3903"/>
                  </a:lnTo>
                  <a:lnTo>
                    <a:pt x="2922" y="3903"/>
                  </a:lnTo>
                  <a:lnTo>
                    <a:pt x="2925" y="3903"/>
                  </a:lnTo>
                  <a:lnTo>
                    <a:pt x="2930" y="3903"/>
                  </a:lnTo>
                  <a:lnTo>
                    <a:pt x="2932" y="3903"/>
                  </a:lnTo>
                  <a:lnTo>
                    <a:pt x="2938" y="3903"/>
                  </a:lnTo>
                  <a:lnTo>
                    <a:pt x="2941" y="3903"/>
                  </a:lnTo>
                  <a:lnTo>
                    <a:pt x="2946" y="3903"/>
                  </a:lnTo>
                  <a:lnTo>
                    <a:pt x="2948" y="3903"/>
                  </a:lnTo>
                  <a:lnTo>
                    <a:pt x="2954" y="3903"/>
                  </a:lnTo>
                  <a:lnTo>
                    <a:pt x="2957" y="3903"/>
                  </a:lnTo>
                  <a:lnTo>
                    <a:pt x="2960" y="3903"/>
                  </a:lnTo>
                  <a:lnTo>
                    <a:pt x="2965" y="3903"/>
                  </a:lnTo>
                  <a:lnTo>
                    <a:pt x="2970" y="3903"/>
                  </a:lnTo>
                  <a:lnTo>
                    <a:pt x="2974" y="3903"/>
                  </a:lnTo>
                  <a:lnTo>
                    <a:pt x="2979" y="3903"/>
                  </a:lnTo>
                  <a:lnTo>
                    <a:pt x="2981" y="3903"/>
                  </a:lnTo>
                  <a:lnTo>
                    <a:pt x="2984" y="3903"/>
                  </a:lnTo>
                  <a:lnTo>
                    <a:pt x="2989" y="3903"/>
                  </a:lnTo>
                  <a:lnTo>
                    <a:pt x="2993" y="3903"/>
                  </a:lnTo>
                  <a:lnTo>
                    <a:pt x="2998" y="3903"/>
                  </a:lnTo>
                  <a:lnTo>
                    <a:pt x="3000" y="3903"/>
                  </a:lnTo>
                  <a:lnTo>
                    <a:pt x="3005" y="3903"/>
                  </a:lnTo>
                  <a:lnTo>
                    <a:pt x="3009" y="3903"/>
                  </a:lnTo>
                  <a:lnTo>
                    <a:pt x="3014" y="3903"/>
                  </a:lnTo>
                  <a:lnTo>
                    <a:pt x="3017" y="3903"/>
                  </a:lnTo>
                  <a:lnTo>
                    <a:pt x="3022" y="3903"/>
                  </a:lnTo>
                  <a:lnTo>
                    <a:pt x="3024" y="3903"/>
                  </a:lnTo>
                  <a:lnTo>
                    <a:pt x="3028" y="3903"/>
                  </a:lnTo>
                  <a:lnTo>
                    <a:pt x="3033" y="3903"/>
                  </a:lnTo>
                  <a:lnTo>
                    <a:pt x="3035" y="3903"/>
                  </a:lnTo>
                  <a:lnTo>
                    <a:pt x="3040" y="3903"/>
                  </a:lnTo>
                  <a:lnTo>
                    <a:pt x="3047" y="3903"/>
                  </a:lnTo>
                  <a:lnTo>
                    <a:pt x="3049" y="3903"/>
                  </a:lnTo>
                  <a:lnTo>
                    <a:pt x="3052" y="3903"/>
                  </a:lnTo>
                  <a:lnTo>
                    <a:pt x="3057" y="3903"/>
                  </a:lnTo>
                  <a:lnTo>
                    <a:pt x="3059" y="3903"/>
                  </a:lnTo>
                  <a:lnTo>
                    <a:pt x="3066" y="3903"/>
                  </a:lnTo>
                  <a:lnTo>
                    <a:pt x="3068" y="3903"/>
                  </a:lnTo>
                  <a:lnTo>
                    <a:pt x="3071" y="3903"/>
                  </a:lnTo>
                  <a:lnTo>
                    <a:pt x="3076" y="3903"/>
                  </a:lnTo>
                  <a:lnTo>
                    <a:pt x="3082" y="3903"/>
                  </a:lnTo>
                  <a:lnTo>
                    <a:pt x="3085" y="3903"/>
                  </a:lnTo>
                  <a:lnTo>
                    <a:pt x="3090" y="3903"/>
                  </a:lnTo>
                  <a:lnTo>
                    <a:pt x="3092" y="3903"/>
                  </a:lnTo>
                  <a:lnTo>
                    <a:pt x="3095" y="3903"/>
                  </a:lnTo>
                  <a:lnTo>
                    <a:pt x="3101" y="3903"/>
                  </a:lnTo>
                  <a:lnTo>
                    <a:pt x="3104" y="3903"/>
                  </a:lnTo>
                  <a:lnTo>
                    <a:pt x="3109" y="3903"/>
                  </a:lnTo>
                  <a:lnTo>
                    <a:pt x="3115" y="3903"/>
                  </a:lnTo>
                  <a:lnTo>
                    <a:pt x="3117" y="3903"/>
                  </a:lnTo>
                  <a:lnTo>
                    <a:pt x="3120" y="3903"/>
                  </a:lnTo>
                  <a:lnTo>
                    <a:pt x="3125" y="3903"/>
                  </a:lnTo>
                  <a:lnTo>
                    <a:pt x="3127" y="3903"/>
                  </a:lnTo>
                  <a:lnTo>
                    <a:pt x="3134" y="3903"/>
                  </a:lnTo>
                  <a:lnTo>
                    <a:pt x="3136" y="3903"/>
                  </a:lnTo>
                  <a:lnTo>
                    <a:pt x="3141" y="3903"/>
                  </a:lnTo>
                  <a:lnTo>
                    <a:pt x="3144" y="3903"/>
                  </a:lnTo>
                  <a:lnTo>
                    <a:pt x="3150" y="3903"/>
                  </a:lnTo>
                  <a:lnTo>
                    <a:pt x="3153" y="3903"/>
                  </a:lnTo>
                  <a:lnTo>
                    <a:pt x="3158" y="3903"/>
                  </a:lnTo>
                  <a:lnTo>
                    <a:pt x="3160" y="3903"/>
                  </a:lnTo>
                  <a:lnTo>
                    <a:pt x="3165" y="3903"/>
                  </a:lnTo>
                  <a:lnTo>
                    <a:pt x="3169" y="3903"/>
                  </a:lnTo>
                  <a:lnTo>
                    <a:pt x="3172" y="3903"/>
                  </a:lnTo>
                  <a:lnTo>
                    <a:pt x="3177" y="3903"/>
                  </a:lnTo>
                  <a:lnTo>
                    <a:pt x="3179" y="3903"/>
                  </a:lnTo>
                  <a:lnTo>
                    <a:pt x="3185" y="3903"/>
                  </a:lnTo>
                  <a:lnTo>
                    <a:pt x="3188" y="3903"/>
                  </a:lnTo>
                  <a:lnTo>
                    <a:pt x="3193" y="3903"/>
                  </a:lnTo>
                  <a:lnTo>
                    <a:pt x="3196" y="3903"/>
                  </a:lnTo>
                  <a:lnTo>
                    <a:pt x="3201" y="3903"/>
                  </a:lnTo>
                  <a:lnTo>
                    <a:pt x="3204" y="3903"/>
                  </a:lnTo>
                  <a:lnTo>
                    <a:pt x="3209" y="3903"/>
                  </a:lnTo>
                  <a:lnTo>
                    <a:pt x="3212" y="3903"/>
                  </a:lnTo>
                  <a:lnTo>
                    <a:pt x="3214" y="3903"/>
                  </a:lnTo>
                  <a:lnTo>
                    <a:pt x="3221" y="3903"/>
                  </a:lnTo>
                  <a:lnTo>
                    <a:pt x="3226" y="3903"/>
                  </a:lnTo>
                  <a:lnTo>
                    <a:pt x="3228" y="3903"/>
                  </a:lnTo>
                  <a:lnTo>
                    <a:pt x="3233" y="3903"/>
                  </a:lnTo>
                  <a:lnTo>
                    <a:pt x="3236" y="3903"/>
                  </a:lnTo>
                  <a:lnTo>
                    <a:pt x="3240" y="3903"/>
                  </a:lnTo>
                  <a:lnTo>
                    <a:pt x="3245" y="3903"/>
                  </a:lnTo>
                  <a:lnTo>
                    <a:pt x="3247" y="3903"/>
                  </a:lnTo>
                  <a:lnTo>
                    <a:pt x="3252" y="3903"/>
                  </a:lnTo>
                  <a:lnTo>
                    <a:pt x="3259" y="3903"/>
                  </a:lnTo>
                  <a:lnTo>
                    <a:pt x="3261" y="3903"/>
                  </a:lnTo>
                  <a:lnTo>
                    <a:pt x="3264" y="3903"/>
                  </a:lnTo>
                  <a:lnTo>
                    <a:pt x="3269" y="3903"/>
                  </a:lnTo>
                  <a:lnTo>
                    <a:pt x="3271" y="3903"/>
                  </a:lnTo>
                  <a:lnTo>
                    <a:pt x="3277" y="3903"/>
                  </a:lnTo>
                  <a:lnTo>
                    <a:pt x="3280" y="3903"/>
                  </a:lnTo>
                  <a:lnTo>
                    <a:pt x="3283" y="3903"/>
                  </a:lnTo>
                  <a:lnTo>
                    <a:pt x="3288" y="3903"/>
                  </a:lnTo>
                  <a:lnTo>
                    <a:pt x="3294" y="3903"/>
                  </a:lnTo>
                  <a:lnTo>
                    <a:pt x="3296" y="3903"/>
                  </a:lnTo>
                  <a:lnTo>
                    <a:pt x="3301" y="3903"/>
                  </a:lnTo>
                  <a:lnTo>
                    <a:pt x="3304" y="3903"/>
                  </a:lnTo>
                  <a:lnTo>
                    <a:pt x="3306" y="3903"/>
                  </a:lnTo>
                  <a:lnTo>
                    <a:pt x="3313" y="3903"/>
                  </a:lnTo>
                  <a:lnTo>
                    <a:pt x="3315" y="3903"/>
                  </a:lnTo>
                  <a:lnTo>
                    <a:pt x="3320" y="3903"/>
                  </a:lnTo>
                  <a:lnTo>
                    <a:pt x="3323" y="3903"/>
                  </a:lnTo>
                  <a:lnTo>
                    <a:pt x="3329" y="3903"/>
                  </a:lnTo>
                  <a:lnTo>
                    <a:pt x="3332" y="3903"/>
                  </a:lnTo>
                  <a:lnTo>
                    <a:pt x="3337" y="3903"/>
                  </a:lnTo>
                  <a:lnTo>
                    <a:pt x="3339" y="3903"/>
                  </a:lnTo>
                  <a:lnTo>
                    <a:pt x="3346" y="3903"/>
                  </a:lnTo>
                  <a:lnTo>
                    <a:pt x="3348" y="3903"/>
                  </a:lnTo>
                  <a:lnTo>
                    <a:pt x="3351" y="3903"/>
                  </a:lnTo>
                  <a:lnTo>
                    <a:pt x="3356" y="3903"/>
                  </a:lnTo>
                  <a:lnTo>
                    <a:pt x="3358" y="3903"/>
                  </a:lnTo>
                  <a:lnTo>
                    <a:pt x="3364" y="3903"/>
                  </a:lnTo>
                  <a:lnTo>
                    <a:pt x="3369" y="3903"/>
                  </a:lnTo>
                  <a:lnTo>
                    <a:pt x="3372" y="3903"/>
                  </a:lnTo>
                  <a:lnTo>
                    <a:pt x="3375" y="3903"/>
                  </a:lnTo>
                  <a:lnTo>
                    <a:pt x="3381" y="3903"/>
                  </a:lnTo>
                  <a:lnTo>
                    <a:pt x="3383" y="3903"/>
                  </a:lnTo>
                  <a:lnTo>
                    <a:pt x="3388" y="3903"/>
                  </a:lnTo>
                  <a:lnTo>
                    <a:pt x="3391" y="3903"/>
                  </a:lnTo>
                  <a:lnTo>
                    <a:pt x="3397" y="3903"/>
                  </a:lnTo>
                  <a:lnTo>
                    <a:pt x="3400" y="3903"/>
                  </a:lnTo>
                  <a:lnTo>
                    <a:pt x="3405" y="3903"/>
                  </a:lnTo>
                  <a:lnTo>
                    <a:pt x="3407" y="3903"/>
                  </a:lnTo>
                  <a:lnTo>
                    <a:pt x="3412" y="3903"/>
                  </a:lnTo>
                  <a:lnTo>
                    <a:pt x="3416" y="3903"/>
                  </a:lnTo>
                  <a:lnTo>
                    <a:pt x="3421" y="3903"/>
                  </a:lnTo>
                  <a:lnTo>
                    <a:pt x="3424" y="3903"/>
                  </a:lnTo>
                  <a:lnTo>
                    <a:pt x="3426" y="3903"/>
                  </a:lnTo>
                  <a:lnTo>
                    <a:pt x="3433" y="3903"/>
                  </a:lnTo>
                  <a:lnTo>
                    <a:pt x="3438" y="3903"/>
                  </a:lnTo>
                  <a:lnTo>
                    <a:pt x="3440" y="3903"/>
                  </a:lnTo>
                  <a:lnTo>
                    <a:pt x="3445" y="3903"/>
                  </a:lnTo>
                  <a:lnTo>
                    <a:pt x="3448" y="3903"/>
                  </a:lnTo>
                  <a:lnTo>
                    <a:pt x="3451" y="3903"/>
                  </a:lnTo>
                  <a:lnTo>
                    <a:pt x="3456" y="3903"/>
                  </a:lnTo>
                  <a:lnTo>
                    <a:pt x="3459" y="3903"/>
                  </a:lnTo>
                  <a:lnTo>
                    <a:pt x="3464" y="3903"/>
                  </a:lnTo>
                  <a:lnTo>
                    <a:pt x="3468" y="3903"/>
                  </a:lnTo>
                  <a:lnTo>
                    <a:pt x="3473" y="3903"/>
                  </a:lnTo>
                  <a:lnTo>
                    <a:pt x="3475" y="3903"/>
                  </a:lnTo>
                  <a:lnTo>
                    <a:pt x="3480" y="3903"/>
                  </a:lnTo>
                  <a:lnTo>
                    <a:pt x="3483" y="3903"/>
                  </a:lnTo>
                  <a:lnTo>
                    <a:pt x="3489" y="3903"/>
                  </a:lnTo>
                  <a:lnTo>
                    <a:pt x="3492" y="3903"/>
                  </a:lnTo>
                  <a:lnTo>
                    <a:pt x="3494" y="3903"/>
                  </a:lnTo>
                  <a:lnTo>
                    <a:pt x="3499" y="3903"/>
                  </a:lnTo>
                  <a:lnTo>
                    <a:pt x="3503" y="3903"/>
                  </a:lnTo>
                  <a:lnTo>
                    <a:pt x="3508" y="3903"/>
                  </a:lnTo>
                  <a:lnTo>
                    <a:pt x="3513" y="3903"/>
                  </a:lnTo>
                  <a:lnTo>
                    <a:pt x="3516" y="3903"/>
                  </a:lnTo>
                  <a:lnTo>
                    <a:pt x="3518" y="3903"/>
                  </a:lnTo>
                  <a:lnTo>
                    <a:pt x="3525" y="3903"/>
                  </a:lnTo>
                  <a:lnTo>
                    <a:pt x="3527" y="3903"/>
                  </a:lnTo>
                  <a:lnTo>
                    <a:pt x="3532" y="3903"/>
                  </a:lnTo>
                  <a:lnTo>
                    <a:pt x="3535" y="3903"/>
                  </a:lnTo>
                  <a:lnTo>
                    <a:pt x="3538" y="3903"/>
                  </a:lnTo>
                  <a:lnTo>
                    <a:pt x="3543" y="3903"/>
                  </a:lnTo>
                  <a:lnTo>
                    <a:pt x="3548" y="3903"/>
                  </a:lnTo>
                  <a:lnTo>
                    <a:pt x="3551" y="3903"/>
                  </a:lnTo>
                  <a:lnTo>
                    <a:pt x="3557" y="3903"/>
                  </a:lnTo>
                  <a:lnTo>
                    <a:pt x="3560" y="3903"/>
                  </a:lnTo>
                  <a:lnTo>
                    <a:pt x="3562" y="3903"/>
                  </a:lnTo>
                  <a:lnTo>
                    <a:pt x="3567" y="3903"/>
                  </a:lnTo>
                  <a:lnTo>
                    <a:pt x="3570" y="3903"/>
                  </a:lnTo>
                  <a:lnTo>
                    <a:pt x="3576" y="3903"/>
                  </a:lnTo>
                  <a:lnTo>
                    <a:pt x="3581" y="3903"/>
                  </a:lnTo>
                  <a:lnTo>
                    <a:pt x="3584" y="3903"/>
                  </a:lnTo>
                  <a:lnTo>
                    <a:pt x="3586" y="3903"/>
                  </a:lnTo>
                  <a:lnTo>
                    <a:pt x="3593" y="3903"/>
                  </a:lnTo>
                  <a:lnTo>
                    <a:pt x="3595" y="3903"/>
                  </a:lnTo>
                  <a:lnTo>
                    <a:pt x="3600" y="3903"/>
                  </a:lnTo>
                  <a:lnTo>
                    <a:pt x="3603" y="3903"/>
                  </a:lnTo>
                  <a:lnTo>
                    <a:pt x="3609" y="3903"/>
                  </a:lnTo>
                  <a:lnTo>
                    <a:pt x="3611" y="3903"/>
                  </a:lnTo>
                  <a:lnTo>
                    <a:pt x="3617" y="3903"/>
                  </a:lnTo>
                  <a:lnTo>
                    <a:pt x="3619" y="3903"/>
                  </a:lnTo>
                  <a:lnTo>
                    <a:pt x="3624" y="3903"/>
                  </a:lnTo>
                  <a:lnTo>
                    <a:pt x="3628" y="3903"/>
                  </a:lnTo>
                  <a:lnTo>
                    <a:pt x="3630" y="3903"/>
                  </a:lnTo>
                  <a:lnTo>
                    <a:pt x="3635" y="3903"/>
                  </a:lnTo>
                  <a:lnTo>
                    <a:pt x="3638" y="3903"/>
                  </a:lnTo>
                  <a:lnTo>
                    <a:pt x="3644" y="3903"/>
                  </a:lnTo>
                  <a:lnTo>
                    <a:pt x="3647" y="3903"/>
                  </a:lnTo>
                  <a:lnTo>
                    <a:pt x="3652" y="3903"/>
                  </a:lnTo>
                  <a:lnTo>
                    <a:pt x="3654" y="3903"/>
                  </a:lnTo>
                  <a:lnTo>
                    <a:pt x="3659" y="3903"/>
                  </a:lnTo>
                  <a:lnTo>
                    <a:pt x="3663" y="3903"/>
                  </a:lnTo>
                  <a:lnTo>
                    <a:pt x="3668" y="3903"/>
                  </a:lnTo>
                  <a:lnTo>
                    <a:pt x="3671" y="3903"/>
                  </a:lnTo>
                  <a:lnTo>
                    <a:pt x="3676" y="3903"/>
                  </a:lnTo>
                  <a:lnTo>
                    <a:pt x="3680" y="3903"/>
                  </a:lnTo>
                  <a:lnTo>
                    <a:pt x="3682" y="3903"/>
                  </a:lnTo>
                  <a:lnTo>
                    <a:pt x="3687" y="3903"/>
                  </a:lnTo>
                  <a:lnTo>
                    <a:pt x="3692" y="3903"/>
                  </a:lnTo>
                  <a:lnTo>
                    <a:pt x="3695" y="3903"/>
                  </a:lnTo>
                  <a:lnTo>
                    <a:pt x="3701" y="3903"/>
                  </a:lnTo>
                  <a:lnTo>
                    <a:pt x="3704" y="3903"/>
                  </a:lnTo>
                  <a:lnTo>
                    <a:pt x="3706" y="3903"/>
                  </a:lnTo>
                  <a:lnTo>
                    <a:pt x="3711" y="3903"/>
                  </a:lnTo>
                  <a:lnTo>
                    <a:pt x="3715" y="3903"/>
                  </a:lnTo>
                  <a:lnTo>
                    <a:pt x="3720" y="3903"/>
                  </a:lnTo>
                  <a:lnTo>
                    <a:pt x="3722" y="3903"/>
                  </a:lnTo>
                  <a:lnTo>
                    <a:pt x="3727" y="3903"/>
                  </a:lnTo>
                  <a:lnTo>
                    <a:pt x="3730" y="3903"/>
                  </a:lnTo>
                  <a:lnTo>
                    <a:pt x="3736" y="3903"/>
                  </a:lnTo>
                  <a:lnTo>
                    <a:pt x="3739" y="3903"/>
                  </a:lnTo>
                  <a:lnTo>
                    <a:pt x="3744" y="3903"/>
                  </a:lnTo>
                  <a:lnTo>
                    <a:pt x="3746" y="3903"/>
                  </a:lnTo>
                  <a:lnTo>
                    <a:pt x="3750" y="3903"/>
                  </a:lnTo>
                  <a:lnTo>
                    <a:pt x="3755" y="3903"/>
                  </a:lnTo>
                  <a:lnTo>
                    <a:pt x="3760" y="3903"/>
                  </a:lnTo>
                  <a:lnTo>
                    <a:pt x="3763" y="3903"/>
                  </a:lnTo>
                  <a:lnTo>
                    <a:pt x="3769" y="3903"/>
                  </a:lnTo>
                  <a:lnTo>
                    <a:pt x="3772" y="3903"/>
                  </a:lnTo>
                  <a:lnTo>
                    <a:pt x="3774" y="3903"/>
                  </a:lnTo>
                  <a:lnTo>
                    <a:pt x="3779" y="3903"/>
                  </a:lnTo>
                  <a:lnTo>
                    <a:pt x="3782" y="3903"/>
                  </a:lnTo>
                  <a:lnTo>
                    <a:pt x="3788" y="3903"/>
                  </a:lnTo>
                  <a:lnTo>
                    <a:pt x="3790" y="3903"/>
                  </a:lnTo>
                  <a:lnTo>
                    <a:pt x="3796" y="3903"/>
                  </a:lnTo>
                  <a:lnTo>
                    <a:pt x="3798" y="3903"/>
                  </a:lnTo>
                  <a:lnTo>
                    <a:pt x="3804" y="3903"/>
                  </a:lnTo>
                  <a:lnTo>
                    <a:pt x="3807" y="3903"/>
                  </a:lnTo>
                  <a:lnTo>
                    <a:pt x="3812" y="3903"/>
                  </a:lnTo>
                  <a:lnTo>
                    <a:pt x="3814" y="3903"/>
                  </a:lnTo>
                  <a:lnTo>
                    <a:pt x="3817" y="3903"/>
                  </a:lnTo>
                  <a:lnTo>
                    <a:pt x="3823" y="3903"/>
                  </a:lnTo>
                  <a:lnTo>
                    <a:pt x="3826" y="3903"/>
                  </a:lnTo>
                  <a:lnTo>
                    <a:pt x="3831" y="3903"/>
                  </a:lnTo>
                  <a:lnTo>
                    <a:pt x="3836" y="3903"/>
                  </a:lnTo>
                  <a:lnTo>
                    <a:pt x="3840" y="3903"/>
                  </a:lnTo>
                  <a:lnTo>
                    <a:pt x="3842" y="3903"/>
                  </a:lnTo>
                  <a:lnTo>
                    <a:pt x="3847" y="3903"/>
                  </a:lnTo>
                  <a:lnTo>
                    <a:pt x="3850" y="3903"/>
                  </a:lnTo>
                  <a:lnTo>
                    <a:pt x="3856" y="3903"/>
                  </a:lnTo>
                  <a:lnTo>
                    <a:pt x="3859" y="3903"/>
                  </a:lnTo>
                  <a:lnTo>
                    <a:pt x="3864" y="3903"/>
                  </a:lnTo>
                  <a:lnTo>
                    <a:pt x="3866" y="3903"/>
                  </a:lnTo>
                  <a:lnTo>
                    <a:pt x="3871" y="3903"/>
                  </a:lnTo>
                  <a:lnTo>
                    <a:pt x="3875" y="3903"/>
                  </a:lnTo>
                  <a:lnTo>
                    <a:pt x="3880" y="3903"/>
                  </a:lnTo>
                  <a:lnTo>
                    <a:pt x="3883" y="3903"/>
                  </a:lnTo>
                  <a:lnTo>
                    <a:pt x="3885" y="3903"/>
                  </a:lnTo>
                  <a:lnTo>
                    <a:pt x="3891" y="3903"/>
                  </a:lnTo>
                  <a:lnTo>
                    <a:pt x="3894" y="3903"/>
                  </a:lnTo>
                  <a:lnTo>
                    <a:pt x="3899" y="3903"/>
                  </a:lnTo>
                  <a:lnTo>
                    <a:pt x="3904" y="3903"/>
                  </a:lnTo>
                  <a:lnTo>
                    <a:pt x="3906" y="3903"/>
                  </a:lnTo>
                  <a:lnTo>
                    <a:pt x="3910" y="3903"/>
                  </a:lnTo>
                  <a:lnTo>
                    <a:pt x="3915" y="3903"/>
                  </a:lnTo>
                  <a:lnTo>
                    <a:pt x="3918" y="3903"/>
                  </a:lnTo>
                  <a:lnTo>
                    <a:pt x="3923" y="3903"/>
                  </a:lnTo>
                  <a:lnTo>
                    <a:pt x="3927" y="3903"/>
                  </a:lnTo>
                  <a:lnTo>
                    <a:pt x="3932" y="3903"/>
                  </a:lnTo>
                  <a:lnTo>
                    <a:pt x="3934" y="3903"/>
                  </a:lnTo>
                  <a:lnTo>
                    <a:pt x="3939" y="3903"/>
                  </a:lnTo>
                  <a:lnTo>
                    <a:pt x="3942" y="3903"/>
                  </a:lnTo>
                  <a:lnTo>
                    <a:pt x="3948" y="3903"/>
                  </a:lnTo>
                  <a:lnTo>
                    <a:pt x="3951" y="3903"/>
                  </a:lnTo>
                  <a:lnTo>
                    <a:pt x="3956" y="3903"/>
                  </a:lnTo>
                  <a:lnTo>
                    <a:pt x="3958" y="3903"/>
                  </a:lnTo>
                  <a:lnTo>
                    <a:pt x="3962" y="3903"/>
                  </a:lnTo>
                  <a:lnTo>
                    <a:pt x="3967" y="3903"/>
                  </a:lnTo>
                  <a:lnTo>
                    <a:pt x="3969" y="3903"/>
                  </a:lnTo>
                  <a:lnTo>
                    <a:pt x="3975" y="3903"/>
                  </a:lnTo>
                  <a:lnTo>
                    <a:pt x="3981" y="3903"/>
                  </a:lnTo>
                  <a:lnTo>
                    <a:pt x="3983" y="3903"/>
                  </a:lnTo>
                  <a:lnTo>
                    <a:pt x="3986" y="3903"/>
                  </a:lnTo>
                  <a:lnTo>
                    <a:pt x="3991" y="3903"/>
                  </a:lnTo>
                  <a:lnTo>
                    <a:pt x="3993" y="3903"/>
                  </a:lnTo>
                  <a:lnTo>
                    <a:pt x="4000" y="3903"/>
                  </a:lnTo>
                  <a:lnTo>
                    <a:pt x="4002" y="3903"/>
                  </a:lnTo>
                  <a:lnTo>
                    <a:pt x="4005" y="3903"/>
                  </a:lnTo>
                  <a:lnTo>
                    <a:pt x="4010" y="3903"/>
                  </a:lnTo>
                  <a:lnTo>
                    <a:pt x="4016" y="3903"/>
                  </a:lnTo>
                  <a:lnTo>
                    <a:pt x="4019" y="3903"/>
                  </a:lnTo>
                  <a:lnTo>
                    <a:pt x="4024" y="3903"/>
                  </a:lnTo>
                  <a:lnTo>
                    <a:pt x="4026" y="3903"/>
                  </a:lnTo>
                  <a:lnTo>
                    <a:pt x="4029" y="3903"/>
                  </a:lnTo>
                  <a:lnTo>
                    <a:pt x="4035" y="3903"/>
                  </a:lnTo>
                  <a:lnTo>
                    <a:pt x="4038" y="3903"/>
                  </a:lnTo>
                  <a:lnTo>
                    <a:pt x="4043" y="3903"/>
                  </a:lnTo>
                  <a:lnTo>
                    <a:pt x="4045" y="3903"/>
                  </a:lnTo>
                  <a:lnTo>
                    <a:pt x="4051" y="3903"/>
                  </a:lnTo>
                  <a:lnTo>
                    <a:pt x="4054" y="3903"/>
                  </a:lnTo>
                  <a:lnTo>
                    <a:pt x="4059" y="3903"/>
                  </a:lnTo>
                  <a:lnTo>
                    <a:pt x="4061" y="3903"/>
                  </a:lnTo>
                  <a:lnTo>
                    <a:pt x="4068" y="3903"/>
                  </a:lnTo>
                  <a:lnTo>
                    <a:pt x="4070" y="3903"/>
                  </a:lnTo>
                  <a:lnTo>
                    <a:pt x="4073" y="3903"/>
                  </a:lnTo>
                  <a:lnTo>
                    <a:pt x="4078" y="3903"/>
                  </a:lnTo>
                  <a:lnTo>
                    <a:pt x="4080" y="3903"/>
                  </a:lnTo>
                  <a:lnTo>
                    <a:pt x="4087" y="3903"/>
                  </a:lnTo>
                  <a:lnTo>
                    <a:pt x="4092" y="3903"/>
                  </a:lnTo>
                  <a:lnTo>
                    <a:pt x="4094" y="3903"/>
                  </a:lnTo>
                  <a:lnTo>
                    <a:pt x="4097" y="3903"/>
                  </a:lnTo>
                  <a:lnTo>
                    <a:pt x="4103" y="3903"/>
                  </a:lnTo>
                  <a:lnTo>
                    <a:pt x="4106" y="3903"/>
                  </a:lnTo>
                  <a:lnTo>
                    <a:pt x="4111" y="3903"/>
                  </a:lnTo>
                  <a:lnTo>
                    <a:pt x="4113" y="3903"/>
                  </a:lnTo>
                  <a:lnTo>
                    <a:pt x="4118" y="3903"/>
                  </a:lnTo>
                  <a:lnTo>
                    <a:pt x="4122" y="3903"/>
                  </a:lnTo>
                  <a:lnTo>
                    <a:pt x="4127" y="3903"/>
                  </a:lnTo>
                  <a:lnTo>
                    <a:pt x="4130" y="3903"/>
                  </a:lnTo>
                  <a:lnTo>
                    <a:pt x="4135" y="3903"/>
                  </a:lnTo>
                  <a:lnTo>
                    <a:pt x="4138" y="3903"/>
                  </a:lnTo>
                  <a:lnTo>
                    <a:pt x="4143" y="3903"/>
                  </a:lnTo>
                  <a:lnTo>
                    <a:pt x="4146" y="3903"/>
                  </a:lnTo>
                  <a:lnTo>
                    <a:pt x="4148" y="3903"/>
                  </a:lnTo>
                  <a:lnTo>
                    <a:pt x="4154" y="3899"/>
                  </a:lnTo>
                  <a:lnTo>
                    <a:pt x="4160" y="3899"/>
                  </a:lnTo>
                  <a:lnTo>
                    <a:pt x="4162" y="3899"/>
                  </a:lnTo>
                  <a:lnTo>
                    <a:pt x="4165" y="3899"/>
                  </a:lnTo>
                  <a:lnTo>
                    <a:pt x="4170" y="3899"/>
                  </a:lnTo>
                  <a:lnTo>
                    <a:pt x="4174" y="3899"/>
                  </a:lnTo>
                  <a:lnTo>
                    <a:pt x="4179" y="3899"/>
                  </a:lnTo>
                  <a:lnTo>
                    <a:pt x="4181" y="3899"/>
                  </a:lnTo>
                  <a:lnTo>
                    <a:pt x="4186" y="3899"/>
                  </a:lnTo>
                  <a:lnTo>
                    <a:pt x="4189" y="3899"/>
                  </a:lnTo>
                  <a:lnTo>
                    <a:pt x="4195" y="3899"/>
                  </a:lnTo>
                  <a:lnTo>
                    <a:pt x="4198" y="3899"/>
                  </a:lnTo>
                  <a:lnTo>
                    <a:pt x="4203" y="3899"/>
                  </a:lnTo>
                  <a:lnTo>
                    <a:pt x="4205" y="3899"/>
                  </a:lnTo>
                  <a:lnTo>
                    <a:pt x="4211" y="3899"/>
                  </a:lnTo>
                  <a:lnTo>
                    <a:pt x="4214" y="3899"/>
                  </a:lnTo>
                  <a:lnTo>
                    <a:pt x="4217" y="3899"/>
                  </a:lnTo>
                  <a:lnTo>
                    <a:pt x="4222" y="3899"/>
                  </a:lnTo>
                  <a:lnTo>
                    <a:pt x="4224" y="3899"/>
                  </a:lnTo>
                  <a:lnTo>
                    <a:pt x="4230" y="3899"/>
                  </a:lnTo>
                  <a:lnTo>
                    <a:pt x="4235" y="3899"/>
                  </a:lnTo>
                  <a:lnTo>
                    <a:pt x="4238" y="3899"/>
                  </a:lnTo>
                  <a:lnTo>
                    <a:pt x="4240" y="3899"/>
                  </a:lnTo>
                  <a:lnTo>
                    <a:pt x="4247" y="3899"/>
                  </a:lnTo>
                  <a:lnTo>
                    <a:pt x="4249" y="3897"/>
                  </a:lnTo>
                  <a:lnTo>
                    <a:pt x="4254" y="3897"/>
                  </a:lnTo>
                  <a:lnTo>
                    <a:pt x="4257" y="3897"/>
                  </a:lnTo>
                  <a:lnTo>
                    <a:pt x="4259" y="3897"/>
                  </a:lnTo>
                  <a:lnTo>
                    <a:pt x="4266" y="3897"/>
                  </a:lnTo>
                  <a:lnTo>
                    <a:pt x="4271" y="3897"/>
                  </a:lnTo>
                  <a:lnTo>
                    <a:pt x="4273" y="3897"/>
                  </a:lnTo>
                  <a:lnTo>
                    <a:pt x="4280" y="3897"/>
                  </a:lnTo>
                  <a:lnTo>
                    <a:pt x="4282" y="3897"/>
                  </a:lnTo>
                  <a:lnTo>
                    <a:pt x="4285" y="3894"/>
                  </a:lnTo>
                  <a:lnTo>
                    <a:pt x="4290" y="3894"/>
                  </a:lnTo>
                  <a:lnTo>
                    <a:pt x="4292" y="3894"/>
                  </a:lnTo>
                  <a:lnTo>
                    <a:pt x="4298" y="3894"/>
                  </a:lnTo>
                  <a:lnTo>
                    <a:pt x="4304" y="3894"/>
                  </a:lnTo>
                  <a:lnTo>
                    <a:pt x="4306" y="3894"/>
                  </a:lnTo>
                  <a:lnTo>
                    <a:pt x="4309" y="3892"/>
                  </a:lnTo>
                  <a:lnTo>
                    <a:pt x="4315" y="3892"/>
                  </a:lnTo>
                  <a:lnTo>
                    <a:pt x="4317" y="3892"/>
                  </a:lnTo>
                  <a:lnTo>
                    <a:pt x="4322" y="3892"/>
                  </a:lnTo>
                  <a:lnTo>
                    <a:pt x="4325" y="3889"/>
                  </a:lnTo>
                  <a:lnTo>
                    <a:pt x="4327" y="3889"/>
                  </a:lnTo>
                  <a:lnTo>
                    <a:pt x="4334" y="3889"/>
                  </a:lnTo>
                  <a:lnTo>
                    <a:pt x="4339" y="3887"/>
                  </a:lnTo>
                  <a:lnTo>
                    <a:pt x="4341" y="3887"/>
                  </a:lnTo>
                  <a:lnTo>
                    <a:pt x="4346" y="3887"/>
                  </a:lnTo>
                  <a:lnTo>
                    <a:pt x="4350" y="3884"/>
                  </a:lnTo>
                  <a:lnTo>
                    <a:pt x="4353" y="3884"/>
                  </a:lnTo>
                  <a:lnTo>
                    <a:pt x="4358" y="3881"/>
                  </a:lnTo>
                  <a:lnTo>
                    <a:pt x="4360" y="3881"/>
                  </a:lnTo>
                  <a:lnTo>
                    <a:pt x="4365" y="3878"/>
                  </a:lnTo>
                  <a:lnTo>
                    <a:pt x="4369" y="3878"/>
                  </a:lnTo>
                  <a:lnTo>
                    <a:pt x="4374" y="3876"/>
                  </a:lnTo>
                  <a:lnTo>
                    <a:pt x="4377" y="3873"/>
                  </a:lnTo>
                  <a:lnTo>
                    <a:pt x="4382" y="3870"/>
                  </a:lnTo>
                  <a:lnTo>
                    <a:pt x="4385" y="3868"/>
                  </a:lnTo>
                  <a:lnTo>
                    <a:pt x="4390" y="3865"/>
                  </a:lnTo>
                  <a:lnTo>
                    <a:pt x="4393" y="3862"/>
                  </a:lnTo>
                  <a:lnTo>
                    <a:pt x="4398" y="3862"/>
                  </a:lnTo>
                  <a:lnTo>
                    <a:pt x="4401" y="3857"/>
                  </a:lnTo>
                  <a:lnTo>
                    <a:pt x="4404" y="3854"/>
                  </a:lnTo>
                  <a:lnTo>
                    <a:pt x="4409" y="3849"/>
                  </a:lnTo>
                  <a:lnTo>
                    <a:pt x="4414" y="3845"/>
                  </a:lnTo>
                  <a:lnTo>
                    <a:pt x="4417" y="3840"/>
                  </a:lnTo>
                  <a:lnTo>
                    <a:pt x="4423" y="3838"/>
                  </a:lnTo>
                  <a:lnTo>
                    <a:pt x="4426" y="3833"/>
                  </a:lnTo>
                  <a:lnTo>
                    <a:pt x="4428" y="3826"/>
                  </a:lnTo>
                  <a:lnTo>
                    <a:pt x="4433" y="3821"/>
                  </a:lnTo>
                  <a:lnTo>
                    <a:pt x="4436" y="3816"/>
                  </a:lnTo>
                  <a:lnTo>
                    <a:pt x="4442" y="3807"/>
                  </a:lnTo>
                  <a:lnTo>
                    <a:pt x="4445" y="3800"/>
                  </a:lnTo>
                  <a:lnTo>
                    <a:pt x="4450" y="3791"/>
                  </a:lnTo>
                  <a:lnTo>
                    <a:pt x="4452" y="3784"/>
                  </a:lnTo>
                  <a:lnTo>
                    <a:pt x="4459" y="3776"/>
                  </a:lnTo>
                  <a:lnTo>
                    <a:pt x="4461" y="3767"/>
                  </a:lnTo>
                  <a:lnTo>
                    <a:pt x="4466" y="3757"/>
                  </a:lnTo>
                  <a:lnTo>
                    <a:pt x="4469" y="3746"/>
                  </a:lnTo>
                  <a:lnTo>
                    <a:pt x="4472" y="3732"/>
                  </a:lnTo>
                  <a:lnTo>
                    <a:pt x="4477" y="3722"/>
                  </a:lnTo>
                  <a:lnTo>
                    <a:pt x="4483" y="3708"/>
                  </a:lnTo>
                  <a:lnTo>
                    <a:pt x="4485" y="3694"/>
                  </a:lnTo>
                  <a:lnTo>
                    <a:pt x="4491" y="3678"/>
                  </a:lnTo>
                  <a:lnTo>
                    <a:pt x="4494" y="3661"/>
                  </a:lnTo>
                  <a:lnTo>
                    <a:pt x="4496" y="3645"/>
                  </a:lnTo>
                  <a:lnTo>
                    <a:pt x="4501" y="3628"/>
                  </a:lnTo>
                  <a:lnTo>
                    <a:pt x="4504" y="3610"/>
                  </a:lnTo>
                  <a:lnTo>
                    <a:pt x="4510" y="3588"/>
                  </a:lnTo>
                  <a:lnTo>
                    <a:pt x="4513" y="3569"/>
                  </a:lnTo>
                  <a:lnTo>
                    <a:pt x="4518" y="3548"/>
                  </a:lnTo>
                  <a:lnTo>
                    <a:pt x="4520" y="3526"/>
                  </a:lnTo>
                  <a:lnTo>
                    <a:pt x="4527" y="3501"/>
                  </a:lnTo>
                  <a:lnTo>
                    <a:pt x="4529" y="3477"/>
                  </a:lnTo>
                  <a:lnTo>
                    <a:pt x="4534" y="3453"/>
                  </a:lnTo>
                  <a:lnTo>
                    <a:pt x="4537" y="3428"/>
                  </a:lnTo>
                  <a:lnTo>
                    <a:pt x="4539" y="3402"/>
                  </a:lnTo>
                  <a:lnTo>
                    <a:pt x="4546" y="3374"/>
                  </a:lnTo>
                  <a:lnTo>
                    <a:pt x="4548" y="3350"/>
                  </a:lnTo>
                  <a:lnTo>
                    <a:pt x="4553" y="3323"/>
                  </a:lnTo>
                  <a:lnTo>
                    <a:pt x="4558" y="3293"/>
                  </a:lnTo>
                  <a:lnTo>
                    <a:pt x="4562" y="3265"/>
                  </a:lnTo>
                  <a:lnTo>
                    <a:pt x="4564" y="3239"/>
                  </a:lnTo>
                  <a:lnTo>
                    <a:pt x="4569" y="3211"/>
                  </a:lnTo>
                  <a:lnTo>
                    <a:pt x="4572" y="3185"/>
                  </a:lnTo>
                  <a:lnTo>
                    <a:pt x="4578" y="3157"/>
                  </a:lnTo>
                  <a:lnTo>
                    <a:pt x="4581" y="3131"/>
                  </a:lnTo>
                  <a:lnTo>
                    <a:pt x="4586" y="3103"/>
                  </a:lnTo>
                  <a:lnTo>
                    <a:pt x="4588" y="3079"/>
                  </a:lnTo>
                  <a:lnTo>
                    <a:pt x="4593" y="3055"/>
                  </a:lnTo>
                  <a:lnTo>
                    <a:pt x="4597" y="3030"/>
                  </a:lnTo>
                  <a:lnTo>
                    <a:pt x="4602" y="3006"/>
                  </a:lnTo>
                  <a:lnTo>
                    <a:pt x="4605" y="2984"/>
                  </a:lnTo>
                  <a:lnTo>
                    <a:pt x="4607" y="2963"/>
                  </a:lnTo>
                  <a:lnTo>
                    <a:pt x="4614" y="2944"/>
                  </a:lnTo>
                  <a:lnTo>
                    <a:pt x="4616" y="2924"/>
                  </a:lnTo>
                  <a:lnTo>
                    <a:pt x="4621" y="2905"/>
                  </a:lnTo>
                  <a:lnTo>
                    <a:pt x="4626" y="2886"/>
                  </a:lnTo>
                  <a:lnTo>
                    <a:pt x="4629" y="2870"/>
                  </a:lnTo>
                  <a:lnTo>
                    <a:pt x="4633" y="2857"/>
                  </a:lnTo>
                  <a:lnTo>
                    <a:pt x="4638" y="2841"/>
                  </a:lnTo>
                  <a:lnTo>
                    <a:pt x="4640" y="2827"/>
                  </a:lnTo>
                  <a:lnTo>
                    <a:pt x="4645" y="2815"/>
                  </a:lnTo>
                  <a:lnTo>
                    <a:pt x="4649" y="2803"/>
                  </a:lnTo>
                  <a:lnTo>
                    <a:pt x="4654" y="2794"/>
                  </a:lnTo>
                  <a:lnTo>
                    <a:pt x="4656" y="2784"/>
                  </a:lnTo>
                  <a:lnTo>
                    <a:pt x="4661" y="2773"/>
                  </a:lnTo>
                  <a:lnTo>
                    <a:pt x="4664" y="2767"/>
                  </a:lnTo>
                  <a:lnTo>
                    <a:pt x="4670" y="2759"/>
                  </a:lnTo>
                  <a:lnTo>
                    <a:pt x="4673" y="2751"/>
                  </a:lnTo>
                  <a:lnTo>
                    <a:pt x="4678" y="2746"/>
                  </a:lnTo>
                  <a:lnTo>
                    <a:pt x="4680" y="2740"/>
                  </a:lnTo>
                  <a:lnTo>
                    <a:pt x="4684" y="2735"/>
                  </a:lnTo>
                  <a:lnTo>
                    <a:pt x="4689" y="2732"/>
                  </a:lnTo>
                  <a:lnTo>
                    <a:pt x="4692" y="2730"/>
                  </a:lnTo>
                  <a:lnTo>
                    <a:pt x="4697" y="2727"/>
                  </a:lnTo>
                  <a:lnTo>
                    <a:pt x="4699" y="2723"/>
                  </a:lnTo>
                  <a:lnTo>
                    <a:pt x="4706" y="2723"/>
                  </a:lnTo>
                </a:path>
              </a:pathLst>
            </a:custGeom>
            <a:noFill/>
            <a:ln w="6">
              <a:solidFill>
                <a:srgbClr val="000000"/>
              </a:solidFill>
              <a:prstDash val="solid"/>
              <a:round/>
              <a:headEnd/>
              <a:tailEnd/>
            </a:ln>
          </p:spPr>
          <p:txBody>
            <a:bodyPr/>
            <a:lstStyle/>
            <a:p>
              <a:endParaRPr lang="en-US"/>
            </a:p>
          </p:txBody>
        </p:sp>
        <p:sp>
          <p:nvSpPr>
            <p:cNvPr id="602" name="Rectangle 520"/>
            <p:cNvSpPr>
              <a:spLocks noChangeArrowheads="1"/>
            </p:cNvSpPr>
            <p:nvPr/>
          </p:nvSpPr>
          <p:spPr bwMode="auto">
            <a:xfrm>
              <a:off x="7310438" y="1858963"/>
              <a:ext cx="180975" cy="252413"/>
            </a:xfrm>
            <a:prstGeom prst="rect">
              <a:avLst/>
            </a:prstGeom>
            <a:noFill/>
            <a:ln w="9525">
              <a:noFill/>
              <a:miter lim="800000"/>
              <a:headEnd/>
              <a:tailEnd/>
            </a:ln>
          </p:spPr>
          <p:txBody>
            <a:bodyPr wrap="none" lIns="0" tIns="0" rIns="0" bIns="0">
              <a:spAutoFit/>
            </a:bodyPr>
            <a:lstStyle/>
            <a:p>
              <a:r>
                <a:rPr lang="en-US" sz="1400" i="1">
                  <a:solidFill>
                    <a:srgbClr val="000000"/>
                  </a:solidFill>
                  <a:latin typeface="Times New Roman" pitchFamily="18" charset="0"/>
                  <a:cs typeface="Times New Roman" pitchFamily="18" charset="0"/>
                </a:rPr>
                <a:t>B</a:t>
              </a:r>
              <a:endParaRPr lang="en-US">
                <a:cs typeface="Times New Roman" pitchFamily="18" charset="0"/>
              </a:endParaRPr>
            </a:p>
          </p:txBody>
        </p:sp>
        <p:sp>
          <p:nvSpPr>
            <p:cNvPr id="603" name="Rectangle 521"/>
            <p:cNvSpPr>
              <a:spLocks noChangeArrowheads="1"/>
            </p:cNvSpPr>
            <p:nvPr/>
          </p:nvSpPr>
          <p:spPr bwMode="auto">
            <a:xfrm>
              <a:off x="7421563" y="1976438"/>
              <a:ext cx="69850" cy="119063"/>
            </a:xfrm>
            <a:prstGeom prst="rect">
              <a:avLst/>
            </a:prstGeom>
            <a:noFill/>
            <a:ln w="9525">
              <a:noFill/>
              <a:miter lim="800000"/>
              <a:headEnd/>
              <a:tailEnd/>
            </a:ln>
          </p:spPr>
          <p:txBody>
            <a:bodyPr wrap="none" lIns="0" tIns="0" rIns="0" bIns="0">
              <a:spAutoFit/>
            </a:bodyPr>
            <a:lstStyle/>
            <a:p>
              <a:r>
                <a:rPr lang="en-US" sz="700" i="1">
                  <a:solidFill>
                    <a:srgbClr val="000000"/>
                  </a:solidFill>
                  <a:latin typeface="Times New Roman" pitchFamily="18" charset="0"/>
                  <a:cs typeface="Times New Roman" pitchFamily="18" charset="0"/>
                </a:rPr>
                <a:t>z</a:t>
              </a:r>
              <a:endParaRPr lang="en-US">
                <a:cs typeface="Times New Roman" pitchFamily="18" charset="0"/>
              </a:endParaRPr>
            </a:p>
          </p:txBody>
        </p:sp>
        <p:sp>
          <p:nvSpPr>
            <p:cNvPr id="604" name="Rectangle 522"/>
            <p:cNvSpPr>
              <a:spLocks noChangeArrowheads="1"/>
            </p:cNvSpPr>
            <p:nvPr/>
          </p:nvSpPr>
          <p:spPr bwMode="auto">
            <a:xfrm>
              <a:off x="7456488" y="1858963"/>
              <a:ext cx="752475" cy="252413"/>
            </a:xfrm>
            <a:prstGeom prst="rect">
              <a:avLst/>
            </a:prstGeom>
            <a:noFill/>
            <a:ln w="9525">
              <a:noFill/>
              <a:miter lim="800000"/>
              <a:headEnd/>
              <a:tailEnd/>
            </a:ln>
          </p:spPr>
          <p:txBody>
            <a:bodyPr wrap="none" lIns="0" tIns="0" rIns="0" bIns="0">
              <a:spAutoFit/>
            </a:bodyPr>
            <a:lstStyle/>
            <a:p>
              <a:r>
                <a:rPr lang="en-US" sz="1400" dirty="0">
                  <a:solidFill>
                    <a:srgbClr val="000000"/>
                  </a:solidFill>
                  <a:latin typeface="Times New Roman" pitchFamily="18" charset="0"/>
                  <a:cs typeface="Times New Roman" pitchFamily="18" charset="0"/>
                </a:rPr>
                <a:t> (on axis)</a:t>
              </a:r>
              <a:endParaRPr lang="en-US" dirty="0">
                <a:cs typeface="Times New Roman" pitchFamily="18" charset="0"/>
              </a:endParaRPr>
            </a:p>
          </p:txBody>
        </p:sp>
        <p:sp>
          <p:nvSpPr>
            <p:cNvPr id="605" name="Line 529"/>
            <p:cNvSpPr>
              <a:spLocks noChangeShapeType="1"/>
            </p:cNvSpPr>
            <p:nvPr/>
          </p:nvSpPr>
          <p:spPr bwMode="auto">
            <a:xfrm>
              <a:off x="7040563" y="1976438"/>
              <a:ext cx="227013" cy="1588"/>
            </a:xfrm>
            <a:prstGeom prst="line">
              <a:avLst/>
            </a:prstGeom>
            <a:noFill/>
            <a:ln w="6">
              <a:solidFill>
                <a:srgbClr val="000000"/>
              </a:solidFill>
              <a:round/>
              <a:headEnd/>
              <a:tailEnd/>
            </a:ln>
          </p:spPr>
          <p:txBody>
            <a:bodyPr/>
            <a:lstStyle/>
            <a:p>
              <a:endParaRPr lang="en-US"/>
            </a:p>
          </p:txBody>
        </p:sp>
        <p:sp>
          <p:nvSpPr>
            <p:cNvPr id="606" name="Rectangle 715"/>
            <p:cNvSpPr>
              <a:spLocks noChangeArrowheads="1"/>
            </p:cNvSpPr>
            <p:nvPr/>
          </p:nvSpPr>
          <p:spPr bwMode="auto">
            <a:xfrm>
              <a:off x="7142163" y="2274888"/>
              <a:ext cx="530225" cy="252412"/>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Decay</a:t>
              </a:r>
              <a:endParaRPr lang="en-US">
                <a:cs typeface="Times New Roman" pitchFamily="18" charset="0"/>
              </a:endParaRPr>
            </a:p>
          </p:txBody>
        </p:sp>
        <p:sp>
          <p:nvSpPr>
            <p:cNvPr id="607" name="Rectangle 716"/>
            <p:cNvSpPr>
              <a:spLocks noChangeArrowheads="1"/>
            </p:cNvSpPr>
            <p:nvPr/>
          </p:nvSpPr>
          <p:spPr bwMode="auto">
            <a:xfrm>
              <a:off x="7102475" y="2474913"/>
              <a:ext cx="611188" cy="252412"/>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volume</a:t>
              </a:r>
              <a:endParaRPr lang="en-US">
                <a:cs typeface="Times New Roman" pitchFamily="18" charset="0"/>
              </a:endParaRPr>
            </a:p>
          </p:txBody>
        </p:sp>
        <p:sp>
          <p:nvSpPr>
            <p:cNvPr id="608" name="Rectangle 717"/>
            <p:cNvSpPr>
              <a:spLocks noChangeArrowheads="1"/>
            </p:cNvSpPr>
            <p:nvPr/>
          </p:nvSpPr>
          <p:spPr bwMode="auto">
            <a:xfrm>
              <a:off x="7177088" y="1223963"/>
              <a:ext cx="846137" cy="252412"/>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Si detector</a:t>
              </a:r>
              <a:endParaRPr lang="en-US">
                <a:cs typeface="Times New Roman" pitchFamily="18" charset="0"/>
              </a:endParaRPr>
            </a:p>
          </p:txBody>
        </p:sp>
        <p:sp>
          <p:nvSpPr>
            <p:cNvPr id="609" name="Line 719"/>
            <p:cNvSpPr>
              <a:spLocks noChangeShapeType="1"/>
            </p:cNvSpPr>
            <p:nvPr/>
          </p:nvSpPr>
          <p:spPr bwMode="auto">
            <a:xfrm flipH="1">
              <a:off x="6626225" y="1335088"/>
              <a:ext cx="492125" cy="339725"/>
            </a:xfrm>
            <a:prstGeom prst="line">
              <a:avLst/>
            </a:prstGeom>
            <a:noFill/>
            <a:ln w="0">
              <a:solidFill>
                <a:srgbClr val="24211D"/>
              </a:solidFill>
              <a:round/>
              <a:headEnd/>
              <a:tailEnd/>
            </a:ln>
          </p:spPr>
          <p:txBody>
            <a:bodyPr/>
            <a:lstStyle/>
            <a:p>
              <a:endParaRPr lang="en-US"/>
            </a:p>
          </p:txBody>
        </p:sp>
        <p:sp>
          <p:nvSpPr>
            <p:cNvPr id="610" name="Freeform 720"/>
            <p:cNvSpPr>
              <a:spLocks/>
            </p:cNvSpPr>
            <p:nvPr/>
          </p:nvSpPr>
          <p:spPr bwMode="auto">
            <a:xfrm>
              <a:off x="6626225" y="1604963"/>
              <a:ext cx="79375" cy="69850"/>
            </a:xfrm>
            <a:custGeom>
              <a:avLst/>
              <a:gdLst>
                <a:gd name="T0" fmla="*/ 2147483647 w 199"/>
                <a:gd name="T1" fmla="*/ 2147483647 h 175"/>
                <a:gd name="T2" fmla="*/ 2147483647 w 199"/>
                <a:gd name="T3" fmla="*/ 2147483647 h 175"/>
                <a:gd name="T4" fmla="*/ 2147483647 w 199"/>
                <a:gd name="T5" fmla="*/ 2147483647 h 175"/>
                <a:gd name="T6" fmla="*/ 2147483647 w 199"/>
                <a:gd name="T7" fmla="*/ 2147483647 h 175"/>
                <a:gd name="T8" fmla="*/ 2147483647 w 199"/>
                <a:gd name="T9" fmla="*/ 2147483647 h 175"/>
                <a:gd name="T10" fmla="*/ 2147483647 w 199"/>
                <a:gd name="T11" fmla="*/ 2147483647 h 175"/>
                <a:gd name="T12" fmla="*/ 2147483647 w 199"/>
                <a:gd name="T13" fmla="*/ 2147483647 h 175"/>
                <a:gd name="T14" fmla="*/ 2147483647 w 199"/>
                <a:gd name="T15" fmla="*/ 2147483647 h 175"/>
                <a:gd name="T16" fmla="*/ 2147483647 w 199"/>
                <a:gd name="T17" fmla="*/ 2147483647 h 175"/>
                <a:gd name="T18" fmla="*/ 2147483647 w 199"/>
                <a:gd name="T19" fmla="*/ 2147483647 h 175"/>
                <a:gd name="T20" fmla="*/ 2147483647 w 199"/>
                <a:gd name="T21" fmla="*/ 2147483647 h 175"/>
                <a:gd name="T22" fmla="*/ 2147483647 w 199"/>
                <a:gd name="T23" fmla="*/ 2147483647 h 175"/>
                <a:gd name="T24" fmla="*/ 2147483647 w 199"/>
                <a:gd name="T25" fmla="*/ 2147483647 h 175"/>
                <a:gd name="T26" fmla="*/ 2147483647 w 199"/>
                <a:gd name="T27" fmla="*/ 2147483647 h 175"/>
                <a:gd name="T28" fmla="*/ 2147483647 w 199"/>
                <a:gd name="T29" fmla="*/ 2147483647 h 175"/>
                <a:gd name="T30" fmla="*/ 2147483647 w 199"/>
                <a:gd name="T31" fmla="*/ 2147483647 h 175"/>
                <a:gd name="T32" fmla="*/ 2147483647 w 199"/>
                <a:gd name="T33" fmla="*/ 2147483647 h 175"/>
                <a:gd name="T34" fmla="*/ 2147483647 w 199"/>
                <a:gd name="T35" fmla="*/ 2147483647 h 175"/>
                <a:gd name="T36" fmla="*/ 2147483647 w 199"/>
                <a:gd name="T37" fmla="*/ 2147483647 h 175"/>
                <a:gd name="T38" fmla="*/ 2147483647 w 199"/>
                <a:gd name="T39" fmla="*/ 2147483647 h 175"/>
                <a:gd name="T40" fmla="*/ 2147483647 w 199"/>
                <a:gd name="T41" fmla="*/ 2147483647 h 175"/>
                <a:gd name="T42" fmla="*/ 2147483647 w 199"/>
                <a:gd name="T43" fmla="*/ 2147483647 h 175"/>
                <a:gd name="T44" fmla="*/ 2147483647 w 199"/>
                <a:gd name="T45" fmla="*/ 2147483647 h 175"/>
                <a:gd name="T46" fmla="*/ 2147483647 w 199"/>
                <a:gd name="T47" fmla="*/ 2147483647 h 175"/>
                <a:gd name="T48" fmla="*/ 2147483647 w 199"/>
                <a:gd name="T49" fmla="*/ 2147483647 h 175"/>
                <a:gd name="T50" fmla="*/ 2147483647 w 199"/>
                <a:gd name="T51" fmla="*/ 2147483647 h 175"/>
                <a:gd name="T52" fmla="*/ 2147483647 w 199"/>
                <a:gd name="T53" fmla="*/ 2147483647 h 175"/>
                <a:gd name="T54" fmla="*/ 2147483647 w 199"/>
                <a:gd name="T55" fmla="*/ 2147483647 h 175"/>
                <a:gd name="T56" fmla="*/ 2147483647 w 199"/>
                <a:gd name="T57" fmla="*/ 2147483647 h 175"/>
                <a:gd name="T58" fmla="*/ 2147483647 w 199"/>
                <a:gd name="T59" fmla="*/ 2147483647 h 175"/>
                <a:gd name="T60" fmla="*/ 2147483647 w 199"/>
                <a:gd name="T61" fmla="*/ 2147483647 h 175"/>
                <a:gd name="T62" fmla="*/ 2147483647 w 199"/>
                <a:gd name="T63" fmla="*/ 2147483647 h 175"/>
                <a:gd name="T64" fmla="*/ 2147483647 w 199"/>
                <a:gd name="T65" fmla="*/ 2147483647 h 175"/>
                <a:gd name="T66" fmla="*/ 2147483647 w 199"/>
                <a:gd name="T67" fmla="*/ 2147483647 h 175"/>
                <a:gd name="T68" fmla="*/ 2147483647 w 199"/>
                <a:gd name="T69" fmla="*/ 2147483647 h 175"/>
                <a:gd name="T70" fmla="*/ 2147483647 w 199"/>
                <a:gd name="T71" fmla="*/ 2147483647 h 175"/>
                <a:gd name="T72" fmla="*/ 2147483647 w 199"/>
                <a:gd name="T73" fmla="*/ 2147483647 h 175"/>
                <a:gd name="T74" fmla="*/ 2147483647 w 199"/>
                <a:gd name="T75" fmla="*/ 2147483647 h 175"/>
                <a:gd name="T76" fmla="*/ 2147483647 w 199"/>
                <a:gd name="T77" fmla="*/ 2147483647 h 175"/>
                <a:gd name="T78" fmla="*/ 2147483647 w 199"/>
                <a:gd name="T79" fmla="*/ 2147483647 h 175"/>
                <a:gd name="T80" fmla="*/ 2147483647 w 199"/>
                <a:gd name="T81" fmla="*/ 2147483647 h 175"/>
                <a:gd name="T82" fmla="*/ 2147483647 w 199"/>
                <a:gd name="T83" fmla="*/ 2147483647 h 175"/>
                <a:gd name="T84" fmla="*/ 2147483647 w 199"/>
                <a:gd name="T85" fmla="*/ 2147483647 h 175"/>
                <a:gd name="T86" fmla="*/ 0 w 199"/>
                <a:gd name="T87" fmla="*/ 2147483647 h 17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
                <a:gd name="T133" fmla="*/ 0 h 175"/>
                <a:gd name="T134" fmla="*/ 199 w 199"/>
                <a:gd name="T135" fmla="*/ 175 h 17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 h="175">
                  <a:moveTo>
                    <a:pt x="0" y="175"/>
                  </a:moveTo>
                  <a:lnTo>
                    <a:pt x="199" y="139"/>
                  </a:lnTo>
                  <a:lnTo>
                    <a:pt x="198" y="139"/>
                  </a:lnTo>
                  <a:lnTo>
                    <a:pt x="197" y="138"/>
                  </a:lnTo>
                  <a:lnTo>
                    <a:pt x="196" y="138"/>
                  </a:lnTo>
                  <a:lnTo>
                    <a:pt x="194" y="136"/>
                  </a:lnTo>
                  <a:lnTo>
                    <a:pt x="193" y="135"/>
                  </a:lnTo>
                  <a:lnTo>
                    <a:pt x="192" y="134"/>
                  </a:lnTo>
                  <a:lnTo>
                    <a:pt x="191" y="134"/>
                  </a:lnTo>
                  <a:lnTo>
                    <a:pt x="189" y="132"/>
                  </a:lnTo>
                  <a:lnTo>
                    <a:pt x="188" y="131"/>
                  </a:lnTo>
                  <a:lnTo>
                    <a:pt x="187" y="131"/>
                  </a:lnTo>
                  <a:lnTo>
                    <a:pt x="185" y="130"/>
                  </a:lnTo>
                  <a:lnTo>
                    <a:pt x="184" y="129"/>
                  </a:lnTo>
                  <a:lnTo>
                    <a:pt x="183" y="129"/>
                  </a:lnTo>
                  <a:lnTo>
                    <a:pt x="182" y="127"/>
                  </a:lnTo>
                  <a:lnTo>
                    <a:pt x="180" y="126"/>
                  </a:lnTo>
                  <a:lnTo>
                    <a:pt x="179" y="126"/>
                  </a:lnTo>
                  <a:lnTo>
                    <a:pt x="178" y="125"/>
                  </a:lnTo>
                  <a:lnTo>
                    <a:pt x="178" y="124"/>
                  </a:lnTo>
                  <a:lnTo>
                    <a:pt x="177" y="124"/>
                  </a:lnTo>
                  <a:lnTo>
                    <a:pt x="175" y="122"/>
                  </a:lnTo>
                  <a:lnTo>
                    <a:pt x="174" y="121"/>
                  </a:lnTo>
                  <a:lnTo>
                    <a:pt x="173" y="121"/>
                  </a:lnTo>
                  <a:lnTo>
                    <a:pt x="172" y="120"/>
                  </a:lnTo>
                  <a:lnTo>
                    <a:pt x="170" y="119"/>
                  </a:lnTo>
                  <a:lnTo>
                    <a:pt x="169" y="117"/>
                  </a:lnTo>
                  <a:lnTo>
                    <a:pt x="168" y="116"/>
                  </a:lnTo>
                  <a:lnTo>
                    <a:pt x="167" y="116"/>
                  </a:lnTo>
                  <a:lnTo>
                    <a:pt x="165" y="115"/>
                  </a:lnTo>
                  <a:lnTo>
                    <a:pt x="165" y="114"/>
                  </a:lnTo>
                  <a:lnTo>
                    <a:pt x="164" y="114"/>
                  </a:lnTo>
                  <a:lnTo>
                    <a:pt x="163" y="112"/>
                  </a:lnTo>
                  <a:lnTo>
                    <a:pt x="162" y="111"/>
                  </a:lnTo>
                  <a:lnTo>
                    <a:pt x="160" y="110"/>
                  </a:lnTo>
                  <a:lnTo>
                    <a:pt x="159" y="109"/>
                  </a:lnTo>
                  <a:lnTo>
                    <a:pt x="158" y="107"/>
                  </a:lnTo>
                  <a:lnTo>
                    <a:pt x="157" y="106"/>
                  </a:lnTo>
                  <a:lnTo>
                    <a:pt x="155" y="105"/>
                  </a:lnTo>
                  <a:lnTo>
                    <a:pt x="154" y="103"/>
                  </a:lnTo>
                  <a:lnTo>
                    <a:pt x="153" y="102"/>
                  </a:lnTo>
                  <a:lnTo>
                    <a:pt x="151" y="101"/>
                  </a:lnTo>
                  <a:lnTo>
                    <a:pt x="150" y="100"/>
                  </a:lnTo>
                  <a:lnTo>
                    <a:pt x="150" y="98"/>
                  </a:lnTo>
                  <a:lnTo>
                    <a:pt x="149" y="97"/>
                  </a:lnTo>
                  <a:lnTo>
                    <a:pt x="148" y="97"/>
                  </a:lnTo>
                  <a:lnTo>
                    <a:pt x="146" y="96"/>
                  </a:lnTo>
                  <a:lnTo>
                    <a:pt x="146" y="95"/>
                  </a:lnTo>
                  <a:lnTo>
                    <a:pt x="145" y="93"/>
                  </a:lnTo>
                  <a:lnTo>
                    <a:pt x="144" y="92"/>
                  </a:lnTo>
                  <a:lnTo>
                    <a:pt x="143" y="91"/>
                  </a:lnTo>
                  <a:lnTo>
                    <a:pt x="141" y="90"/>
                  </a:lnTo>
                  <a:lnTo>
                    <a:pt x="141" y="88"/>
                  </a:lnTo>
                  <a:lnTo>
                    <a:pt x="140" y="87"/>
                  </a:lnTo>
                  <a:lnTo>
                    <a:pt x="140" y="86"/>
                  </a:lnTo>
                  <a:lnTo>
                    <a:pt x="139" y="86"/>
                  </a:lnTo>
                  <a:lnTo>
                    <a:pt x="138" y="85"/>
                  </a:lnTo>
                  <a:lnTo>
                    <a:pt x="138" y="83"/>
                  </a:lnTo>
                  <a:lnTo>
                    <a:pt x="136" y="82"/>
                  </a:lnTo>
                  <a:lnTo>
                    <a:pt x="136" y="81"/>
                  </a:lnTo>
                  <a:lnTo>
                    <a:pt x="135" y="80"/>
                  </a:lnTo>
                  <a:lnTo>
                    <a:pt x="134" y="80"/>
                  </a:lnTo>
                  <a:lnTo>
                    <a:pt x="134" y="78"/>
                  </a:lnTo>
                  <a:lnTo>
                    <a:pt x="133" y="77"/>
                  </a:lnTo>
                  <a:lnTo>
                    <a:pt x="133" y="76"/>
                  </a:lnTo>
                  <a:lnTo>
                    <a:pt x="131" y="75"/>
                  </a:lnTo>
                  <a:lnTo>
                    <a:pt x="131" y="73"/>
                  </a:lnTo>
                  <a:lnTo>
                    <a:pt x="130" y="72"/>
                  </a:lnTo>
                  <a:lnTo>
                    <a:pt x="129" y="71"/>
                  </a:lnTo>
                  <a:lnTo>
                    <a:pt x="129" y="69"/>
                  </a:lnTo>
                  <a:lnTo>
                    <a:pt x="128" y="69"/>
                  </a:lnTo>
                  <a:lnTo>
                    <a:pt x="128" y="68"/>
                  </a:lnTo>
                  <a:lnTo>
                    <a:pt x="126" y="67"/>
                  </a:lnTo>
                  <a:lnTo>
                    <a:pt x="126" y="66"/>
                  </a:lnTo>
                  <a:lnTo>
                    <a:pt x="125" y="64"/>
                  </a:lnTo>
                  <a:lnTo>
                    <a:pt x="125" y="63"/>
                  </a:lnTo>
                  <a:lnTo>
                    <a:pt x="124" y="62"/>
                  </a:lnTo>
                  <a:lnTo>
                    <a:pt x="124" y="61"/>
                  </a:lnTo>
                  <a:lnTo>
                    <a:pt x="122" y="59"/>
                  </a:lnTo>
                  <a:lnTo>
                    <a:pt x="122" y="58"/>
                  </a:lnTo>
                  <a:lnTo>
                    <a:pt x="122" y="57"/>
                  </a:lnTo>
                  <a:lnTo>
                    <a:pt x="121" y="56"/>
                  </a:lnTo>
                  <a:lnTo>
                    <a:pt x="121" y="54"/>
                  </a:lnTo>
                  <a:lnTo>
                    <a:pt x="120" y="53"/>
                  </a:lnTo>
                  <a:lnTo>
                    <a:pt x="120" y="52"/>
                  </a:lnTo>
                  <a:lnTo>
                    <a:pt x="119" y="51"/>
                  </a:lnTo>
                  <a:lnTo>
                    <a:pt x="119" y="49"/>
                  </a:lnTo>
                  <a:lnTo>
                    <a:pt x="117" y="48"/>
                  </a:lnTo>
                  <a:lnTo>
                    <a:pt x="117" y="47"/>
                  </a:lnTo>
                  <a:lnTo>
                    <a:pt x="116" y="46"/>
                  </a:lnTo>
                  <a:lnTo>
                    <a:pt x="116" y="44"/>
                  </a:lnTo>
                  <a:lnTo>
                    <a:pt x="115" y="43"/>
                  </a:lnTo>
                  <a:lnTo>
                    <a:pt x="115" y="42"/>
                  </a:lnTo>
                  <a:lnTo>
                    <a:pt x="115" y="40"/>
                  </a:lnTo>
                  <a:lnTo>
                    <a:pt x="114" y="38"/>
                  </a:lnTo>
                  <a:lnTo>
                    <a:pt x="114" y="37"/>
                  </a:lnTo>
                  <a:lnTo>
                    <a:pt x="114" y="35"/>
                  </a:lnTo>
                  <a:lnTo>
                    <a:pt x="112" y="34"/>
                  </a:lnTo>
                  <a:lnTo>
                    <a:pt x="112" y="33"/>
                  </a:lnTo>
                  <a:lnTo>
                    <a:pt x="112" y="32"/>
                  </a:lnTo>
                  <a:lnTo>
                    <a:pt x="111" y="30"/>
                  </a:lnTo>
                  <a:lnTo>
                    <a:pt x="111" y="29"/>
                  </a:lnTo>
                  <a:lnTo>
                    <a:pt x="111" y="28"/>
                  </a:lnTo>
                  <a:lnTo>
                    <a:pt x="110" y="27"/>
                  </a:lnTo>
                  <a:lnTo>
                    <a:pt x="110" y="25"/>
                  </a:lnTo>
                  <a:lnTo>
                    <a:pt x="110" y="24"/>
                  </a:lnTo>
                  <a:lnTo>
                    <a:pt x="109" y="23"/>
                  </a:lnTo>
                  <a:lnTo>
                    <a:pt x="109" y="22"/>
                  </a:lnTo>
                  <a:lnTo>
                    <a:pt x="109" y="20"/>
                  </a:lnTo>
                  <a:lnTo>
                    <a:pt x="109" y="19"/>
                  </a:lnTo>
                  <a:lnTo>
                    <a:pt x="107" y="18"/>
                  </a:lnTo>
                  <a:lnTo>
                    <a:pt x="107" y="17"/>
                  </a:lnTo>
                  <a:lnTo>
                    <a:pt x="107" y="15"/>
                  </a:lnTo>
                  <a:lnTo>
                    <a:pt x="107" y="13"/>
                  </a:lnTo>
                  <a:lnTo>
                    <a:pt x="106" y="11"/>
                  </a:lnTo>
                  <a:lnTo>
                    <a:pt x="106" y="10"/>
                  </a:lnTo>
                  <a:lnTo>
                    <a:pt x="106" y="9"/>
                  </a:lnTo>
                  <a:lnTo>
                    <a:pt x="106" y="8"/>
                  </a:lnTo>
                  <a:lnTo>
                    <a:pt x="105" y="6"/>
                  </a:lnTo>
                  <a:lnTo>
                    <a:pt x="105" y="5"/>
                  </a:lnTo>
                  <a:lnTo>
                    <a:pt x="105" y="4"/>
                  </a:lnTo>
                  <a:lnTo>
                    <a:pt x="105" y="1"/>
                  </a:lnTo>
                  <a:lnTo>
                    <a:pt x="105" y="0"/>
                  </a:lnTo>
                  <a:lnTo>
                    <a:pt x="0" y="175"/>
                  </a:lnTo>
                  <a:close/>
                </a:path>
              </a:pathLst>
            </a:custGeom>
            <a:solidFill>
              <a:srgbClr val="1F1A17"/>
            </a:solidFill>
            <a:ln w="9525">
              <a:noFill/>
              <a:round/>
              <a:headEnd/>
              <a:tailEnd/>
            </a:ln>
          </p:spPr>
          <p:txBody>
            <a:bodyPr/>
            <a:lstStyle/>
            <a:p>
              <a:endParaRPr lang="en-US"/>
            </a:p>
          </p:txBody>
        </p:sp>
        <p:sp>
          <p:nvSpPr>
            <p:cNvPr id="611" name="Line 721"/>
            <p:cNvSpPr>
              <a:spLocks noChangeShapeType="1"/>
            </p:cNvSpPr>
            <p:nvPr/>
          </p:nvSpPr>
          <p:spPr bwMode="auto">
            <a:xfrm flipH="1">
              <a:off x="6838950" y="2519363"/>
              <a:ext cx="246063" cy="228600"/>
            </a:xfrm>
            <a:prstGeom prst="line">
              <a:avLst/>
            </a:prstGeom>
            <a:noFill/>
            <a:ln w="0">
              <a:solidFill>
                <a:srgbClr val="24211D"/>
              </a:solidFill>
              <a:round/>
              <a:headEnd/>
              <a:tailEnd/>
            </a:ln>
          </p:spPr>
          <p:txBody>
            <a:bodyPr/>
            <a:lstStyle/>
            <a:p>
              <a:endParaRPr lang="en-US"/>
            </a:p>
          </p:txBody>
        </p:sp>
        <p:sp>
          <p:nvSpPr>
            <p:cNvPr id="612" name="Freeform 722"/>
            <p:cNvSpPr>
              <a:spLocks/>
            </p:cNvSpPr>
            <p:nvPr/>
          </p:nvSpPr>
          <p:spPr bwMode="auto">
            <a:xfrm>
              <a:off x="6838950" y="2673350"/>
              <a:ext cx="77788" cy="74613"/>
            </a:xfrm>
            <a:custGeom>
              <a:avLst/>
              <a:gdLst>
                <a:gd name="T0" fmla="*/ 2147483647 w 193"/>
                <a:gd name="T1" fmla="*/ 2147483647 h 188"/>
                <a:gd name="T2" fmla="*/ 2147483647 w 193"/>
                <a:gd name="T3" fmla="*/ 2147483647 h 188"/>
                <a:gd name="T4" fmla="*/ 2147483647 w 193"/>
                <a:gd name="T5" fmla="*/ 2147483647 h 188"/>
                <a:gd name="T6" fmla="*/ 2147483647 w 193"/>
                <a:gd name="T7" fmla="*/ 2147483647 h 188"/>
                <a:gd name="T8" fmla="*/ 2147483647 w 193"/>
                <a:gd name="T9" fmla="*/ 2147483647 h 188"/>
                <a:gd name="T10" fmla="*/ 2147483647 w 193"/>
                <a:gd name="T11" fmla="*/ 2147483647 h 188"/>
                <a:gd name="T12" fmla="*/ 2147483647 w 193"/>
                <a:gd name="T13" fmla="*/ 2147483647 h 188"/>
                <a:gd name="T14" fmla="*/ 2147483647 w 193"/>
                <a:gd name="T15" fmla="*/ 2147483647 h 188"/>
                <a:gd name="T16" fmla="*/ 2147483647 w 193"/>
                <a:gd name="T17" fmla="*/ 2147483647 h 188"/>
                <a:gd name="T18" fmla="*/ 2147483647 w 193"/>
                <a:gd name="T19" fmla="*/ 2147483647 h 188"/>
                <a:gd name="T20" fmla="*/ 2147483647 w 193"/>
                <a:gd name="T21" fmla="*/ 2147483647 h 188"/>
                <a:gd name="T22" fmla="*/ 2147483647 w 193"/>
                <a:gd name="T23" fmla="*/ 2147483647 h 188"/>
                <a:gd name="T24" fmla="*/ 2147483647 w 193"/>
                <a:gd name="T25" fmla="*/ 2147483647 h 188"/>
                <a:gd name="T26" fmla="*/ 2147483647 w 193"/>
                <a:gd name="T27" fmla="*/ 2147483647 h 188"/>
                <a:gd name="T28" fmla="*/ 2147483647 w 193"/>
                <a:gd name="T29" fmla="*/ 2147483647 h 188"/>
                <a:gd name="T30" fmla="*/ 2147483647 w 193"/>
                <a:gd name="T31" fmla="*/ 2147483647 h 188"/>
                <a:gd name="T32" fmla="*/ 2147483647 w 193"/>
                <a:gd name="T33" fmla="*/ 2147483647 h 188"/>
                <a:gd name="T34" fmla="*/ 2147483647 w 193"/>
                <a:gd name="T35" fmla="*/ 2147483647 h 188"/>
                <a:gd name="T36" fmla="*/ 2147483647 w 193"/>
                <a:gd name="T37" fmla="*/ 2147483647 h 188"/>
                <a:gd name="T38" fmla="*/ 2147483647 w 193"/>
                <a:gd name="T39" fmla="*/ 2147483647 h 188"/>
                <a:gd name="T40" fmla="*/ 2147483647 w 193"/>
                <a:gd name="T41" fmla="*/ 2147483647 h 188"/>
                <a:gd name="T42" fmla="*/ 2147483647 w 193"/>
                <a:gd name="T43" fmla="*/ 2147483647 h 188"/>
                <a:gd name="T44" fmla="*/ 2147483647 w 193"/>
                <a:gd name="T45" fmla="*/ 2147483647 h 188"/>
                <a:gd name="T46" fmla="*/ 2147483647 w 193"/>
                <a:gd name="T47" fmla="*/ 2147483647 h 188"/>
                <a:gd name="T48" fmla="*/ 2147483647 w 193"/>
                <a:gd name="T49" fmla="*/ 2147483647 h 188"/>
                <a:gd name="T50" fmla="*/ 2147483647 w 193"/>
                <a:gd name="T51" fmla="*/ 2147483647 h 188"/>
                <a:gd name="T52" fmla="*/ 2147483647 w 193"/>
                <a:gd name="T53" fmla="*/ 2147483647 h 188"/>
                <a:gd name="T54" fmla="*/ 2147483647 w 193"/>
                <a:gd name="T55" fmla="*/ 2147483647 h 188"/>
                <a:gd name="T56" fmla="*/ 2147483647 w 193"/>
                <a:gd name="T57" fmla="*/ 2147483647 h 188"/>
                <a:gd name="T58" fmla="*/ 2147483647 w 193"/>
                <a:gd name="T59" fmla="*/ 2147483647 h 188"/>
                <a:gd name="T60" fmla="*/ 2147483647 w 193"/>
                <a:gd name="T61" fmla="*/ 2147483647 h 188"/>
                <a:gd name="T62" fmla="*/ 2147483647 w 193"/>
                <a:gd name="T63" fmla="*/ 2147483647 h 188"/>
                <a:gd name="T64" fmla="*/ 2147483647 w 193"/>
                <a:gd name="T65" fmla="*/ 2147483647 h 188"/>
                <a:gd name="T66" fmla="*/ 2147483647 w 193"/>
                <a:gd name="T67" fmla="*/ 2147483647 h 188"/>
                <a:gd name="T68" fmla="*/ 2147483647 w 193"/>
                <a:gd name="T69" fmla="*/ 2147483647 h 188"/>
                <a:gd name="T70" fmla="*/ 2147483647 w 193"/>
                <a:gd name="T71" fmla="*/ 2147483647 h 188"/>
                <a:gd name="T72" fmla="*/ 2147483647 w 193"/>
                <a:gd name="T73" fmla="*/ 2147483647 h 188"/>
                <a:gd name="T74" fmla="*/ 2147483647 w 193"/>
                <a:gd name="T75" fmla="*/ 2147483647 h 188"/>
                <a:gd name="T76" fmla="*/ 2147483647 w 193"/>
                <a:gd name="T77" fmla="*/ 2147483647 h 188"/>
                <a:gd name="T78" fmla="*/ 2147483647 w 193"/>
                <a:gd name="T79" fmla="*/ 2147483647 h 188"/>
                <a:gd name="T80" fmla="*/ 2147483647 w 193"/>
                <a:gd name="T81" fmla="*/ 2147483647 h 188"/>
                <a:gd name="T82" fmla="*/ 2147483647 w 193"/>
                <a:gd name="T83" fmla="*/ 2147483647 h 188"/>
                <a:gd name="T84" fmla="*/ 2147483647 w 193"/>
                <a:gd name="T85" fmla="*/ 2147483647 h 188"/>
                <a:gd name="T86" fmla="*/ 0 w 193"/>
                <a:gd name="T87" fmla="*/ 2147483647 h 18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3"/>
                <a:gd name="T133" fmla="*/ 0 h 188"/>
                <a:gd name="T134" fmla="*/ 193 w 193"/>
                <a:gd name="T135" fmla="*/ 188 h 18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3" h="188">
                  <a:moveTo>
                    <a:pt x="0" y="188"/>
                  </a:moveTo>
                  <a:lnTo>
                    <a:pt x="193" y="124"/>
                  </a:lnTo>
                  <a:lnTo>
                    <a:pt x="192" y="123"/>
                  </a:lnTo>
                  <a:lnTo>
                    <a:pt x="191" y="123"/>
                  </a:lnTo>
                  <a:lnTo>
                    <a:pt x="189" y="123"/>
                  </a:lnTo>
                  <a:lnTo>
                    <a:pt x="187" y="121"/>
                  </a:lnTo>
                  <a:lnTo>
                    <a:pt x="185" y="121"/>
                  </a:lnTo>
                  <a:lnTo>
                    <a:pt x="184" y="120"/>
                  </a:lnTo>
                  <a:lnTo>
                    <a:pt x="183" y="120"/>
                  </a:lnTo>
                  <a:lnTo>
                    <a:pt x="182" y="119"/>
                  </a:lnTo>
                  <a:lnTo>
                    <a:pt x="180" y="119"/>
                  </a:lnTo>
                  <a:lnTo>
                    <a:pt x="179" y="118"/>
                  </a:lnTo>
                  <a:lnTo>
                    <a:pt x="178" y="118"/>
                  </a:lnTo>
                  <a:lnTo>
                    <a:pt x="177" y="116"/>
                  </a:lnTo>
                  <a:lnTo>
                    <a:pt x="175" y="116"/>
                  </a:lnTo>
                  <a:lnTo>
                    <a:pt x="174" y="115"/>
                  </a:lnTo>
                  <a:lnTo>
                    <a:pt x="173" y="115"/>
                  </a:lnTo>
                  <a:lnTo>
                    <a:pt x="172" y="114"/>
                  </a:lnTo>
                  <a:lnTo>
                    <a:pt x="170" y="114"/>
                  </a:lnTo>
                  <a:lnTo>
                    <a:pt x="169" y="112"/>
                  </a:lnTo>
                  <a:lnTo>
                    <a:pt x="168" y="112"/>
                  </a:lnTo>
                  <a:lnTo>
                    <a:pt x="167" y="111"/>
                  </a:lnTo>
                  <a:lnTo>
                    <a:pt x="165" y="111"/>
                  </a:lnTo>
                  <a:lnTo>
                    <a:pt x="165" y="110"/>
                  </a:lnTo>
                  <a:lnTo>
                    <a:pt x="164" y="110"/>
                  </a:lnTo>
                  <a:lnTo>
                    <a:pt x="163" y="109"/>
                  </a:lnTo>
                  <a:lnTo>
                    <a:pt x="162" y="107"/>
                  </a:lnTo>
                  <a:lnTo>
                    <a:pt x="160" y="107"/>
                  </a:lnTo>
                  <a:lnTo>
                    <a:pt x="159" y="106"/>
                  </a:lnTo>
                  <a:lnTo>
                    <a:pt x="158" y="106"/>
                  </a:lnTo>
                  <a:lnTo>
                    <a:pt x="156" y="105"/>
                  </a:lnTo>
                  <a:lnTo>
                    <a:pt x="155" y="105"/>
                  </a:lnTo>
                  <a:lnTo>
                    <a:pt x="154" y="104"/>
                  </a:lnTo>
                  <a:lnTo>
                    <a:pt x="153" y="102"/>
                  </a:lnTo>
                  <a:lnTo>
                    <a:pt x="151" y="102"/>
                  </a:lnTo>
                  <a:lnTo>
                    <a:pt x="151" y="101"/>
                  </a:lnTo>
                  <a:lnTo>
                    <a:pt x="150" y="101"/>
                  </a:lnTo>
                  <a:lnTo>
                    <a:pt x="149" y="100"/>
                  </a:lnTo>
                  <a:lnTo>
                    <a:pt x="148" y="99"/>
                  </a:lnTo>
                  <a:lnTo>
                    <a:pt x="146" y="99"/>
                  </a:lnTo>
                  <a:lnTo>
                    <a:pt x="145" y="97"/>
                  </a:lnTo>
                  <a:lnTo>
                    <a:pt x="144" y="96"/>
                  </a:lnTo>
                  <a:lnTo>
                    <a:pt x="143" y="95"/>
                  </a:lnTo>
                  <a:lnTo>
                    <a:pt x="141" y="95"/>
                  </a:lnTo>
                  <a:lnTo>
                    <a:pt x="140" y="94"/>
                  </a:lnTo>
                  <a:lnTo>
                    <a:pt x="139" y="92"/>
                  </a:lnTo>
                  <a:lnTo>
                    <a:pt x="138" y="92"/>
                  </a:lnTo>
                  <a:lnTo>
                    <a:pt x="138" y="91"/>
                  </a:lnTo>
                  <a:lnTo>
                    <a:pt x="136" y="90"/>
                  </a:lnTo>
                  <a:lnTo>
                    <a:pt x="135" y="89"/>
                  </a:lnTo>
                  <a:lnTo>
                    <a:pt x="134" y="89"/>
                  </a:lnTo>
                  <a:lnTo>
                    <a:pt x="133" y="87"/>
                  </a:lnTo>
                  <a:lnTo>
                    <a:pt x="133" y="86"/>
                  </a:lnTo>
                  <a:lnTo>
                    <a:pt x="131" y="86"/>
                  </a:lnTo>
                  <a:lnTo>
                    <a:pt x="130" y="85"/>
                  </a:lnTo>
                  <a:lnTo>
                    <a:pt x="129" y="83"/>
                  </a:lnTo>
                  <a:lnTo>
                    <a:pt x="127" y="82"/>
                  </a:lnTo>
                  <a:lnTo>
                    <a:pt x="126" y="81"/>
                  </a:lnTo>
                  <a:lnTo>
                    <a:pt x="125" y="80"/>
                  </a:lnTo>
                  <a:lnTo>
                    <a:pt x="124" y="78"/>
                  </a:lnTo>
                  <a:lnTo>
                    <a:pt x="122" y="77"/>
                  </a:lnTo>
                  <a:lnTo>
                    <a:pt x="121" y="76"/>
                  </a:lnTo>
                  <a:lnTo>
                    <a:pt x="120" y="75"/>
                  </a:lnTo>
                  <a:lnTo>
                    <a:pt x="119" y="73"/>
                  </a:lnTo>
                  <a:lnTo>
                    <a:pt x="119" y="72"/>
                  </a:lnTo>
                  <a:lnTo>
                    <a:pt x="117" y="72"/>
                  </a:lnTo>
                  <a:lnTo>
                    <a:pt x="116" y="71"/>
                  </a:lnTo>
                  <a:lnTo>
                    <a:pt x="116" y="70"/>
                  </a:lnTo>
                  <a:lnTo>
                    <a:pt x="115" y="68"/>
                  </a:lnTo>
                  <a:lnTo>
                    <a:pt x="114" y="67"/>
                  </a:lnTo>
                  <a:lnTo>
                    <a:pt x="112" y="66"/>
                  </a:lnTo>
                  <a:lnTo>
                    <a:pt x="111" y="65"/>
                  </a:lnTo>
                  <a:lnTo>
                    <a:pt x="111" y="63"/>
                  </a:lnTo>
                  <a:lnTo>
                    <a:pt x="110" y="62"/>
                  </a:lnTo>
                  <a:lnTo>
                    <a:pt x="109" y="61"/>
                  </a:lnTo>
                  <a:lnTo>
                    <a:pt x="107" y="60"/>
                  </a:lnTo>
                  <a:lnTo>
                    <a:pt x="107" y="58"/>
                  </a:lnTo>
                  <a:lnTo>
                    <a:pt x="106" y="57"/>
                  </a:lnTo>
                  <a:lnTo>
                    <a:pt x="105" y="56"/>
                  </a:lnTo>
                  <a:lnTo>
                    <a:pt x="105" y="54"/>
                  </a:lnTo>
                  <a:lnTo>
                    <a:pt x="104" y="53"/>
                  </a:lnTo>
                  <a:lnTo>
                    <a:pt x="102" y="52"/>
                  </a:lnTo>
                  <a:lnTo>
                    <a:pt x="101" y="51"/>
                  </a:lnTo>
                  <a:lnTo>
                    <a:pt x="101" y="49"/>
                  </a:lnTo>
                  <a:lnTo>
                    <a:pt x="100" y="48"/>
                  </a:lnTo>
                  <a:lnTo>
                    <a:pt x="100" y="47"/>
                  </a:lnTo>
                  <a:lnTo>
                    <a:pt x="98" y="46"/>
                  </a:lnTo>
                  <a:lnTo>
                    <a:pt x="98" y="44"/>
                  </a:lnTo>
                  <a:lnTo>
                    <a:pt x="97" y="43"/>
                  </a:lnTo>
                  <a:lnTo>
                    <a:pt x="97" y="42"/>
                  </a:lnTo>
                  <a:lnTo>
                    <a:pt x="96" y="41"/>
                  </a:lnTo>
                  <a:lnTo>
                    <a:pt x="95" y="41"/>
                  </a:lnTo>
                  <a:lnTo>
                    <a:pt x="95" y="39"/>
                  </a:lnTo>
                  <a:lnTo>
                    <a:pt x="93" y="38"/>
                  </a:lnTo>
                  <a:lnTo>
                    <a:pt x="93" y="37"/>
                  </a:lnTo>
                  <a:lnTo>
                    <a:pt x="92" y="36"/>
                  </a:lnTo>
                  <a:lnTo>
                    <a:pt x="92" y="34"/>
                  </a:lnTo>
                  <a:lnTo>
                    <a:pt x="91" y="33"/>
                  </a:lnTo>
                  <a:lnTo>
                    <a:pt x="91" y="32"/>
                  </a:lnTo>
                  <a:lnTo>
                    <a:pt x="90" y="31"/>
                  </a:lnTo>
                  <a:lnTo>
                    <a:pt x="90" y="29"/>
                  </a:lnTo>
                  <a:lnTo>
                    <a:pt x="88" y="28"/>
                  </a:lnTo>
                  <a:lnTo>
                    <a:pt x="88" y="27"/>
                  </a:lnTo>
                  <a:lnTo>
                    <a:pt x="88" y="25"/>
                  </a:lnTo>
                  <a:lnTo>
                    <a:pt x="87" y="24"/>
                  </a:lnTo>
                  <a:lnTo>
                    <a:pt x="87" y="23"/>
                  </a:lnTo>
                  <a:lnTo>
                    <a:pt x="86" y="22"/>
                  </a:lnTo>
                  <a:lnTo>
                    <a:pt x="86" y="20"/>
                  </a:lnTo>
                  <a:lnTo>
                    <a:pt x="85" y="19"/>
                  </a:lnTo>
                  <a:lnTo>
                    <a:pt x="85" y="18"/>
                  </a:lnTo>
                  <a:lnTo>
                    <a:pt x="85" y="17"/>
                  </a:lnTo>
                  <a:lnTo>
                    <a:pt x="83" y="15"/>
                  </a:lnTo>
                  <a:lnTo>
                    <a:pt x="83" y="14"/>
                  </a:lnTo>
                  <a:lnTo>
                    <a:pt x="82" y="13"/>
                  </a:lnTo>
                  <a:lnTo>
                    <a:pt x="82" y="12"/>
                  </a:lnTo>
                  <a:lnTo>
                    <a:pt x="82" y="9"/>
                  </a:lnTo>
                  <a:lnTo>
                    <a:pt x="81" y="8"/>
                  </a:lnTo>
                  <a:lnTo>
                    <a:pt x="81" y="7"/>
                  </a:lnTo>
                  <a:lnTo>
                    <a:pt x="80" y="5"/>
                  </a:lnTo>
                  <a:lnTo>
                    <a:pt x="80" y="4"/>
                  </a:lnTo>
                  <a:lnTo>
                    <a:pt x="80" y="3"/>
                  </a:lnTo>
                  <a:lnTo>
                    <a:pt x="78" y="2"/>
                  </a:lnTo>
                  <a:lnTo>
                    <a:pt x="78" y="0"/>
                  </a:lnTo>
                  <a:lnTo>
                    <a:pt x="0" y="188"/>
                  </a:lnTo>
                  <a:close/>
                </a:path>
              </a:pathLst>
            </a:custGeom>
            <a:solidFill>
              <a:srgbClr val="1F1A17"/>
            </a:solidFill>
            <a:ln w="9525">
              <a:noFill/>
              <a:round/>
              <a:headEnd/>
              <a:tailEnd/>
            </a:ln>
          </p:spPr>
          <p:txBody>
            <a:bodyPr/>
            <a:lstStyle/>
            <a:p>
              <a:endParaRPr lang="en-US"/>
            </a:p>
          </p:txBody>
        </p:sp>
        <p:sp>
          <p:nvSpPr>
            <p:cNvPr id="613" name="Line 723"/>
            <p:cNvSpPr>
              <a:spLocks noChangeShapeType="1"/>
            </p:cNvSpPr>
            <p:nvPr/>
          </p:nvSpPr>
          <p:spPr bwMode="auto">
            <a:xfrm>
              <a:off x="7951788" y="1384300"/>
              <a:ext cx="504825" cy="206375"/>
            </a:xfrm>
            <a:prstGeom prst="line">
              <a:avLst/>
            </a:prstGeom>
            <a:noFill/>
            <a:ln w="0">
              <a:solidFill>
                <a:srgbClr val="24211D"/>
              </a:solidFill>
              <a:round/>
              <a:headEnd/>
              <a:tailEnd/>
            </a:ln>
          </p:spPr>
          <p:txBody>
            <a:bodyPr/>
            <a:lstStyle/>
            <a:p>
              <a:endParaRPr lang="en-US"/>
            </a:p>
          </p:txBody>
        </p:sp>
        <p:sp>
          <p:nvSpPr>
            <p:cNvPr id="614" name="Freeform 724"/>
            <p:cNvSpPr>
              <a:spLocks/>
            </p:cNvSpPr>
            <p:nvPr/>
          </p:nvSpPr>
          <p:spPr bwMode="auto">
            <a:xfrm>
              <a:off x="8375650" y="1531938"/>
              <a:ext cx="80963" cy="61912"/>
            </a:xfrm>
            <a:custGeom>
              <a:avLst/>
              <a:gdLst>
                <a:gd name="T0" fmla="*/ 2147483647 w 203"/>
                <a:gd name="T1" fmla="*/ 0 h 156"/>
                <a:gd name="T2" fmla="*/ 2147483647 w 203"/>
                <a:gd name="T3" fmla="*/ 2147483647 h 156"/>
                <a:gd name="T4" fmla="*/ 2147483647 w 203"/>
                <a:gd name="T5" fmla="*/ 2147483647 h 156"/>
                <a:gd name="T6" fmla="*/ 2147483647 w 203"/>
                <a:gd name="T7" fmla="*/ 2147483647 h 156"/>
                <a:gd name="T8" fmla="*/ 2147483647 w 203"/>
                <a:gd name="T9" fmla="*/ 2147483647 h 156"/>
                <a:gd name="T10" fmla="*/ 2147483647 w 203"/>
                <a:gd name="T11" fmla="*/ 2147483647 h 156"/>
                <a:gd name="T12" fmla="*/ 2147483647 w 203"/>
                <a:gd name="T13" fmla="*/ 2147483647 h 156"/>
                <a:gd name="T14" fmla="*/ 2147483647 w 203"/>
                <a:gd name="T15" fmla="*/ 2147483647 h 156"/>
                <a:gd name="T16" fmla="*/ 2147483647 w 203"/>
                <a:gd name="T17" fmla="*/ 2147483647 h 156"/>
                <a:gd name="T18" fmla="*/ 2147483647 w 203"/>
                <a:gd name="T19" fmla="*/ 2147483647 h 156"/>
                <a:gd name="T20" fmla="*/ 2147483647 w 203"/>
                <a:gd name="T21" fmla="*/ 2147483647 h 156"/>
                <a:gd name="T22" fmla="*/ 2147483647 w 203"/>
                <a:gd name="T23" fmla="*/ 2147483647 h 156"/>
                <a:gd name="T24" fmla="*/ 2147483647 w 203"/>
                <a:gd name="T25" fmla="*/ 2147483647 h 156"/>
                <a:gd name="T26" fmla="*/ 2147483647 w 203"/>
                <a:gd name="T27" fmla="*/ 2147483647 h 156"/>
                <a:gd name="T28" fmla="*/ 2147483647 w 203"/>
                <a:gd name="T29" fmla="*/ 2147483647 h 156"/>
                <a:gd name="T30" fmla="*/ 2147483647 w 203"/>
                <a:gd name="T31" fmla="*/ 2147483647 h 156"/>
                <a:gd name="T32" fmla="*/ 2147483647 w 203"/>
                <a:gd name="T33" fmla="*/ 2147483647 h 156"/>
                <a:gd name="T34" fmla="*/ 2147483647 w 203"/>
                <a:gd name="T35" fmla="*/ 2147483647 h 156"/>
                <a:gd name="T36" fmla="*/ 2147483647 w 203"/>
                <a:gd name="T37" fmla="*/ 2147483647 h 156"/>
                <a:gd name="T38" fmla="*/ 2147483647 w 203"/>
                <a:gd name="T39" fmla="*/ 2147483647 h 156"/>
                <a:gd name="T40" fmla="*/ 2147483647 w 203"/>
                <a:gd name="T41" fmla="*/ 2147483647 h 156"/>
                <a:gd name="T42" fmla="*/ 2147483647 w 203"/>
                <a:gd name="T43" fmla="*/ 2147483647 h 156"/>
                <a:gd name="T44" fmla="*/ 2147483647 w 203"/>
                <a:gd name="T45" fmla="*/ 2147483647 h 156"/>
                <a:gd name="T46" fmla="*/ 2147483647 w 203"/>
                <a:gd name="T47" fmla="*/ 2147483647 h 156"/>
                <a:gd name="T48" fmla="*/ 2147483647 w 203"/>
                <a:gd name="T49" fmla="*/ 2147483647 h 156"/>
                <a:gd name="T50" fmla="*/ 2147483647 w 203"/>
                <a:gd name="T51" fmla="*/ 2147483647 h 156"/>
                <a:gd name="T52" fmla="*/ 2147483647 w 203"/>
                <a:gd name="T53" fmla="*/ 2147483647 h 156"/>
                <a:gd name="T54" fmla="*/ 2147483647 w 203"/>
                <a:gd name="T55" fmla="*/ 2147483647 h 156"/>
                <a:gd name="T56" fmla="*/ 2147483647 w 203"/>
                <a:gd name="T57" fmla="*/ 2147483647 h 156"/>
                <a:gd name="T58" fmla="*/ 2147483647 w 203"/>
                <a:gd name="T59" fmla="*/ 2147483647 h 156"/>
                <a:gd name="T60" fmla="*/ 2147483647 w 203"/>
                <a:gd name="T61" fmla="*/ 2147483647 h 156"/>
                <a:gd name="T62" fmla="*/ 2147483647 w 203"/>
                <a:gd name="T63" fmla="*/ 2147483647 h 156"/>
                <a:gd name="T64" fmla="*/ 2147483647 w 203"/>
                <a:gd name="T65" fmla="*/ 2147483647 h 156"/>
                <a:gd name="T66" fmla="*/ 2147483647 w 203"/>
                <a:gd name="T67" fmla="*/ 2147483647 h 156"/>
                <a:gd name="T68" fmla="*/ 2147483647 w 203"/>
                <a:gd name="T69" fmla="*/ 2147483647 h 156"/>
                <a:gd name="T70" fmla="*/ 2147483647 w 203"/>
                <a:gd name="T71" fmla="*/ 2147483647 h 156"/>
                <a:gd name="T72" fmla="*/ 2147483647 w 203"/>
                <a:gd name="T73" fmla="*/ 2147483647 h 156"/>
                <a:gd name="T74" fmla="*/ 2147483647 w 203"/>
                <a:gd name="T75" fmla="*/ 2147483647 h 156"/>
                <a:gd name="T76" fmla="*/ 2147483647 w 203"/>
                <a:gd name="T77" fmla="*/ 2147483647 h 156"/>
                <a:gd name="T78" fmla="*/ 2147483647 w 203"/>
                <a:gd name="T79" fmla="*/ 2147483647 h 156"/>
                <a:gd name="T80" fmla="*/ 2147483647 w 203"/>
                <a:gd name="T81" fmla="*/ 2147483647 h 156"/>
                <a:gd name="T82" fmla="*/ 2147483647 w 203"/>
                <a:gd name="T83" fmla="*/ 2147483647 h 156"/>
                <a:gd name="T84" fmla="*/ 2147483647 w 203"/>
                <a:gd name="T85" fmla="*/ 2147483647 h 156"/>
                <a:gd name="T86" fmla="*/ 2147483647 w 203"/>
                <a:gd name="T87" fmla="*/ 2147483647 h 15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03"/>
                <a:gd name="T133" fmla="*/ 0 h 156"/>
                <a:gd name="T134" fmla="*/ 203 w 203"/>
                <a:gd name="T135" fmla="*/ 156 h 15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03" h="156">
                  <a:moveTo>
                    <a:pt x="203" y="149"/>
                  </a:moveTo>
                  <a:lnTo>
                    <a:pt x="65" y="0"/>
                  </a:lnTo>
                  <a:lnTo>
                    <a:pt x="65" y="1"/>
                  </a:lnTo>
                  <a:lnTo>
                    <a:pt x="65" y="4"/>
                  </a:lnTo>
                  <a:lnTo>
                    <a:pt x="65" y="5"/>
                  </a:lnTo>
                  <a:lnTo>
                    <a:pt x="65" y="6"/>
                  </a:lnTo>
                  <a:lnTo>
                    <a:pt x="65" y="8"/>
                  </a:lnTo>
                  <a:lnTo>
                    <a:pt x="65" y="9"/>
                  </a:lnTo>
                  <a:lnTo>
                    <a:pt x="65" y="10"/>
                  </a:lnTo>
                  <a:lnTo>
                    <a:pt x="65" y="11"/>
                  </a:lnTo>
                  <a:lnTo>
                    <a:pt x="65" y="14"/>
                  </a:lnTo>
                  <a:lnTo>
                    <a:pt x="65" y="15"/>
                  </a:lnTo>
                  <a:lnTo>
                    <a:pt x="65" y="16"/>
                  </a:lnTo>
                  <a:lnTo>
                    <a:pt x="65" y="18"/>
                  </a:lnTo>
                  <a:lnTo>
                    <a:pt x="65" y="19"/>
                  </a:lnTo>
                  <a:lnTo>
                    <a:pt x="65" y="20"/>
                  </a:lnTo>
                  <a:lnTo>
                    <a:pt x="65" y="22"/>
                  </a:lnTo>
                  <a:lnTo>
                    <a:pt x="65" y="23"/>
                  </a:lnTo>
                  <a:lnTo>
                    <a:pt x="65" y="24"/>
                  </a:lnTo>
                  <a:lnTo>
                    <a:pt x="65" y="27"/>
                  </a:lnTo>
                  <a:lnTo>
                    <a:pt x="65" y="28"/>
                  </a:lnTo>
                  <a:lnTo>
                    <a:pt x="63" y="29"/>
                  </a:lnTo>
                  <a:lnTo>
                    <a:pt x="63" y="30"/>
                  </a:lnTo>
                  <a:lnTo>
                    <a:pt x="63" y="32"/>
                  </a:lnTo>
                  <a:lnTo>
                    <a:pt x="63" y="33"/>
                  </a:lnTo>
                  <a:lnTo>
                    <a:pt x="63" y="34"/>
                  </a:lnTo>
                  <a:lnTo>
                    <a:pt x="63" y="35"/>
                  </a:lnTo>
                  <a:lnTo>
                    <a:pt x="63" y="37"/>
                  </a:lnTo>
                  <a:lnTo>
                    <a:pt x="63" y="38"/>
                  </a:lnTo>
                  <a:lnTo>
                    <a:pt x="63" y="39"/>
                  </a:lnTo>
                  <a:lnTo>
                    <a:pt x="62" y="40"/>
                  </a:lnTo>
                  <a:lnTo>
                    <a:pt x="62" y="43"/>
                  </a:lnTo>
                  <a:lnTo>
                    <a:pt x="62" y="44"/>
                  </a:lnTo>
                  <a:lnTo>
                    <a:pt x="62" y="45"/>
                  </a:lnTo>
                  <a:lnTo>
                    <a:pt x="62" y="47"/>
                  </a:lnTo>
                  <a:lnTo>
                    <a:pt x="62" y="48"/>
                  </a:lnTo>
                  <a:lnTo>
                    <a:pt x="61" y="49"/>
                  </a:lnTo>
                  <a:lnTo>
                    <a:pt x="61" y="51"/>
                  </a:lnTo>
                  <a:lnTo>
                    <a:pt x="61" y="52"/>
                  </a:lnTo>
                  <a:lnTo>
                    <a:pt x="61" y="53"/>
                  </a:lnTo>
                  <a:lnTo>
                    <a:pt x="61" y="54"/>
                  </a:lnTo>
                  <a:lnTo>
                    <a:pt x="60" y="56"/>
                  </a:lnTo>
                  <a:lnTo>
                    <a:pt x="60" y="57"/>
                  </a:lnTo>
                  <a:lnTo>
                    <a:pt x="60" y="58"/>
                  </a:lnTo>
                  <a:lnTo>
                    <a:pt x="60" y="59"/>
                  </a:lnTo>
                  <a:lnTo>
                    <a:pt x="58" y="61"/>
                  </a:lnTo>
                  <a:lnTo>
                    <a:pt x="58" y="62"/>
                  </a:lnTo>
                  <a:lnTo>
                    <a:pt x="58" y="63"/>
                  </a:lnTo>
                  <a:lnTo>
                    <a:pt x="58" y="64"/>
                  </a:lnTo>
                  <a:lnTo>
                    <a:pt x="57" y="66"/>
                  </a:lnTo>
                  <a:lnTo>
                    <a:pt x="57" y="67"/>
                  </a:lnTo>
                  <a:lnTo>
                    <a:pt x="57" y="68"/>
                  </a:lnTo>
                  <a:lnTo>
                    <a:pt x="56" y="69"/>
                  </a:lnTo>
                  <a:lnTo>
                    <a:pt x="56" y="71"/>
                  </a:lnTo>
                  <a:lnTo>
                    <a:pt x="56" y="72"/>
                  </a:lnTo>
                  <a:lnTo>
                    <a:pt x="56" y="73"/>
                  </a:lnTo>
                  <a:lnTo>
                    <a:pt x="55" y="74"/>
                  </a:lnTo>
                  <a:lnTo>
                    <a:pt x="55" y="76"/>
                  </a:lnTo>
                  <a:lnTo>
                    <a:pt x="55" y="77"/>
                  </a:lnTo>
                  <a:lnTo>
                    <a:pt x="53" y="78"/>
                  </a:lnTo>
                  <a:lnTo>
                    <a:pt x="53" y="79"/>
                  </a:lnTo>
                  <a:lnTo>
                    <a:pt x="52" y="81"/>
                  </a:lnTo>
                  <a:lnTo>
                    <a:pt x="52" y="82"/>
                  </a:lnTo>
                  <a:lnTo>
                    <a:pt x="52" y="83"/>
                  </a:lnTo>
                  <a:lnTo>
                    <a:pt x="51" y="85"/>
                  </a:lnTo>
                  <a:lnTo>
                    <a:pt x="51" y="86"/>
                  </a:lnTo>
                  <a:lnTo>
                    <a:pt x="51" y="87"/>
                  </a:lnTo>
                  <a:lnTo>
                    <a:pt x="50" y="88"/>
                  </a:lnTo>
                  <a:lnTo>
                    <a:pt x="50" y="90"/>
                  </a:lnTo>
                  <a:lnTo>
                    <a:pt x="48" y="91"/>
                  </a:lnTo>
                  <a:lnTo>
                    <a:pt x="48" y="92"/>
                  </a:lnTo>
                  <a:lnTo>
                    <a:pt x="47" y="93"/>
                  </a:lnTo>
                  <a:lnTo>
                    <a:pt x="47" y="95"/>
                  </a:lnTo>
                  <a:lnTo>
                    <a:pt x="47" y="96"/>
                  </a:lnTo>
                  <a:lnTo>
                    <a:pt x="46" y="97"/>
                  </a:lnTo>
                  <a:lnTo>
                    <a:pt x="46" y="98"/>
                  </a:lnTo>
                  <a:lnTo>
                    <a:pt x="45" y="98"/>
                  </a:lnTo>
                  <a:lnTo>
                    <a:pt x="45" y="100"/>
                  </a:lnTo>
                  <a:lnTo>
                    <a:pt x="43" y="101"/>
                  </a:lnTo>
                  <a:lnTo>
                    <a:pt x="43" y="102"/>
                  </a:lnTo>
                  <a:lnTo>
                    <a:pt x="42" y="103"/>
                  </a:lnTo>
                  <a:lnTo>
                    <a:pt x="42" y="105"/>
                  </a:lnTo>
                  <a:lnTo>
                    <a:pt x="41" y="106"/>
                  </a:lnTo>
                  <a:lnTo>
                    <a:pt x="41" y="107"/>
                  </a:lnTo>
                  <a:lnTo>
                    <a:pt x="40" y="108"/>
                  </a:lnTo>
                  <a:lnTo>
                    <a:pt x="40" y="110"/>
                  </a:lnTo>
                  <a:lnTo>
                    <a:pt x="38" y="111"/>
                  </a:lnTo>
                  <a:lnTo>
                    <a:pt x="38" y="112"/>
                  </a:lnTo>
                  <a:lnTo>
                    <a:pt x="37" y="112"/>
                  </a:lnTo>
                  <a:lnTo>
                    <a:pt x="36" y="114"/>
                  </a:lnTo>
                  <a:lnTo>
                    <a:pt x="36" y="115"/>
                  </a:lnTo>
                  <a:lnTo>
                    <a:pt x="34" y="116"/>
                  </a:lnTo>
                  <a:lnTo>
                    <a:pt x="34" y="117"/>
                  </a:lnTo>
                  <a:lnTo>
                    <a:pt x="33" y="119"/>
                  </a:lnTo>
                  <a:lnTo>
                    <a:pt x="33" y="120"/>
                  </a:lnTo>
                  <a:lnTo>
                    <a:pt x="32" y="121"/>
                  </a:lnTo>
                  <a:lnTo>
                    <a:pt x="31" y="122"/>
                  </a:lnTo>
                  <a:lnTo>
                    <a:pt x="29" y="124"/>
                  </a:lnTo>
                  <a:lnTo>
                    <a:pt x="28" y="125"/>
                  </a:lnTo>
                  <a:lnTo>
                    <a:pt x="28" y="126"/>
                  </a:lnTo>
                  <a:lnTo>
                    <a:pt x="27" y="127"/>
                  </a:lnTo>
                  <a:lnTo>
                    <a:pt x="26" y="129"/>
                  </a:lnTo>
                  <a:lnTo>
                    <a:pt x="26" y="130"/>
                  </a:lnTo>
                  <a:lnTo>
                    <a:pt x="24" y="130"/>
                  </a:lnTo>
                  <a:lnTo>
                    <a:pt x="23" y="131"/>
                  </a:lnTo>
                  <a:lnTo>
                    <a:pt x="23" y="132"/>
                  </a:lnTo>
                  <a:lnTo>
                    <a:pt x="22" y="134"/>
                  </a:lnTo>
                  <a:lnTo>
                    <a:pt x="21" y="135"/>
                  </a:lnTo>
                  <a:lnTo>
                    <a:pt x="21" y="136"/>
                  </a:lnTo>
                  <a:lnTo>
                    <a:pt x="19" y="137"/>
                  </a:lnTo>
                  <a:lnTo>
                    <a:pt x="18" y="137"/>
                  </a:lnTo>
                  <a:lnTo>
                    <a:pt x="18" y="139"/>
                  </a:lnTo>
                  <a:lnTo>
                    <a:pt x="17" y="140"/>
                  </a:lnTo>
                  <a:lnTo>
                    <a:pt x="16" y="141"/>
                  </a:lnTo>
                  <a:lnTo>
                    <a:pt x="14" y="143"/>
                  </a:lnTo>
                  <a:lnTo>
                    <a:pt x="14" y="144"/>
                  </a:lnTo>
                  <a:lnTo>
                    <a:pt x="13" y="144"/>
                  </a:lnTo>
                  <a:lnTo>
                    <a:pt x="12" y="145"/>
                  </a:lnTo>
                  <a:lnTo>
                    <a:pt x="11" y="146"/>
                  </a:lnTo>
                  <a:lnTo>
                    <a:pt x="9" y="148"/>
                  </a:lnTo>
                  <a:lnTo>
                    <a:pt x="9" y="149"/>
                  </a:lnTo>
                  <a:lnTo>
                    <a:pt x="8" y="149"/>
                  </a:lnTo>
                  <a:lnTo>
                    <a:pt x="7" y="150"/>
                  </a:lnTo>
                  <a:lnTo>
                    <a:pt x="5" y="151"/>
                  </a:lnTo>
                  <a:lnTo>
                    <a:pt x="4" y="153"/>
                  </a:lnTo>
                  <a:lnTo>
                    <a:pt x="4" y="154"/>
                  </a:lnTo>
                  <a:lnTo>
                    <a:pt x="3" y="154"/>
                  </a:lnTo>
                  <a:lnTo>
                    <a:pt x="2" y="155"/>
                  </a:lnTo>
                  <a:lnTo>
                    <a:pt x="0" y="156"/>
                  </a:lnTo>
                  <a:lnTo>
                    <a:pt x="203" y="149"/>
                  </a:lnTo>
                  <a:close/>
                </a:path>
              </a:pathLst>
            </a:custGeom>
            <a:solidFill>
              <a:srgbClr val="1F1A17"/>
            </a:solidFill>
            <a:ln w="9525">
              <a:noFill/>
              <a:round/>
              <a:headEnd/>
              <a:tailEnd/>
            </a:ln>
          </p:spPr>
          <p:txBody>
            <a:bodyPr/>
            <a:lstStyle/>
            <a:p>
              <a:endParaRPr lang="en-US"/>
            </a:p>
          </p:txBody>
        </p:sp>
      </p:grpSp>
      <p:sp>
        <p:nvSpPr>
          <p:cNvPr id="617" name="Rectangle 616"/>
          <p:cNvSpPr>
            <a:spLocks noChangeArrowheads="1"/>
          </p:cNvSpPr>
          <p:nvPr/>
        </p:nvSpPr>
        <p:spPr bwMode="auto">
          <a:xfrm>
            <a:off x="2671760" y="6080244"/>
            <a:ext cx="166947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r">
              <a:spcBef>
                <a:spcPct val="50000"/>
              </a:spcBef>
            </a:pPr>
            <a:r>
              <a:rPr lang="en-US" sz="1400" dirty="0">
                <a:solidFill>
                  <a:srgbClr val="000000"/>
                </a:solidFill>
                <a:cs typeface="Chalkboard"/>
              </a:rPr>
              <a:t>courtesy S. Baessler</a:t>
            </a:r>
            <a:r>
              <a:rPr lang="en-US" sz="1400" dirty="0">
                <a:cs typeface="Chalkboard"/>
              </a:rPr>
              <a:t> </a:t>
            </a:r>
          </a:p>
        </p:txBody>
      </p:sp>
      <p:cxnSp>
        <p:nvCxnSpPr>
          <p:cNvPr id="8" name="Straight Connector 7"/>
          <p:cNvCxnSpPr>
            <a:endCxn id="508" idx="0"/>
          </p:cNvCxnSpPr>
          <p:nvPr/>
        </p:nvCxnSpPr>
        <p:spPr>
          <a:xfrm flipH="1">
            <a:off x="4923799" y="6114042"/>
            <a:ext cx="3856306" cy="1367"/>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Date Placeholder 10"/>
          <p:cNvSpPr>
            <a:spLocks noGrp="1"/>
          </p:cNvSpPr>
          <p:nvPr>
            <p:ph type="dt" sz="half" idx="10"/>
          </p:nvPr>
        </p:nvSpPr>
        <p:spPr/>
        <p:txBody>
          <a:bodyPr/>
          <a:lstStyle/>
          <a:p>
            <a:r>
              <a:rPr lang="en-US"/>
              <a:t>2019-10-17</a:t>
            </a:r>
          </a:p>
        </p:txBody>
      </p:sp>
      <p:sp>
        <p:nvSpPr>
          <p:cNvPr id="12" name="Footer Placeholder 11"/>
          <p:cNvSpPr>
            <a:spLocks noGrp="1"/>
          </p:cNvSpPr>
          <p:nvPr>
            <p:ph type="ftr" sz="quarter" idx="11"/>
          </p:nvPr>
        </p:nvSpPr>
        <p:spPr/>
        <p:txBody>
          <a:bodyPr/>
          <a:lstStyle/>
          <a:p>
            <a:r>
              <a:rPr lang="en-US"/>
              <a:t>DNP Fall Meeting, Crystal City, VA</a:t>
            </a:r>
          </a:p>
        </p:txBody>
      </p:sp>
      <p:sp>
        <p:nvSpPr>
          <p:cNvPr id="13" name="Slide Number Placeholder 12"/>
          <p:cNvSpPr>
            <a:spLocks noGrp="1"/>
          </p:cNvSpPr>
          <p:nvPr>
            <p:ph type="sldNum" sz="quarter" idx="12"/>
          </p:nvPr>
        </p:nvSpPr>
        <p:spPr/>
        <p:txBody>
          <a:bodyPr/>
          <a:lstStyle/>
          <a:p>
            <a:fld id="{89BA9E80-DA99-844D-986A-8D691D11CFE6}" type="slidenum">
              <a:rPr lang="en-US" smtClean="0"/>
              <a:t>4</a:t>
            </a:fld>
            <a:endParaRPr lang="en-US"/>
          </a:p>
        </p:txBody>
      </p:sp>
    </p:spTree>
    <p:extLst>
      <p:ext uri="{BB962C8B-B14F-4D97-AF65-F5344CB8AC3E}">
        <p14:creationId xmlns:p14="http://schemas.microsoft.com/office/powerpoint/2010/main" val="3269382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 grpId="0" animBg="1"/>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7" name="Group 1207"/>
          <p:cNvGrpSpPr>
            <a:grpSpLocks/>
          </p:cNvGrpSpPr>
          <p:nvPr/>
        </p:nvGrpSpPr>
        <p:grpSpPr bwMode="auto">
          <a:xfrm>
            <a:off x="276479" y="1164000"/>
            <a:ext cx="5275494" cy="4962165"/>
            <a:chOff x="280" y="1207"/>
            <a:chExt cx="2279" cy="2500"/>
          </a:xfrm>
        </p:grpSpPr>
        <p:sp>
          <p:nvSpPr>
            <p:cNvPr id="8200" name="AutoShape 1228"/>
            <p:cNvSpPr>
              <a:spLocks noChangeAspect="1" noChangeArrowheads="1" noTextEdit="1"/>
            </p:cNvSpPr>
            <p:nvPr/>
          </p:nvSpPr>
          <p:spPr bwMode="auto">
            <a:xfrm>
              <a:off x="349" y="1207"/>
              <a:ext cx="2210" cy="2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nvGrpSpPr>
            <p:cNvPr id="8201" name="Group 1430"/>
            <p:cNvGrpSpPr>
              <a:grpSpLocks/>
            </p:cNvGrpSpPr>
            <p:nvPr/>
          </p:nvGrpSpPr>
          <p:grpSpPr bwMode="auto">
            <a:xfrm>
              <a:off x="522" y="1210"/>
              <a:ext cx="2036" cy="2070"/>
              <a:chOff x="2212" y="1160"/>
              <a:chExt cx="1819" cy="1619"/>
            </a:xfrm>
          </p:grpSpPr>
          <p:sp>
            <p:nvSpPr>
              <p:cNvPr id="9187" name="Line 1230"/>
              <p:cNvSpPr>
                <a:spLocks noChangeShapeType="1"/>
              </p:cNvSpPr>
              <p:nvPr/>
            </p:nvSpPr>
            <p:spPr bwMode="auto">
              <a:xfrm>
                <a:off x="2212" y="1160"/>
                <a:ext cx="1819"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188" name="Rectangle 1231"/>
              <p:cNvSpPr>
                <a:spLocks noChangeArrowheads="1"/>
              </p:cNvSpPr>
              <p:nvPr/>
            </p:nvSpPr>
            <p:spPr bwMode="auto">
              <a:xfrm>
                <a:off x="2222"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9" name="Rectangle 1232"/>
              <p:cNvSpPr>
                <a:spLocks noChangeArrowheads="1"/>
              </p:cNvSpPr>
              <p:nvPr/>
            </p:nvSpPr>
            <p:spPr bwMode="auto">
              <a:xfrm>
                <a:off x="2222"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0" name="Rectangle 1233"/>
              <p:cNvSpPr>
                <a:spLocks noChangeArrowheads="1"/>
              </p:cNvSpPr>
              <p:nvPr/>
            </p:nvSpPr>
            <p:spPr bwMode="auto">
              <a:xfrm>
                <a:off x="2212"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1" name="Rectangle 1234"/>
              <p:cNvSpPr>
                <a:spLocks noChangeArrowheads="1"/>
              </p:cNvSpPr>
              <p:nvPr/>
            </p:nvSpPr>
            <p:spPr bwMode="auto">
              <a:xfrm>
                <a:off x="2225"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2" name="Freeform 1235"/>
              <p:cNvSpPr>
                <a:spLocks/>
              </p:cNvSpPr>
              <p:nvPr/>
            </p:nvSpPr>
            <p:spPr bwMode="auto">
              <a:xfrm>
                <a:off x="222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93" name="Rectangle 1236"/>
              <p:cNvSpPr>
                <a:spLocks noChangeArrowheads="1"/>
              </p:cNvSpPr>
              <p:nvPr/>
            </p:nvSpPr>
            <p:spPr bwMode="auto">
              <a:xfrm>
                <a:off x="2248" y="1250"/>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4" name="Rectangle 1237"/>
              <p:cNvSpPr>
                <a:spLocks noChangeArrowheads="1"/>
              </p:cNvSpPr>
              <p:nvPr/>
            </p:nvSpPr>
            <p:spPr bwMode="auto">
              <a:xfrm>
                <a:off x="2248" y="1233"/>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5" name="Rectangle 1238"/>
              <p:cNvSpPr>
                <a:spLocks noChangeArrowheads="1"/>
              </p:cNvSpPr>
              <p:nvPr/>
            </p:nvSpPr>
            <p:spPr bwMode="auto">
              <a:xfrm>
                <a:off x="2238" y="1245"/>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6" name="Rectangle 1239"/>
              <p:cNvSpPr>
                <a:spLocks noChangeArrowheads="1"/>
              </p:cNvSpPr>
              <p:nvPr/>
            </p:nvSpPr>
            <p:spPr bwMode="auto">
              <a:xfrm>
                <a:off x="2251" y="1245"/>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7" name="Freeform 1240"/>
              <p:cNvSpPr>
                <a:spLocks/>
              </p:cNvSpPr>
              <p:nvPr/>
            </p:nvSpPr>
            <p:spPr bwMode="auto">
              <a:xfrm>
                <a:off x="2250" y="1249"/>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3" y="1"/>
                    </a:lnTo>
                    <a:lnTo>
                      <a:pt x="10" y="0"/>
                    </a:lnTo>
                    <a:lnTo>
                      <a:pt x="6" y="1"/>
                    </a:lnTo>
                    <a:lnTo>
                      <a:pt x="3" y="4"/>
                    </a:lnTo>
                    <a:lnTo>
                      <a:pt x="1" y="9"/>
                    </a:lnTo>
                    <a:lnTo>
                      <a:pt x="0" y="14"/>
                    </a:lnTo>
                    <a:lnTo>
                      <a:pt x="1" y="20"/>
                    </a:lnTo>
                    <a:lnTo>
                      <a:pt x="3" y="24"/>
                    </a:lnTo>
                    <a:lnTo>
                      <a:pt x="6" y="28"/>
                    </a:lnTo>
                    <a:lnTo>
                      <a:pt x="10" y="29"/>
                    </a:lnTo>
                    <a:lnTo>
                      <a:pt x="13" y="28"/>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98" name="Rectangle 1241"/>
              <p:cNvSpPr>
                <a:spLocks noChangeArrowheads="1"/>
              </p:cNvSpPr>
              <p:nvPr/>
            </p:nvSpPr>
            <p:spPr bwMode="auto">
              <a:xfrm>
                <a:off x="2274" y="1274"/>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99" name="Rectangle 1242"/>
              <p:cNvSpPr>
                <a:spLocks noChangeArrowheads="1"/>
              </p:cNvSpPr>
              <p:nvPr/>
            </p:nvSpPr>
            <p:spPr bwMode="auto">
              <a:xfrm>
                <a:off x="2274" y="1255"/>
                <a:ext cx="6" cy="1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0" name="Rectangle 1243"/>
              <p:cNvSpPr>
                <a:spLocks noChangeArrowheads="1"/>
              </p:cNvSpPr>
              <p:nvPr/>
            </p:nvSpPr>
            <p:spPr bwMode="auto">
              <a:xfrm>
                <a:off x="2264" y="12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1" name="Rectangle 1244"/>
              <p:cNvSpPr>
                <a:spLocks noChangeArrowheads="1"/>
              </p:cNvSpPr>
              <p:nvPr/>
            </p:nvSpPr>
            <p:spPr bwMode="auto">
              <a:xfrm>
                <a:off x="2277" y="12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2" name="Freeform 1245"/>
              <p:cNvSpPr>
                <a:spLocks/>
              </p:cNvSpPr>
              <p:nvPr/>
            </p:nvSpPr>
            <p:spPr bwMode="auto">
              <a:xfrm>
                <a:off x="2276" y="1273"/>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03" name="Rectangle 1246"/>
              <p:cNvSpPr>
                <a:spLocks noChangeArrowheads="1"/>
              </p:cNvSpPr>
              <p:nvPr/>
            </p:nvSpPr>
            <p:spPr bwMode="auto">
              <a:xfrm>
                <a:off x="2300" y="1314"/>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4" name="Rectangle 1247"/>
              <p:cNvSpPr>
                <a:spLocks noChangeArrowheads="1"/>
              </p:cNvSpPr>
              <p:nvPr/>
            </p:nvSpPr>
            <p:spPr bwMode="auto">
              <a:xfrm>
                <a:off x="2300" y="1296"/>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5" name="Rectangle 1248"/>
              <p:cNvSpPr>
                <a:spLocks noChangeArrowheads="1"/>
              </p:cNvSpPr>
              <p:nvPr/>
            </p:nvSpPr>
            <p:spPr bwMode="auto">
              <a:xfrm>
                <a:off x="2290" y="130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6" name="Rectangle 1249"/>
              <p:cNvSpPr>
                <a:spLocks noChangeArrowheads="1"/>
              </p:cNvSpPr>
              <p:nvPr/>
            </p:nvSpPr>
            <p:spPr bwMode="auto">
              <a:xfrm>
                <a:off x="2303" y="130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7" name="Freeform 1250"/>
              <p:cNvSpPr>
                <a:spLocks/>
              </p:cNvSpPr>
              <p:nvPr/>
            </p:nvSpPr>
            <p:spPr bwMode="auto">
              <a:xfrm>
                <a:off x="2302" y="1312"/>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6" y="8"/>
                    </a:lnTo>
                    <a:lnTo>
                      <a:pt x="14" y="4"/>
                    </a:lnTo>
                    <a:lnTo>
                      <a:pt x="12" y="1"/>
                    </a:lnTo>
                    <a:lnTo>
                      <a:pt x="8" y="0"/>
                    </a:lnTo>
                    <a:lnTo>
                      <a:pt x="5" y="1"/>
                    </a:lnTo>
                    <a:lnTo>
                      <a:pt x="2" y="4"/>
                    </a:lnTo>
                    <a:lnTo>
                      <a:pt x="0" y="8"/>
                    </a:lnTo>
                    <a:lnTo>
                      <a:pt x="0" y="14"/>
                    </a:lnTo>
                    <a:lnTo>
                      <a:pt x="0" y="20"/>
                    </a:lnTo>
                    <a:lnTo>
                      <a:pt x="2" y="25"/>
                    </a:lnTo>
                    <a:lnTo>
                      <a:pt x="5" y="27"/>
                    </a:lnTo>
                    <a:lnTo>
                      <a:pt x="8" y="28"/>
                    </a:lnTo>
                    <a:lnTo>
                      <a:pt x="12" y="27"/>
                    </a:lnTo>
                    <a:lnTo>
                      <a:pt x="14" y="25"/>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08" name="Rectangle 1251"/>
              <p:cNvSpPr>
                <a:spLocks noChangeArrowheads="1"/>
              </p:cNvSpPr>
              <p:nvPr/>
            </p:nvSpPr>
            <p:spPr bwMode="auto">
              <a:xfrm>
                <a:off x="2326" y="1304"/>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09" name="Rectangle 1252"/>
              <p:cNvSpPr>
                <a:spLocks noChangeArrowheads="1"/>
              </p:cNvSpPr>
              <p:nvPr/>
            </p:nvSpPr>
            <p:spPr bwMode="auto">
              <a:xfrm>
                <a:off x="2326" y="1287"/>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10" name="Rectangle 1253"/>
              <p:cNvSpPr>
                <a:spLocks noChangeArrowheads="1"/>
              </p:cNvSpPr>
              <p:nvPr/>
            </p:nvSpPr>
            <p:spPr bwMode="auto">
              <a:xfrm>
                <a:off x="2316" y="1300"/>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11" name="Rectangle 1254"/>
              <p:cNvSpPr>
                <a:spLocks noChangeArrowheads="1"/>
              </p:cNvSpPr>
              <p:nvPr/>
            </p:nvSpPr>
            <p:spPr bwMode="auto">
              <a:xfrm>
                <a:off x="2329" y="1300"/>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12" name="Freeform 1255"/>
              <p:cNvSpPr>
                <a:spLocks/>
              </p:cNvSpPr>
              <p:nvPr/>
            </p:nvSpPr>
            <p:spPr bwMode="auto">
              <a:xfrm>
                <a:off x="2328" y="1303"/>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213" name="Rectangle 1256"/>
              <p:cNvSpPr>
                <a:spLocks noChangeArrowheads="1"/>
              </p:cNvSpPr>
              <p:nvPr/>
            </p:nvSpPr>
            <p:spPr bwMode="auto">
              <a:xfrm>
                <a:off x="2352" y="1363"/>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14" name="Rectangle 1257"/>
              <p:cNvSpPr>
                <a:spLocks noChangeArrowheads="1"/>
              </p:cNvSpPr>
              <p:nvPr/>
            </p:nvSpPr>
            <p:spPr bwMode="auto">
              <a:xfrm>
                <a:off x="2352" y="1346"/>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215" name="Rectangle 1258"/>
              <p:cNvSpPr>
                <a:spLocks noChangeArrowheads="1"/>
              </p:cNvSpPr>
              <p:nvPr/>
            </p:nvSpPr>
            <p:spPr bwMode="auto">
              <a:xfrm>
                <a:off x="2342" y="135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36" name="Rectangle 1259"/>
              <p:cNvSpPr>
                <a:spLocks noChangeArrowheads="1"/>
              </p:cNvSpPr>
              <p:nvPr/>
            </p:nvSpPr>
            <p:spPr bwMode="auto">
              <a:xfrm>
                <a:off x="2355" y="1359"/>
                <a:ext cx="14"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37" name="Freeform 1260"/>
              <p:cNvSpPr>
                <a:spLocks/>
              </p:cNvSpPr>
              <p:nvPr/>
            </p:nvSpPr>
            <p:spPr bwMode="auto">
              <a:xfrm>
                <a:off x="2354" y="1362"/>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4"/>
                    </a:moveTo>
                    <a:lnTo>
                      <a:pt x="17" y="9"/>
                    </a:lnTo>
                    <a:lnTo>
                      <a:pt x="16" y="3"/>
                    </a:lnTo>
                    <a:lnTo>
                      <a:pt x="12" y="1"/>
                    </a:lnTo>
                    <a:lnTo>
                      <a:pt x="9" y="0"/>
                    </a:lnTo>
                    <a:lnTo>
                      <a:pt x="6" y="1"/>
                    </a:lnTo>
                    <a:lnTo>
                      <a:pt x="2" y="3"/>
                    </a:lnTo>
                    <a:lnTo>
                      <a:pt x="0" y="9"/>
                    </a:lnTo>
                    <a:lnTo>
                      <a:pt x="0" y="14"/>
                    </a:lnTo>
                    <a:lnTo>
                      <a:pt x="0" y="20"/>
                    </a:lnTo>
                    <a:lnTo>
                      <a:pt x="2" y="24"/>
                    </a:lnTo>
                    <a:lnTo>
                      <a:pt x="6" y="26"/>
                    </a:lnTo>
                    <a:lnTo>
                      <a:pt x="9" y="27"/>
                    </a:lnTo>
                    <a:lnTo>
                      <a:pt x="12" y="26"/>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38" name="Rectangle 1261"/>
              <p:cNvSpPr>
                <a:spLocks noChangeArrowheads="1"/>
              </p:cNvSpPr>
              <p:nvPr/>
            </p:nvSpPr>
            <p:spPr bwMode="auto">
              <a:xfrm>
                <a:off x="2379" y="1292"/>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39" name="Rectangle 1262"/>
              <p:cNvSpPr>
                <a:spLocks noChangeArrowheads="1"/>
              </p:cNvSpPr>
              <p:nvPr/>
            </p:nvSpPr>
            <p:spPr bwMode="auto">
              <a:xfrm>
                <a:off x="2379" y="1274"/>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0" name="Rectangle 1263"/>
              <p:cNvSpPr>
                <a:spLocks noChangeArrowheads="1"/>
              </p:cNvSpPr>
              <p:nvPr/>
            </p:nvSpPr>
            <p:spPr bwMode="auto">
              <a:xfrm>
                <a:off x="2369" y="1287"/>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1" name="Rectangle 1264"/>
              <p:cNvSpPr>
                <a:spLocks noChangeArrowheads="1"/>
              </p:cNvSpPr>
              <p:nvPr/>
            </p:nvSpPr>
            <p:spPr bwMode="auto">
              <a:xfrm>
                <a:off x="2382" y="1287"/>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2" name="Freeform 1265"/>
              <p:cNvSpPr>
                <a:spLocks/>
              </p:cNvSpPr>
              <p:nvPr/>
            </p:nvSpPr>
            <p:spPr bwMode="auto">
              <a:xfrm>
                <a:off x="2381" y="1290"/>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5" y="1"/>
                    </a:lnTo>
                    <a:lnTo>
                      <a:pt x="2" y="4"/>
                    </a:lnTo>
                    <a:lnTo>
                      <a:pt x="0" y="9"/>
                    </a:lnTo>
                    <a:lnTo>
                      <a:pt x="0" y="14"/>
                    </a:lnTo>
                    <a:lnTo>
                      <a:pt x="0" y="20"/>
                    </a:lnTo>
                    <a:lnTo>
                      <a:pt x="2" y="24"/>
                    </a:lnTo>
                    <a:lnTo>
                      <a:pt x="5" y="28"/>
                    </a:lnTo>
                    <a:lnTo>
                      <a:pt x="9" y="29"/>
                    </a:lnTo>
                    <a:lnTo>
                      <a:pt x="12"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43" name="Rectangle 1266"/>
              <p:cNvSpPr>
                <a:spLocks noChangeArrowheads="1"/>
              </p:cNvSpPr>
              <p:nvPr/>
            </p:nvSpPr>
            <p:spPr bwMode="auto">
              <a:xfrm>
                <a:off x="2405" y="1327"/>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4" name="Rectangle 1267"/>
              <p:cNvSpPr>
                <a:spLocks noChangeArrowheads="1"/>
              </p:cNvSpPr>
              <p:nvPr/>
            </p:nvSpPr>
            <p:spPr bwMode="auto">
              <a:xfrm>
                <a:off x="2405" y="1309"/>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5" name="Rectangle 1268"/>
              <p:cNvSpPr>
                <a:spLocks noChangeArrowheads="1"/>
              </p:cNvSpPr>
              <p:nvPr/>
            </p:nvSpPr>
            <p:spPr bwMode="auto">
              <a:xfrm>
                <a:off x="2395" y="1322"/>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6" name="Rectangle 1269"/>
              <p:cNvSpPr>
                <a:spLocks noChangeArrowheads="1"/>
              </p:cNvSpPr>
              <p:nvPr/>
            </p:nvSpPr>
            <p:spPr bwMode="auto">
              <a:xfrm>
                <a:off x="2408" y="1322"/>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7" name="Freeform 1270"/>
              <p:cNvSpPr>
                <a:spLocks/>
              </p:cNvSpPr>
              <p:nvPr/>
            </p:nvSpPr>
            <p:spPr bwMode="auto">
              <a:xfrm>
                <a:off x="2407" y="132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3" y="1"/>
                    </a:lnTo>
                    <a:lnTo>
                      <a:pt x="9" y="0"/>
                    </a:lnTo>
                    <a:lnTo>
                      <a:pt x="6" y="1"/>
                    </a:lnTo>
                    <a:lnTo>
                      <a:pt x="3" y="4"/>
                    </a:lnTo>
                    <a:lnTo>
                      <a:pt x="2" y="9"/>
                    </a:lnTo>
                    <a:lnTo>
                      <a:pt x="0" y="14"/>
                    </a:lnTo>
                    <a:lnTo>
                      <a:pt x="2" y="20"/>
                    </a:lnTo>
                    <a:lnTo>
                      <a:pt x="3" y="24"/>
                    </a:lnTo>
                    <a:lnTo>
                      <a:pt x="6" y="28"/>
                    </a:lnTo>
                    <a:lnTo>
                      <a:pt x="9" y="29"/>
                    </a:lnTo>
                    <a:lnTo>
                      <a:pt x="13"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48" name="Rectangle 1271"/>
              <p:cNvSpPr>
                <a:spLocks noChangeArrowheads="1"/>
              </p:cNvSpPr>
              <p:nvPr/>
            </p:nvSpPr>
            <p:spPr bwMode="auto">
              <a:xfrm>
                <a:off x="2431" y="1343"/>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49" name="Rectangle 1272"/>
              <p:cNvSpPr>
                <a:spLocks noChangeArrowheads="1"/>
              </p:cNvSpPr>
              <p:nvPr/>
            </p:nvSpPr>
            <p:spPr bwMode="auto">
              <a:xfrm>
                <a:off x="2431" y="1325"/>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0" name="Rectangle 1273"/>
              <p:cNvSpPr>
                <a:spLocks noChangeArrowheads="1"/>
              </p:cNvSpPr>
              <p:nvPr/>
            </p:nvSpPr>
            <p:spPr bwMode="auto">
              <a:xfrm>
                <a:off x="2421" y="133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1" name="Rectangle 1274"/>
              <p:cNvSpPr>
                <a:spLocks noChangeArrowheads="1"/>
              </p:cNvSpPr>
              <p:nvPr/>
            </p:nvSpPr>
            <p:spPr bwMode="auto">
              <a:xfrm>
                <a:off x="2434" y="133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2" name="Freeform 1275"/>
              <p:cNvSpPr>
                <a:spLocks/>
              </p:cNvSpPr>
              <p:nvPr/>
            </p:nvSpPr>
            <p:spPr bwMode="auto">
              <a:xfrm>
                <a:off x="2433" y="1341"/>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5"/>
                    </a:lnTo>
                    <a:lnTo>
                      <a:pt x="5" y="28"/>
                    </a:lnTo>
                    <a:lnTo>
                      <a:pt x="9"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53" name="Rectangle 1276"/>
              <p:cNvSpPr>
                <a:spLocks noChangeArrowheads="1"/>
              </p:cNvSpPr>
              <p:nvPr/>
            </p:nvSpPr>
            <p:spPr bwMode="auto">
              <a:xfrm>
                <a:off x="2457" y="1349"/>
                <a:ext cx="5"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4" name="Rectangle 1277"/>
              <p:cNvSpPr>
                <a:spLocks noChangeArrowheads="1"/>
              </p:cNvSpPr>
              <p:nvPr/>
            </p:nvSpPr>
            <p:spPr bwMode="auto">
              <a:xfrm>
                <a:off x="2457" y="1331"/>
                <a:ext cx="5"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5" name="Rectangle 1278"/>
              <p:cNvSpPr>
                <a:spLocks noChangeArrowheads="1"/>
              </p:cNvSpPr>
              <p:nvPr/>
            </p:nvSpPr>
            <p:spPr bwMode="auto">
              <a:xfrm>
                <a:off x="2447" y="134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6" name="Rectangle 1279"/>
              <p:cNvSpPr>
                <a:spLocks noChangeArrowheads="1"/>
              </p:cNvSpPr>
              <p:nvPr/>
            </p:nvSpPr>
            <p:spPr bwMode="auto">
              <a:xfrm>
                <a:off x="2460" y="134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7" name="Freeform 1280"/>
              <p:cNvSpPr>
                <a:spLocks/>
              </p:cNvSpPr>
              <p:nvPr/>
            </p:nvSpPr>
            <p:spPr bwMode="auto">
              <a:xfrm>
                <a:off x="2459" y="1347"/>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5" y="4"/>
                    </a:lnTo>
                    <a:lnTo>
                      <a:pt x="12" y="2"/>
                    </a:lnTo>
                    <a:lnTo>
                      <a:pt x="9" y="0"/>
                    </a:lnTo>
                    <a:lnTo>
                      <a:pt x="5" y="2"/>
                    </a:lnTo>
                    <a:lnTo>
                      <a:pt x="3" y="4"/>
                    </a:lnTo>
                    <a:lnTo>
                      <a:pt x="1" y="9"/>
                    </a:lnTo>
                    <a:lnTo>
                      <a:pt x="0" y="14"/>
                    </a:lnTo>
                    <a:lnTo>
                      <a:pt x="1" y="20"/>
                    </a:lnTo>
                    <a:lnTo>
                      <a:pt x="3" y="25"/>
                    </a:lnTo>
                    <a:lnTo>
                      <a:pt x="5" y="28"/>
                    </a:lnTo>
                    <a:lnTo>
                      <a:pt x="9" y="29"/>
                    </a:lnTo>
                    <a:lnTo>
                      <a:pt x="12" y="28"/>
                    </a:lnTo>
                    <a:lnTo>
                      <a:pt x="15" y="25"/>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58" name="Rectangle 1281"/>
              <p:cNvSpPr>
                <a:spLocks noChangeArrowheads="1"/>
              </p:cNvSpPr>
              <p:nvPr/>
            </p:nvSpPr>
            <p:spPr bwMode="auto">
              <a:xfrm>
                <a:off x="2483" y="1360"/>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59" name="Rectangle 1282"/>
              <p:cNvSpPr>
                <a:spLocks noChangeArrowheads="1"/>
              </p:cNvSpPr>
              <p:nvPr/>
            </p:nvSpPr>
            <p:spPr bwMode="auto">
              <a:xfrm>
                <a:off x="2483" y="1343"/>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0" name="Rectangle 1283"/>
              <p:cNvSpPr>
                <a:spLocks noChangeArrowheads="1"/>
              </p:cNvSpPr>
              <p:nvPr/>
            </p:nvSpPr>
            <p:spPr bwMode="auto">
              <a:xfrm>
                <a:off x="2473" y="1355"/>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1" name="Rectangle 1284"/>
              <p:cNvSpPr>
                <a:spLocks noChangeArrowheads="1"/>
              </p:cNvSpPr>
              <p:nvPr/>
            </p:nvSpPr>
            <p:spPr bwMode="auto">
              <a:xfrm>
                <a:off x="2486" y="1355"/>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2" name="Freeform 1285"/>
              <p:cNvSpPr>
                <a:spLocks/>
              </p:cNvSpPr>
              <p:nvPr/>
            </p:nvSpPr>
            <p:spPr bwMode="auto">
              <a:xfrm>
                <a:off x="2485" y="1359"/>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6" y="4"/>
                    </a:lnTo>
                    <a:lnTo>
                      <a:pt x="12" y="1"/>
                    </a:lnTo>
                    <a:lnTo>
                      <a:pt x="9" y="0"/>
                    </a:lnTo>
                    <a:lnTo>
                      <a:pt x="6" y="1"/>
                    </a:lnTo>
                    <a:lnTo>
                      <a:pt x="2" y="4"/>
                    </a:lnTo>
                    <a:lnTo>
                      <a:pt x="0" y="9"/>
                    </a:lnTo>
                    <a:lnTo>
                      <a:pt x="0" y="14"/>
                    </a:lnTo>
                    <a:lnTo>
                      <a:pt x="0" y="20"/>
                    </a:lnTo>
                    <a:lnTo>
                      <a:pt x="2" y="24"/>
                    </a:lnTo>
                    <a:lnTo>
                      <a:pt x="6" y="28"/>
                    </a:lnTo>
                    <a:lnTo>
                      <a:pt x="9" y="29"/>
                    </a:lnTo>
                    <a:lnTo>
                      <a:pt x="12" y="28"/>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63" name="Rectangle 1286"/>
              <p:cNvSpPr>
                <a:spLocks noChangeArrowheads="1"/>
              </p:cNvSpPr>
              <p:nvPr/>
            </p:nvSpPr>
            <p:spPr bwMode="auto">
              <a:xfrm>
                <a:off x="2509" y="1347"/>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4" name="Rectangle 1287"/>
              <p:cNvSpPr>
                <a:spLocks noChangeArrowheads="1"/>
              </p:cNvSpPr>
              <p:nvPr/>
            </p:nvSpPr>
            <p:spPr bwMode="auto">
              <a:xfrm>
                <a:off x="2509" y="1330"/>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5" name="Rectangle 1288"/>
              <p:cNvSpPr>
                <a:spLocks noChangeArrowheads="1"/>
              </p:cNvSpPr>
              <p:nvPr/>
            </p:nvSpPr>
            <p:spPr bwMode="auto">
              <a:xfrm>
                <a:off x="2499" y="134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6" name="Rectangle 1289"/>
              <p:cNvSpPr>
                <a:spLocks noChangeArrowheads="1"/>
              </p:cNvSpPr>
              <p:nvPr/>
            </p:nvSpPr>
            <p:spPr bwMode="auto">
              <a:xfrm>
                <a:off x="2512" y="134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7" name="Freeform 1290"/>
              <p:cNvSpPr>
                <a:spLocks/>
              </p:cNvSpPr>
              <p:nvPr/>
            </p:nvSpPr>
            <p:spPr bwMode="auto">
              <a:xfrm>
                <a:off x="2511" y="1346"/>
                <a:ext cx="2" cy="3"/>
              </a:xfrm>
              <a:custGeom>
                <a:avLst/>
                <a:gdLst>
                  <a:gd name="T0" fmla="*/ 0 w 19"/>
                  <a:gd name="T1" fmla="*/ 0 h 28"/>
                  <a:gd name="T2" fmla="*/ 0 w 19"/>
                  <a:gd name="T3" fmla="*/ 0 h 28"/>
                  <a:gd name="T4" fmla="*/ 0 w 19"/>
                  <a:gd name="T5" fmla="*/ 0 h 28"/>
                  <a:gd name="T6" fmla="*/ 0 w 19"/>
                  <a:gd name="T7" fmla="*/ 0 h 28"/>
                  <a:gd name="T8" fmla="*/ 0 w 19"/>
                  <a:gd name="T9" fmla="*/ 0 h 28"/>
                  <a:gd name="T10" fmla="*/ 0 w 19"/>
                  <a:gd name="T11" fmla="*/ 0 h 28"/>
                  <a:gd name="T12" fmla="*/ 0 w 19"/>
                  <a:gd name="T13" fmla="*/ 0 h 28"/>
                  <a:gd name="T14" fmla="*/ 0 w 19"/>
                  <a:gd name="T15" fmla="*/ 0 h 28"/>
                  <a:gd name="T16" fmla="*/ 0 w 19"/>
                  <a:gd name="T17" fmla="*/ 0 h 28"/>
                  <a:gd name="T18" fmla="*/ 0 w 19"/>
                  <a:gd name="T19" fmla="*/ 0 h 28"/>
                  <a:gd name="T20" fmla="*/ 0 w 19"/>
                  <a:gd name="T21" fmla="*/ 0 h 28"/>
                  <a:gd name="T22" fmla="*/ 0 w 19"/>
                  <a:gd name="T23" fmla="*/ 0 h 28"/>
                  <a:gd name="T24" fmla="*/ 0 w 19"/>
                  <a:gd name="T25" fmla="*/ 0 h 28"/>
                  <a:gd name="T26" fmla="*/ 0 w 19"/>
                  <a:gd name="T27" fmla="*/ 0 h 28"/>
                  <a:gd name="T28" fmla="*/ 0 w 19"/>
                  <a:gd name="T29" fmla="*/ 0 h 28"/>
                  <a:gd name="T30" fmla="*/ 0 w 19"/>
                  <a:gd name="T31" fmla="*/ 0 h 28"/>
                  <a:gd name="T32" fmla="*/ 0 w 19"/>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8"/>
                  <a:gd name="T53" fmla="*/ 19 w 19"/>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8">
                    <a:moveTo>
                      <a:pt x="19" y="14"/>
                    </a:moveTo>
                    <a:lnTo>
                      <a:pt x="18" y="8"/>
                    </a:lnTo>
                    <a:lnTo>
                      <a:pt x="16" y="4"/>
                    </a:lnTo>
                    <a:lnTo>
                      <a:pt x="14" y="2"/>
                    </a:lnTo>
                    <a:lnTo>
                      <a:pt x="9" y="0"/>
                    </a:lnTo>
                    <a:lnTo>
                      <a:pt x="6" y="2"/>
                    </a:lnTo>
                    <a:lnTo>
                      <a:pt x="4" y="4"/>
                    </a:lnTo>
                    <a:lnTo>
                      <a:pt x="1" y="8"/>
                    </a:lnTo>
                    <a:lnTo>
                      <a:pt x="0" y="14"/>
                    </a:lnTo>
                    <a:lnTo>
                      <a:pt x="1" y="20"/>
                    </a:lnTo>
                    <a:lnTo>
                      <a:pt x="4" y="25"/>
                    </a:lnTo>
                    <a:lnTo>
                      <a:pt x="6" y="27"/>
                    </a:lnTo>
                    <a:lnTo>
                      <a:pt x="9" y="28"/>
                    </a:lnTo>
                    <a:lnTo>
                      <a:pt x="14" y="27"/>
                    </a:lnTo>
                    <a:lnTo>
                      <a:pt x="16" y="25"/>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68" name="Rectangle 1291"/>
              <p:cNvSpPr>
                <a:spLocks noChangeArrowheads="1"/>
              </p:cNvSpPr>
              <p:nvPr/>
            </p:nvSpPr>
            <p:spPr bwMode="auto">
              <a:xfrm>
                <a:off x="2535" y="1359"/>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69" name="Rectangle 1292"/>
              <p:cNvSpPr>
                <a:spLocks noChangeArrowheads="1"/>
              </p:cNvSpPr>
              <p:nvPr/>
            </p:nvSpPr>
            <p:spPr bwMode="auto">
              <a:xfrm>
                <a:off x="2535" y="1341"/>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0" name="Rectangle 1293"/>
              <p:cNvSpPr>
                <a:spLocks noChangeArrowheads="1"/>
              </p:cNvSpPr>
              <p:nvPr/>
            </p:nvSpPr>
            <p:spPr bwMode="auto">
              <a:xfrm>
                <a:off x="2525" y="1354"/>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1" name="Rectangle 1294"/>
              <p:cNvSpPr>
                <a:spLocks noChangeArrowheads="1"/>
              </p:cNvSpPr>
              <p:nvPr/>
            </p:nvSpPr>
            <p:spPr bwMode="auto">
              <a:xfrm>
                <a:off x="2538" y="1354"/>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2" name="Freeform 1295"/>
              <p:cNvSpPr>
                <a:spLocks/>
              </p:cNvSpPr>
              <p:nvPr/>
            </p:nvSpPr>
            <p:spPr bwMode="auto">
              <a:xfrm>
                <a:off x="2537" y="1357"/>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73" name="Rectangle 1296"/>
              <p:cNvSpPr>
                <a:spLocks noChangeArrowheads="1"/>
              </p:cNvSpPr>
              <p:nvPr/>
            </p:nvSpPr>
            <p:spPr bwMode="auto">
              <a:xfrm>
                <a:off x="2561" y="1311"/>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4" name="Rectangle 1297"/>
              <p:cNvSpPr>
                <a:spLocks noChangeArrowheads="1"/>
              </p:cNvSpPr>
              <p:nvPr/>
            </p:nvSpPr>
            <p:spPr bwMode="auto">
              <a:xfrm>
                <a:off x="2561" y="1293"/>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5" name="Rectangle 1298"/>
              <p:cNvSpPr>
                <a:spLocks noChangeArrowheads="1"/>
              </p:cNvSpPr>
              <p:nvPr/>
            </p:nvSpPr>
            <p:spPr bwMode="auto">
              <a:xfrm>
                <a:off x="2551" y="1306"/>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6" name="Rectangle 1299"/>
              <p:cNvSpPr>
                <a:spLocks noChangeArrowheads="1"/>
              </p:cNvSpPr>
              <p:nvPr/>
            </p:nvSpPr>
            <p:spPr bwMode="auto">
              <a:xfrm>
                <a:off x="2564" y="1306"/>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7" name="Freeform 1300"/>
              <p:cNvSpPr>
                <a:spLocks/>
              </p:cNvSpPr>
              <p:nvPr/>
            </p:nvSpPr>
            <p:spPr bwMode="auto">
              <a:xfrm>
                <a:off x="2563" y="1309"/>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9"/>
                    </a:lnTo>
                    <a:lnTo>
                      <a:pt x="14" y="3"/>
                    </a:lnTo>
                    <a:lnTo>
                      <a:pt x="12" y="1"/>
                    </a:lnTo>
                    <a:lnTo>
                      <a:pt x="9" y="0"/>
                    </a:lnTo>
                    <a:lnTo>
                      <a:pt x="4" y="1"/>
                    </a:lnTo>
                    <a:lnTo>
                      <a:pt x="2" y="3"/>
                    </a:lnTo>
                    <a:lnTo>
                      <a:pt x="0" y="9"/>
                    </a:lnTo>
                    <a:lnTo>
                      <a:pt x="0" y="14"/>
                    </a:lnTo>
                    <a:lnTo>
                      <a:pt x="0" y="20"/>
                    </a:lnTo>
                    <a:lnTo>
                      <a:pt x="2" y="24"/>
                    </a:lnTo>
                    <a:lnTo>
                      <a:pt x="4" y="26"/>
                    </a:lnTo>
                    <a:lnTo>
                      <a:pt x="9" y="28"/>
                    </a:lnTo>
                    <a:lnTo>
                      <a:pt x="12" y="26"/>
                    </a:lnTo>
                    <a:lnTo>
                      <a:pt x="14"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78" name="Rectangle 1301"/>
              <p:cNvSpPr>
                <a:spLocks noChangeArrowheads="1"/>
              </p:cNvSpPr>
              <p:nvPr/>
            </p:nvSpPr>
            <p:spPr bwMode="auto">
              <a:xfrm>
                <a:off x="2588" y="135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79" name="Rectangle 1302"/>
              <p:cNvSpPr>
                <a:spLocks noChangeArrowheads="1"/>
              </p:cNvSpPr>
              <p:nvPr/>
            </p:nvSpPr>
            <p:spPr bwMode="auto">
              <a:xfrm>
                <a:off x="2588" y="1336"/>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0" name="Rectangle 1303"/>
              <p:cNvSpPr>
                <a:spLocks noChangeArrowheads="1"/>
              </p:cNvSpPr>
              <p:nvPr/>
            </p:nvSpPr>
            <p:spPr bwMode="auto">
              <a:xfrm>
                <a:off x="2577" y="1349"/>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1" name="Rectangle 1304"/>
              <p:cNvSpPr>
                <a:spLocks noChangeArrowheads="1"/>
              </p:cNvSpPr>
              <p:nvPr/>
            </p:nvSpPr>
            <p:spPr bwMode="auto">
              <a:xfrm>
                <a:off x="2591" y="134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2" name="Freeform 1305"/>
              <p:cNvSpPr>
                <a:spLocks/>
              </p:cNvSpPr>
              <p:nvPr/>
            </p:nvSpPr>
            <p:spPr bwMode="auto">
              <a:xfrm>
                <a:off x="2590" y="135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5" y="5"/>
                    </a:lnTo>
                    <a:lnTo>
                      <a:pt x="12" y="1"/>
                    </a:lnTo>
                    <a:lnTo>
                      <a:pt x="9" y="0"/>
                    </a:lnTo>
                    <a:lnTo>
                      <a:pt x="5" y="1"/>
                    </a:lnTo>
                    <a:lnTo>
                      <a:pt x="3" y="5"/>
                    </a:lnTo>
                    <a:lnTo>
                      <a:pt x="1" y="9"/>
                    </a:lnTo>
                    <a:lnTo>
                      <a:pt x="0" y="14"/>
                    </a:lnTo>
                    <a:lnTo>
                      <a:pt x="1" y="20"/>
                    </a:lnTo>
                    <a:lnTo>
                      <a:pt x="3" y="24"/>
                    </a:lnTo>
                    <a:lnTo>
                      <a:pt x="5" y="28"/>
                    </a:lnTo>
                    <a:lnTo>
                      <a:pt x="9" y="29"/>
                    </a:lnTo>
                    <a:lnTo>
                      <a:pt x="12" y="28"/>
                    </a:lnTo>
                    <a:lnTo>
                      <a:pt x="15"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83" name="Rectangle 1306"/>
              <p:cNvSpPr>
                <a:spLocks noChangeArrowheads="1"/>
              </p:cNvSpPr>
              <p:nvPr/>
            </p:nvSpPr>
            <p:spPr bwMode="auto">
              <a:xfrm>
                <a:off x="2614" y="1357"/>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4" name="Rectangle 1307"/>
              <p:cNvSpPr>
                <a:spLocks noChangeArrowheads="1"/>
              </p:cNvSpPr>
              <p:nvPr/>
            </p:nvSpPr>
            <p:spPr bwMode="auto">
              <a:xfrm>
                <a:off x="2614" y="1339"/>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5" name="Rectangle 1308"/>
              <p:cNvSpPr>
                <a:spLocks noChangeArrowheads="1"/>
              </p:cNvSpPr>
              <p:nvPr/>
            </p:nvSpPr>
            <p:spPr bwMode="auto">
              <a:xfrm>
                <a:off x="2604" y="135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6" name="Rectangle 1309"/>
              <p:cNvSpPr>
                <a:spLocks noChangeArrowheads="1"/>
              </p:cNvSpPr>
              <p:nvPr/>
            </p:nvSpPr>
            <p:spPr bwMode="auto">
              <a:xfrm>
                <a:off x="2617" y="135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7" name="Freeform 1310"/>
              <p:cNvSpPr>
                <a:spLocks/>
              </p:cNvSpPr>
              <p:nvPr/>
            </p:nvSpPr>
            <p:spPr bwMode="auto">
              <a:xfrm>
                <a:off x="2616" y="1355"/>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6" y="4"/>
                    </a:lnTo>
                    <a:lnTo>
                      <a:pt x="12" y="1"/>
                    </a:lnTo>
                    <a:lnTo>
                      <a:pt x="9" y="0"/>
                    </a:lnTo>
                    <a:lnTo>
                      <a:pt x="6" y="1"/>
                    </a:lnTo>
                    <a:lnTo>
                      <a:pt x="2" y="4"/>
                    </a:lnTo>
                    <a:lnTo>
                      <a:pt x="0" y="9"/>
                    </a:lnTo>
                    <a:lnTo>
                      <a:pt x="0" y="14"/>
                    </a:lnTo>
                    <a:lnTo>
                      <a:pt x="0" y="20"/>
                    </a:lnTo>
                    <a:lnTo>
                      <a:pt x="2" y="24"/>
                    </a:lnTo>
                    <a:lnTo>
                      <a:pt x="6" y="28"/>
                    </a:lnTo>
                    <a:lnTo>
                      <a:pt x="9" y="29"/>
                    </a:lnTo>
                    <a:lnTo>
                      <a:pt x="12" y="28"/>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88" name="Rectangle 1311"/>
              <p:cNvSpPr>
                <a:spLocks noChangeArrowheads="1"/>
              </p:cNvSpPr>
              <p:nvPr/>
            </p:nvSpPr>
            <p:spPr bwMode="auto">
              <a:xfrm>
                <a:off x="2640" y="137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89" name="Rectangle 1312"/>
              <p:cNvSpPr>
                <a:spLocks noChangeArrowheads="1"/>
              </p:cNvSpPr>
              <p:nvPr/>
            </p:nvSpPr>
            <p:spPr bwMode="auto">
              <a:xfrm>
                <a:off x="2640" y="1360"/>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0" name="Rectangle 1313"/>
              <p:cNvSpPr>
                <a:spLocks noChangeArrowheads="1"/>
              </p:cNvSpPr>
              <p:nvPr/>
            </p:nvSpPr>
            <p:spPr bwMode="auto">
              <a:xfrm>
                <a:off x="2630" y="137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1" name="Rectangle 1314"/>
              <p:cNvSpPr>
                <a:spLocks noChangeArrowheads="1"/>
              </p:cNvSpPr>
              <p:nvPr/>
            </p:nvSpPr>
            <p:spPr bwMode="auto">
              <a:xfrm>
                <a:off x="2643" y="137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2" name="Freeform 1315"/>
              <p:cNvSpPr>
                <a:spLocks/>
              </p:cNvSpPr>
              <p:nvPr/>
            </p:nvSpPr>
            <p:spPr bwMode="auto">
              <a:xfrm>
                <a:off x="2642" y="1376"/>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4" y="2"/>
                    </a:lnTo>
                    <a:lnTo>
                      <a:pt x="9" y="0"/>
                    </a:lnTo>
                    <a:lnTo>
                      <a:pt x="6" y="2"/>
                    </a:lnTo>
                    <a:lnTo>
                      <a:pt x="4" y="5"/>
                    </a:lnTo>
                    <a:lnTo>
                      <a:pt x="2" y="9"/>
                    </a:lnTo>
                    <a:lnTo>
                      <a:pt x="0" y="15"/>
                    </a:lnTo>
                    <a:lnTo>
                      <a:pt x="2" y="20"/>
                    </a:lnTo>
                    <a:lnTo>
                      <a:pt x="4" y="25"/>
                    </a:lnTo>
                    <a:lnTo>
                      <a:pt x="6" y="28"/>
                    </a:lnTo>
                    <a:lnTo>
                      <a:pt x="9" y="29"/>
                    </a:lnTo>
                    <a:lnTo>
                      <a:pt x="14"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93" name="Rectangle 1316"/>
              <p:cNvSpPr>
                <a:spLocks noChangeArrowheads="1"/>
              </p:cNvSpPr>
              <p:nvPr/>
            </p:nvSpPr>
            <p:spPr bwMode="auto">
              <a:xfrm>
                <a:off x="2666" y="1368"/>
                <a:ext cx="5"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4" name="Rectangle 1317"/>
              <p:cNvSpPr>
                <a:spLocks noChangeArrowheads="1"/>
              </p:cNvSpPr>
              <p:nvPr/>
            </p:nvSpPr>
            <p:spPr bwMode="auto">
              <a:xfrm>
                <a:off x="2666" y="1351"/>
                <a:ext cx="5"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5" name="Rectangle 1318"/>
              <p:cNvSpPr>
                <a:spLocks noChangeArrowheads="1"/>
              </p:cNvSpPr>
              <p:nvPr/>
            </p:nvSpPr>
            <p:spPr bwMode="auto">
              <a:xfrm>
                <a:off x="2656" y="1363"/>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6" name="Rectangle 1319"/>
              <p:cNvSpPr>
                <a:spLocks noChangeArrowheads="1"/>
              </p:cNvSpPr>
              <p:nvPr/>
            </p:nvSpPr>
            <p:spPr bwMode="auto">
              <a:xfrm>
                <a:off x="2669" y="1363"/>
                <a:ext cx="12"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7" name="Freeform 1320"/>
              <p:cNvSpPr>
                <a:spLocks/>
              </p:cNvSpPr>
              <p:nvPr/>
            </p:nvSpPr>
            <p:spPr bwMode="auto">
              <a:xfrm>
                <a:off x="2668" y="1366"/>
                <a:ext cx="1"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9" y="0"/>
                    </a:lnTo>
                    <a:lnTo>
                      <a:pt x="5" y="1"/>
                    </a:lnTo>
                    <a:lnTo>
                      <a:pt x="2" y="4"/>
                    </a:lnTo>
                    <a:lnTo>
                      <a:pt x="1" y="9"/>
                    </a:lnTo>
                    <a:lnTo>
                      <a:pt x="0" y="14"/>
                    </a:lnTo>
                    <a:lnTo>
                      <a:pt x="1" y="20"/>
                    </a:lnTo>
                    <a:lnTo>
                      <a:pt x="2" y="24"/>
                    </a:lnTo>
                    <a:lnTo>
                      <a:pt x="5" y="28"/>
                    </a:lnTo>
                    <a:lnTo>
                      <a:pt x="9" y="29"/>
                    </a:lnTo>
                    <a:lnTo>
                      <a:pt x="12" y="28"/>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598" name="Rectangle 1321"/>
              <p:cNvSpPr>
                <a:spLocks noChangeArrowheads="1"/>
              </p:cNvSpPr>
              <p:nvPr/>
            </p:nvSpPr>
            <p:spPr bwMode="auto">
              <a:xfrm>
                <a:off x="2692" y="1397"/>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599" name="Rectangle 1322"/>
              <p:cNvSpPr>
                <a:spLocks noChangeArrowheads="1"/>
              </p:cNvSpPr>
              <p:nvPr/>
            </p:nvSpPr>
            <p:spPr bwMode="auto">
              <a:xfrm>
                <a:off x="2692" y="1381"/>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0" name="Rectangle 1323"/>
              <p:cNvSpPr>
                <a:spLocks noChangeArrowheads="1"/>
              </p:cNvSpPr>
              <p:nvPr/>
            </p:nvSpPr>
            <p:spPr bwMode="auto">
              <a:xfrm>
                <a:off x="2681" y="1392"/>
                <a:ext cx="14"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1" name="Rectangle 1324"/>
              <p:cNvSpPr>
                <a:spLocks noChangeArrowheads="1"/>
              </p:cNvSpPr>
              <p:nvPr/>
            </p:nvSpPr>
            <p:spPr bwMode="auto">
              <a:xfrm>
                <a:off x="2695" y="1392"/>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2" name="Freeform 1325"/>
              <p:cNvSpPr>
                <a:spLocks/>
              </p:cNvSpPr>
              <p:nvPr/>
            </p:nvSpPr>
            <p:spPr bwMode="auto">
              <a:xfrm>
                <a:off x="2694" y="139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2"/>
                    </a:lnTo>
                    <a:lnTo>
                      <a:pt x="9" y="0"/>
                    </a:lnTo>
                    <a:lnTo>
                      <a:pt x="4" y="2"/>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03" name="Rectangle 1326"/>
              <p:cNvSpPr>
                <a:spLocks noChangeArrowheads="1"/>
              </p:cNvSpPr>
              <p:nvPr/>
            </p:nvSpPr>
            <p:spPr bwMode="auto">
              <a:xfrm>
                <a:off x="2718" y="138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4" name="Rectangle 1327"/>
              <p:cNvSpPr>
                <a:spLocks noChangeArrowheads="1"/>
              </p:cNvSpPr>
              <p:nvPr/>
            </p:nvSpPr>
            <p:spPr bwMode="auto">
              <a:xfrm>
                <a:off x="2718" y="1370"/>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5" name="Rectangle 1328"/>
              <p:cNvSpPr>
                <a:spLocks noChangeArrowheads="1"/>
              </p:cNvSpPr>
              <p:nvPr/>
            </p:nvSpPr>
            <p:spPr bwMode="auto">
              <a:xfrm>
                <a:off x="2708" y="138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6" name="Rectangle 1329"/>
              <p:cNvSpPr>
                <a:spLocks noChangeArrowheads="1"/>
              </p:cNvSpPr>
              <p:nvPr/>
            </p:nvSpPr>
            <p:spPr bwMode="auto">
              <a:xfrm>
                <a:off x="2721" y="138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7" name="Freeform 1330"/>
              <p:cNvSpPr>
                <a:spLocks/>
              </p:cNvSpPr>
              <p:nvPr/>
            </p:nvSpPr>
            <p:spPr bwMode="auto">
              <a:xfrm>
                <a:off x="2720" y="138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2" y="1"/>
                    </a:lnTo>
                    <a:lnTo>
                      <a:pt x="9" y="0"/>
                    </a:lnTo>
                    <a:lnTo>
                      <a:pt x="6" y="1"/>
                    </a:lnTo>
                    <a:lnTo>
                      <a:pt x="3" y="4"/>
                    </a:lnTo>
                    <a:lnTo>
                      <a:pt x="1" y="9"/>
                    </a:lnTo>
                    <a:lnTo>
                      <a:pt x="0" y="14"/>
                    </a:lnTo>
                    <a:lnTo>
                      <a:pt x="1" y="20"/>
                    </a:lnTo>
                    <a:lnTo>
                      <a:pt x="3" y="24"/>
                    </a:lnTo>
                    <a:lnTo>
                      <a:pt x="6" y="28"/>
                    </a:lnTo>
                    <a:lnTo>
                      <a:pt x="9" y="29"/>
                    </a:lnTo>
                    <a:lnTo>
                      <a:pt x="12"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08" name="Rectangle 1331"/>
              <p:cNvSpPr>
                <a:spLocks noChangeArrowheads="1"/>
              </p:cNvSpPr>
              <p:nvPr/>
            </p:nvSpPr>
            <p:spPr bwMode="auto">
              <a:xfrm>
                <a:off x="2744" y="1394"/>
                <a:ext cx="6" cy="15"/>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09" name="Rectangle 1332"/>
              <p:cNvSpPr>
                <a:spLocks noChangeArrowheads="1"/>
              </p:cNvSpPr>
              <p:nvPr/>
            </p:nvSpPr>
            <p:spPr bwMode="auto">
              <a:xfrm>
                <a:off x="2744" y="1376"/>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0" name="Rectangle 1333"/>
              <p:cNvSpPr>
                <a:spLocks noChangeArrowheads="1"/>
              </p:cNvSpPr>
              <p:nvPr/>
            </p:nvSpPr>
            <p:spPr bwMode="auto">
              <a:xfrm>
                <a:off x="2734" y="138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1" name="Rectangle 1334"/>
              <p:cNvSpPr>
                <a:spLocks noChangeArrowheads="1"/>
              </p:cNvSpPr>
              <p:nvPr/>
            </p:nvSpPr>
            <p:spPr bwMode="auto">
              <a:xfrm>
                <a:off x="2747" y="138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2" name="Freeform 1335"/>
              <p:cNvSpPr>
                <a:spLocks/>
              </p:cNvSpPr>
              <p:nvPr/>
            </p:nvSpPr>
            <p:spPr bwMode="auto">
              <a:xfrm>
                <a:off x="2746" y="1392"/>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5" y="4"/>
                    </a:lnTo>
                    <a:lnTo>
                      <a:pt x="13" y="1"/>
                    </a:lnTo>
                    <a:lnTo>
                      <a:pt x="9" y="0"/>
                    </a:lnTo>
                    <a:lnTo>
                      <a:pt x="6" y="1"/>
                    </a:lnTo>
                    <a:lnTo>
                      <a:pt x="3" y="4"/>
                    </a:lnTo>
                    <a:lnTo>
                      <a:pt x="0" y="8"/>
                    </a:lnTo>
                    <a:lnTo>
                      <a:pt x="0" y="14"/>
                    </a:lnTo>
                    <a:lnTo>
                      <a:pt x="0" y="20"/>
                    </a:lnTo>
                    <a:lnTo>
                      <a:pt x="3" y="24"/>
                    </a:lnTo>
                    <a:lnTo>
                      <a:pt x="6" y="27"/>
                    </a:lnTo>
                    <a:lnTo>
                      <a:pt x="9" y="28"/>
                    </a:lnTo>
                    <a:lnTo>
                      <a:pt x="13" y="27"/>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13" name="Rectangle 1336"/>
              <p:cNvSpPr>
                <a:spLocks noChangeArrowheads="1"/>
              </p:cNvSpPr>
              <p:nvPr/>
            </p:nvSpPr>
            <p:spPr bwMode="auto">
              <a:xfrm>
                <a:off x="2770" y="1365"/>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4" name="Rectangle 1337"/>
              <p:cNvSpPr>
                <a:spLocks noChangeArrowheads="1"/>
              </p:cNvSpPr>
              <p:nvPr/>
            </p:nvSpPr>
            <p:spPr bwMode="auto">
              <a:xfrm>
                <a:off x="2770" y="1349"/>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5" name="Rectangle 1338"/>
              <p:cNvSpPr>
                <a:spLocks noChangeArrowheads="1"/>
              </p:cNvSpPr>
              <p:nvPr/>
            </p:nvSpPr>
            <p:spPr bwMode="auto">
              <a:xfrm>
                <a:off x="2760" y="136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6" name="Rectangle 1339"/>
              <p:cNvSpPr>
                <a:spLocks noChangeArrowheads="1"/>
              </p:cNvSpPr>
              <p:nvPr/>
            </p:nvSpPr>
            <p:spPr bwMode="auto">
              <a:xfrm>
                <a:off x="2773" y="136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7" name="Freeform 1340"/>
              <p:cNvSpPr>
                <a:spLocks/>
              </p:cNvSpPr>
              <p:nvPr/>
            </p:nvSpPr>
            <p:spPr bwMode="auto">
              <a:xfrm>
                <a:off x="2772" y="1363"/>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3"/>
                    </a:moveTo>
                    <a:lnTo>
                      <a:pt x="17" y="8"/>
                    </a:lnTo>
                    <a:lnTo>
                      <a:pt x="15" y="3"/>
                    </a:lnTo>
                    <a:lnTo>
                      <a:pt x="12" y="1"/>
                    </a:lnTo>
                    <a:lnTo>
                      <a:pt x="8" y="0"/>
                    </a:lnTo>
                    <a:lnTo>
                      <a:pt x="5" y="1"/>
                    </a:lnTo>
                    <a:lnTo>
                      <a:pt x="3" y="3"/>
                    </a:lnTo>
                    <a:lnTo>
                      <a:pt x="1" y="8"/>
                    </a:lnTo>
                    <a:lnTo>
                      <a:pt x="0" y="13"/>
                    </a:lnTo>
                    <a:lnTo>
                      <a:pt x="1" y="19"/>
                    </a:lnTo>
                    <a:lnTo>
                      <a:pt x="3" y="24"/>
                    </a:lnTo>
                    <a:lnTo>
                      <a:pt x="5" y="27"/>
                    </a:lnTo>
                    <a:lnTo>
                      <a:pt x="8" y="28"/>
                    </a:lnTo>
                    <a:lnTo>
                      <a:pt x="12" y="27"/>
                    </a:lnTo>
                    <a:lnTo>
                      <a:pt x="15" y="24"/>
                    </a:lnTo>
                    <a:lnTo>
                      <a:pt x="17" y="19"/>
                    </a:lnTo>
                    <a:lnTo>
                      <a:pt x="17"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18" name="Rectangle 1341"/>
              <p:cNvSpPr>
                <a:spLocks noChangeArrowheads="1"/>
              </p:cNvSpPr>
              <p:nvPr/>
            </p:nvSpPr>
            <p:spPr bwMode="auto">
              <a:xfrm>
                <a:off x="2797" y="1419"/>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19" name="Rectangle 1342"/>
              <p:cNvSpPr>
                <a:spLocks noChangeArrowheads="1"/>
              </p:cNvSpPr>
              <p:nvPr/>
            </p:nvSpPr>
            <p:spPr bwMode="auto">
              <a:xfrm>
                <a:off x="2797" y="140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0" name="Rectangle 1343"/>
              <p:cNvSpPr>
                <a:spLocks noChangeArrowheads="1"/>
              </p:cNvSpPr>
              <p:nvPr/>
            </p:nvSpPr>
            <p:spPr bwMode="auto">
              <a:xfrm>
                <a:off x="2786" y="1414"/>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1" name="Rectangle 1344"/>
              <p:cNvSpPr>
                <a:spLocks noChangeArrowheads="1"/>
              </p:cNvSpPr>
              <p:nvPr/>
            </p:nvSpPr>
            <p:spPr bwMode="auto">
              <a:xfrm>
                <a:off x="2800" y="141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2" name="Freeform 1345"/>
              <p:cNvSpPr>
                <a:spLocks/>
              </p:cNvSpPr>
              <p:nvPr/>
            </p:nvSpPr>
            <p:spPr bwMode="auto">
              <a:xfrm>
                <a:off x="2799" y="1417"/>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6"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6"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23" name="Rectangle 1346"/>
              <p:cNvSpPr>
                <a:spLocks noChangeArrowheads="1"/>
              </p:cNvSpPr>
              <p:nvPr/>
            </p:nvSpPr>
            <p:spPr bwMode="auto">
              <a:xfrm>
                <a:off x="2823" y="138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4" name="Rectangle 1347"/>
              <p:cNvSpPr>
                <a:spLocks noChangeArrowheads="1"/>
              </p:cNvSpPr>
              <p:nvPr/>
            </p:nvSpPr>
            <p:spPr bwMode="auto">
              <a:xfrm>
                <a:off x="2823" y="1370"/>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5" name="Rectangle 1348"/>
              <p:cNvSpPr>
                <a:spLocks noChangeArrowheads="1"/>
              </p:cNvSpPr>
              <p:nvPr/>
            </p:nvSpPr>
            <p:spPr bwMode="auto">
              <a:xfrm>
                <a:off x="2813" y="138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6" name="Rectangle 1349"/>
              <p:cNvSpPr>
                <a:spLocks noChangeArrowheads="1"/>
              </p:cNvSpPr>
              <p:nvPr/>
            </p:nvSpPr>
            <p:spPr bwMode="auto">
              <a:xfrm>
                <a:off x="2826" y="138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7" name="Freeform 1350"/>
              <p:cNvSpPr>
                <a:spLocks/>
              </p:cNvSpPr>
              <p:nvPr/>
            </p:nvSpPr>
            <p:spPr bwMode="auto">
              <a:xfrm>
                <a:off x="2825" y="138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4" y="4"/>
                    </a:lnTo>
                    <a:lnTo>
                      <a:pt x="12" y="1"/>
                    </a:lnTo>
                    <a:lnTo>
                      <a:pt x="9" y="0"/>
                    </a:lnTo>
                    <a:lnTo>
                      <a:pt x="4" y="1"/>
                    </a:lnTo>
                    <a:lnTo>
                      <a:pt x="2" y="4"/>
                    </a:lnTo>
                    <a:lnTo>
                      <a:pt x="0" y="9"/>
                    </a:lnTo>
                    <a:lnTo>
                      <a:pt x="0" y="14"/>
                    </a:lnTo>
                    <a:lnTo>
                      <a:pt x="0" y="20"/>
                    </a:lnTo>
                    <a:lnTo>
                      <a:pt x="2" y="24"/>
                    </a:lnTo>
                    <a:lnTo>
                      <a:pt x="4" y="28"/>
                    </a:lnTo>
                    <a:lnTo>
                      <a:pt x="9" y="29"/>
                    </a:lnTo>
                    <a:lnTo>
                      <a:pt x="12" y="28"/>
                    </a:lnTo>
                    <a:lnTo>
                      <a:pt x="14"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28" name="Rectangle 1351"/>
              <p:cNvSpPr>
                <a:spLocks noChangeArrowheads="1"/>
              </p:cNvSpPr>
              <p:nvPr/>
            </p:nvSpPr>
            <p:spPr bwMode="auto">
              <a:xfrm>
                <a:off x="2849" y="137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29" name="Rectangle 1352"/>
              <p:cNvSpPr>
                <a:spLocks noChangeArrowheads="1"/>
              </p:cNvSpPr>
              <p:nvPr/>
            </p:nvSpPr>
            <p:spPr bwMode="auto">
              <a:xfrm>
                <a:off x="2849" y="1360"/>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0" name="Rectangle 1353"/>
              <p:cNvSpPr>
                <a:spLocks noChangeArrowheads="1"/>
              </p:cNvSpPr>
              <p:nvPr/>
            </p:nvSpPr>
            <p:spPr bwMode="auto">
              <a:xfrm>
                <a:off x="2839" y="137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1" name="Rectangle 1354"/>
              <p:cNvSpPr>
                <a:spLocks noChangeArrowheads="1"/>
              </p:cNvSpPr>
              <p:nvPr/>
            </p:nvSpPr>
            <p:spPr bwMode="auto">
              <a:xfrm>
                <a:off x="2852" y="1373"/>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2" name="Freeform 1355"/>
              <p:cNvSpPr>
                <a:spLocks/>
              </p:cNvSpPr>
              <p:nvPr/>
            </p:nvSpPr>
            <p:spPr bwMode="auto">
              <a:xfrm>
                <a:off x="2851" y="137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2"/>
                    </a:lnTo>
                    <a:lnTo>
                      <a:pt x="9" y="0"/>
                    </a:lnTo>
                    <a:lnTo>
                      <a:pt x="6" y="2"/>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33" name="Rectangle 1356"/>
              <p:cNvSpPr>
                <a:spLocks noChangeArrowheads="1"/>
              </p:cNvSpPr>
              <p:nvPr/>
            </p:nvSpPr>
            <p:spPr bwMode="auto">
              <a:xfrm>
                <a:off x="2875" y="1397"/>
                <a:ext cx="5"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4" name="Rectangle 1357"/>
              <p:cNvSpPr>
                <a:spLocks noChangeArrowheads="1"/>
              </p:cNvSpPr>
              <p:nvPr/>
            </p:nvSpPr>
            <p:spPr bwMode="auto">
              <a:xfrm>
                <a:off x="2875" y="1379"/>
                <a:ext cx="5"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5" name="Rectangle 1358"/>
              <p:cNvSpPr>
                <a:spLocks noChangeArrowheads="1"/>
              </p:cNvSpPr>
              <p:nvPr/>
            </p:nvSpPr>
            <p:spPr bwMode="auto">
              <a:xfrm>
                <a:off x="2865" y="1392"/>
                <a:ext cx="12"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6" name="Rectangle 1359"/>
              <p:cNvSpPr>
                <a:spLocks noChangeArrowheads="1"/>
              </p:cNvSpPr>
              <p:nvPr/>
            </p:nvSpPr>
            <p:spPr bwMode="auto">
              <a:xfrm>
                <a:off x="2877" y="1392"/>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7" name="Freeform 1360"/>
              <p:cNvSpPr>
                <a:spLocks/>
              </p:cNvSpPr>
              <p:nvPr/>
            </p:nvSpPr>
            <p:spPr bwMode="auto">
              <a:xfrm>
                <a:off x="2877" y="1395"/>
                <a:ext cx="1"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2"/>
                    </a:lnTo>
                    <a:lnTo>
                      <a:pt x="8" y="0"/>
                    </a:lnTo>
                    <a:lnTo>
                      <a:pt x="5" y="2"/>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38" name="Rectangle 1361"/>
              <p:cNvSpPr>
                <a:spLocks noChangeArrowheads="1"/>
              </p:cNvSpPr>
              <p:nvPr/>
            </p:nvSpPr>
            <p:spPr bwMode="auto">
              <a:xfrm>
                <a:off x="2900" y="1403"/>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39" name="Rectangle 1362"/>
              <p:cNvSpPr>
                <a:spLocks noChangeArrowheads="1"/>
              </p:cNvSpPr>
              <p:nvPr/>
            </p:nvSpPr>
            <p:spPr bwMode="auto">
              <a:xfrm>
                <a:off x="2900" y="138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0" name="Rectangle 1363"/>
              <p:cNvSpPr>
                <a:spLocks noChangeArrowheads="1"/>
              </p:cNvSpPr>
              <p:nvPr/>
            </p:nvSpPr>
            <p:spPr bwMode="auto">
              <a:xfrm>
                <a:off x="2890" y="1398"/>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1" name="Rectangle 1364"/>
              <p:cNvSpPr>
                <a:spLocks noChangeArrowheads="1"/>
              </p:cNvSpPr>
              <p:nvPr/>
            </p:nvSpPr>
            <p:spPr bwMode="auto">
              <a:xfrm>
                <a:off x="2903" y="1398"/>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2" name="Freeform 1365"/>
              <p:cNvSpPr>
                <a:spLocks/>
              </p:cNvSpPr>
              <p:nvPr/>
            </p:nvSpPr>
            <p:spPr bwMode="auto">
              <a:xfrm>
                <a:off x="2902" y="1401"/>
                <a:ext cx="2"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7" y="9"/>
                    </a:lnTo>
                    <a:lnTo>
                      <a:pt x="15" y="4"/>
                    </a:lnTo>
                    <a:lnTo>
                      <a:pt x="12" y="1"/>
                    </a:lnTo>
                    <a:lnTo>
                      <a:pt x="9" y="0"/>
                    </a:lnTo>
                    <a:lnTo>
                      <a:pt x="5" y="1"/>
                    </a:lnTo>
                    <a:lnTo>
                      <a:pt x="3" y="4"/>
                    </a:lnTo>
                    <a:lnTo>
                      <a:pt x="1" y="9"/>
                    </a:lnTo>
                    <a:lnTo>
                      <a:pt x="0" y="14"/>
                    </a:lnTo>
                    <a:lnTo>
                      <a:pt x="1" y="20"/>
                    </a:lnTo>
                    <a:lnTo>
                      <a:pt x="3" y="24"/>
                    </a:lnTo>
                    <a:lnTo>
                      <a:pt x="5" y="28"/>
                    </a:lnTo>
                    <a:lnTo>
                      <a:pt x="9" y="29"/>
                    </a:lnTo>
                    <a:lnTo>
                      <a:pt x="12" y="28"/>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43" name="Rectangle 1366"/>
              <p:cNvSpPr>
                <a:spLocks noChangeArrowheads="1"/>
              </p:cNvSpPr>
              <p:nvPr/>
            </p:nvSpPr>
            <p:spPr bwMode="auto">
              <a:xfrm>
                <a:off x="2927" y="1370"/>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4" name="Rectangle 1367"/>
              <p:cNvSpPr>
                <a:spLocks noChangeArrowheads="1"/>
              </p:cNvSpPr>
              <p:nvPr/>
            </p:nvSpPr>
            <p:spPr bwMode="auto">
              <a:xfrm>
                <a:off x="2927" y="135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5" name="Rectangle 1368"/>
              <p:cNvSpPr>
                <a:spLocks noChangeArrowheads="1"/>
              </p:cNvSpPr>
              <p:nvPr/>
            </p:nvSpPr>
            <p:spPr bwMode="auto">
              <a:xfrm>
                <a:off x="2917" y="136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6" name="Rectangle 1369"/>
              <p:cNvSpPr>
                <a:spLocks noChangeArrowheads="1"/>
              </p:cNvSpPr>
              <p:nvPr/>
            </p:nvSpPr>
            <p:spPr bwMode="auto">
              <a:xfrm>
                <a:off x="2930" y="136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7" name="Freeform 1370"/>
              <p:cNvSpPr>
                <a:spLocks/>
              </p:cNvSpPr>
              <p:nvPr/>
            </p:nvSpPr>
            <p:spPr bwMode="auto">
              <a:xfrm>
                <a:off x="2929" y="1368"/>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48" name="Rectangle 1371"/>
              <p:cNvSpPr>
                <a:spLocks noChangeArrowheads="1"/>
              </p:cNvSpPr>
              <p:nvPr/>
            </p:nvSpPr>
            <p:spPr bwMode="auto">
              <a:xfrm>
                <a:off x="2953" y="141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49" name="Rectangle 1372"/>
              <p:cNvSpPr>
                <a:spLocks noChangeArrowheads="1"/>
              </p:cNvSpPr>
              <p:nvPr/>
            </p:nvSpPr>
            <p:spPr bwMode="auto">
              <a:xfrm>
                <a:off x="2953" y="139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0" name="Rectangle 1373"/>
              <p:cNvSpPr>
                <a:spLocks noChangeArrowheads="1"/>
              </p:cNvSpPr>
              <p:nvPr/>
            </p:nvSpPr>
            <p:spPr bwMode="auto">
              <a:xfrm>
                <a:off x="2943" y="140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1" name="Rectangle 1374"/>
              <p:cNvSpPr>
                <a:spLocks noChangeArrowheads="1"/>
              </p:cNvSpPr>
              <p:nvPr/>
            </p:nvSpPr>
            <p:spPr bwMode="auto">
              <a:xfrm>
                <a:off x="2956" y="140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2" name="Freeform 1375"/>
              <p:cNvSpPr>
                <a:spLocks/>
              </p:cNvSpPr>
              <p:nvPr/>
            </p:nvSpPr>
            <p:spPr bwMode="auto">
              <a:xfrm>
                <a:off x="2955" y="1413"/>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3" y="1"/>
                    </a:lnTo>
                    <a:lnTo>
                      <a:pt x="10" y="0"/>
                    </a:lnTo>
                    <a:lnTo>
                      <a:pt x="6" y="1"/>
                    </a:lnTo>
                    <a:lnTo>
                      <a:pt x="3" y="4"/>
                    </a:lnTo>
                    <a:lnTo>
                      <a:pt x="1" y="9"/>
                    </a:lnTo>
                    <a:lnTo>
                      <a:pt x="0" y="14"/>
                    </a:lnTo>
                    <a:lnTo>
                      <a:pt x="1" y="20"/>
                    </a:lnTo>
                    <a:lnTo>
                      <a:pt x="3" y="24"/>
                    </a:lnTo>
                    <a:lnTo>
                      <a:pt x="6" y="28"/>
                    </a:lnTo>
                    <a:lnTo>
                      <a:pt x="10" y="29"/>
                    </a:lnTo>
                    <a:lnTo>
                      <a:pt x="13" y="28"/>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53" name="Rectangle 1376"/>
              <p:cNvSpPr>
                <a:spLocks noChangeArrowheads="1"/>
              </p:cNvSpPr>
              <p:nvPr/>
            </p:nvSpPr>
            <p:spPr bwMode="auto">
              <a:xfrm>
                <a:off x="2979" y="142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4" name="Rectangle 1377"/>
              <p:cNvSpPr>
                <a:spLocks noChangeArrowheads="1"/>
              </p:cNvSpPr>
              <p:nvPr/>
            </p:nvSpPr>
            <p:spPr bwMode="auto">
              <a:xfrm>
                <a:off x="2979" y="1409"/>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5" name="Rectangle 1378"/>
              <p:cNvSpPr>
                <a:spLocks noChangeArrowheads="1"/>
              </p:cNvSpPr>
              <p:nvPr/>
            </p:nvSpPr>
            <p:spPr bwMode="auto">
              <a:xfrm>
                <a:off x="2969" y="142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6" name="Rectangle 1379"/>
              <p:cNvSpPr>
                <a:spLocks noChangeArrowheads="1"/>
              </p:cNvSpPr>
              <p:nvPr/>
            </p:nvSpPr>
            <p:spPr bwMode="auto">
              <a:xfrm>
                <a:off x="2982" y="142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7" name="Freeform 1380"/>
              <p:cNvSpPr>
                <a:spLocks/>
              </p:cNvSpPr>
              <p:nvPr/>
            </p:nvSpPr>
            <p:spPr bwMode="auto">
              <a:xfrm>
                <a:off x="2981" y="1425"/>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3" y="1"/>
                    </a:lnTo>
                    <a:lnTo>
                      <a:pt x="9" y="0"/>
                    </a:lnTo>
                    <a:lnTo>
                      <a:pt x="6" y="1"/>
                    </a:lnTo>
                    <a:lnTo>
                      <a:pt x="3" y="5"/>
                    </a:lnTo>
                    <a:lnTo>
                      <a:pt x="1" y="9"/>
                    </a:lnTo>
                    <a:lnTo>
                      <a:pt x="0" y="15"/>
                    </a:lnTo>
                    <a:lnTo>
                      <a:pt x="1" y="20"/>
                    </a:lnTo>
                    <a:lnTo>
                      <a:pt x="3" y="25"/>
                    </a:lnTo>
                    <a:lnTo>
                      <a:pt x="6" y="28"/>
                    </a:lnTo>
                    <a:lnTo>
                      <a:pt x="9" y="29"/>
                    </a:lnTo>
                    <a:lnTo>
                      <a:pt x="13"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58" name="Rectangle 1381"/>
              <p:cNvSpPr>
                <a:spLocks noChangeArrowheads="1"/>
              </p:cNvSpPr>
              <p:nvPr/>
            </p:nvSpPr>
            <p:spPr bwMode="auto">
              <a:xfrm>
                <a:off x="3005" y="141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59" name="Rectangle 1382"/>
              <p:cNvSpPr>
                <a:spLocks noChangeArrowheads="1"/>
              </p:cNvSpPr>
              <p:nvPr/>
            </p:nvSpPr>
            <p:spPr bwMode="auto">
              <a:xfrm>
                <a:off x="3005" y="139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0" name="Rectangle 1383"/>
              <p:cNvSpPr>
                <a:spLocks noChangeArrowheads="1"/>
              </p:cNvSpPr>
              <p:nvPr/>
            </p:nvSpPr>
            <p:spPr bwMode="auto">
              <a:xfrm>
                <a:off x="2995" y="140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1" name="Rectangle 1384"/>
              <p:cNvSpPr>
                <a:spLocks noChangeArrowheads="1"/>
              </p:cNvSpPr>
              <p:nvPr/>
            </p:nvSpPr>
            <p:spPr bwMode="auto">
              <a:xfrm>
                <a:off x="3008" y="1409"/>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2" name="Freeform 1385"/>
              <p:cNvSpPr>
                <a:spLocks/>
              </p:cNvSpPr>
              <p:nvPr/>
            </p:nvSpPr>
            <p:spPr bwMode="auto">
              <a:xfrm>
                <a:off x="3007" y="1413"/>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4" y="4"/>
                    </a:lnTo>
                    <a:lnTo>
                      <a:pt x="12" y="1"/>
                    </a:lnTo>
                    <a:lnTo>
                      <a:pt x="9" y="0"/>
                    </a:lnTo>
                    <a:lnTo>
                      <a:pt x="5" y="1"/>
                    </a:lnTo>
                    <a:lnTo>
                      <a:pt x="2" y="4"/>
                    </a:lnTo>
                    <a:lnTo>
                      <a:pt x="0" y="9"/>
                    </a:lnTo>
                    <a:lnTo>
                      <a:pt x="0" y="14"/>
                    </a:lnTo>
                    <a:lnTo>
                      <a:pt x="0" y="20"/>
                    </a:lnTo>
                    <a:lnTo>
                      <a:pt x="2" y="24"/>
                    </a:lnTo>
                    <a:lnTo>
                      <a:pt x="5" y="28"/>
                    </a:lnTo>
                    <a:lnTo>
                      <a:pt x="9" y="29"/>
                    </a:lnTo>
                    <a:lnTo>
                      <a:pt x="12" y="28"/>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63" name="Rectangle 1386"/>
              <p:cNvSpPr>
                <a:spLocks noChangeArrowheads="1"/>
              </p:cNvSpPr>
              <p:nvPr/>
            </p:nvSpPr>
            <p:spPr bwMode="auto">
              <a:xfrm>
                <a:off x="3032" y="146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4" name="Rectangle 1387"/>
              <p:cNvSpPr>
                <a:spLocks noChangeArrowheads="1"/>
              </p:cNvSpPr>
              <p:nvPr/>
            </p:nvSpPr>
            <p:spPr bwMode="auto">
              <a:xfrm>
                <a:off x="3032" y="144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5" name="Rectangle 1388"/>
              <p:cNvSpPr>
                <a:spLocks noChangeArrowheads="1"/>
              </p:cNvSpPr>
              <p:nvPr/>
            </p:nvSpPr>
            <p:spPr bwMode="auto">
              <a:xfrm>
                <a:off x="3022" y="145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6" name="Rectangle 1389"/>
              <p:cNvSpPr>
                <a:spLocks noChangeArrowheads="1"/>
              </p:cNvSpPr>
              <p:nvPr/>
            </p:nvSpPr>
            <p:spPr bwMode="auto">
              <a:xfrm>
                <a:off x="3035" y="145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7" name="Freeform 1390"/>
              <p:cNvSpPr>
                <a:spLocks/>
              </p:cNvSpPr>
              <p:nvPr/>
            </p:nvSpPr>
            <p:spPr bwMode="auto">
              <a:xfrm>
                <a:off x="3034" y="146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5" y="4"/>
                    </a:lnTo>
                    <a:lnTo>
                      <a:pt x="12" y="1"/>
                    </a:lnTo>
                    <a:lnTo>
                      <a:pt x="9" y="0"/>
                    </a:lnTo>
                    <a:lnTo>
                      <a:pt x="5" y="1"/>
                    </a:lnTo>
                    <a:lnTo>
                      <a:pt x="3" y="4"/>
                    </a:lnTo>
                    <a:lnTo>
                      <a:pt x="1" y="9"/>
                    </a:lnTo>
                    <a:lnTo>
                      <a:pt x="0" y="14"/>
                    </a:lnTo>
                    <a:lnTo>
                      <a:pt x="1" y="20"/>
                    </a:lnTo>
                    <a:lnTo>
                      <a:pt x="3" y="24"/>
                    </a:lnTo>
                    <a:lnTo>
                      <a:pt x="5" y="28"/>
                    </a:lnTo>
                    <a:lnTo>
                      <a:pt x="9" y="29"/>
                    </a:lnTo>
                    <a:lnTo>
                      <a:pt x="12" y="28"/>
                    </a:lnTo>
                    <a:lnTo>
                      <a:pt x="15"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68" name="Rectangle 1391"/>
              <p:cNvSpPr>
                <a:spLocks noChangeArrowheads="1"/>
              </p:cNvSpPr>
              <p:nvPr/>
            </p:nvSpPr>
            <p:spPr bwMode="auto">
              <a:xfrm>
                <a:off x="3058" y="143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69" name="Rectangle 1392"/>
              <p:cNvSpPr>
                <a:spLocks noChangeArrowheads="1"/>
              </p:cNvSpPr>
              <p:nvPr/>
            </p:nvSpPr>
            <p:spPr bwMode="auto">
              <a:xfrm>
                <a:off x="3058" y="1422"/>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0" name="Rectangle 1393"/>
              <p:cNvSpPr>
                <a:spLocks noChangeArrowheads="1"/>
              </p:cNvSpPr>
              <p:nvPr/>
            </p:nvSpPr>
            <p:spPr bwMode="auto">
              <a:xfrm>
                <a:off x="3048" y="1433"/>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1" name="Rectangle 1394"/>
              <p:cNvSpPr>
                <a:spLocks noChangeArrowheads="1"/>
              </p:cNvSpPr>
              <p:nvPr/>
            </p:nvSpPr>
            <p:spPr bwMode="auto">
              <a:xfrm>
                <a:off x="3061" y="1433"/>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2" name="Freeform 1395"/>
              <p:cNvSpPr>
                <a:spLocks/>
              </p:cNvSpPr>
              <p:nvPr/>
            </p:nvSpPr>
            <p:spPr bwMode="auto">
              <a:xfrm>
                <a:off x="3060" y="1436"/>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73" name="Rectangle 1396"/>
              <p:cNvSpPr>
                <a:spLocks noChangeArrowheads="1"/>
              </p:cNvSpPr>
              <p:nvPr/>
            </p:nvSpPr>
            <p:spPr bwMode="auto">
              <a:xfrm>
                <a:off x="3083" y="144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4" name="Rectangle 1397"/>
              <p:cNvSpPr>
                <a:spLocks noChangeArrowheads="1"/>
              </p:cNvSpPr>
              <p:nvPr/>
            </p:nvSpPr>
            <p:spPr bwMode="auto">
              <a:xfrm>
                <a:off x="3083" y="1427"/>
                <a:ext cx="6" cy="17"/>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5" name="Rectangle 1398"/>
              <p:cNvSpPr>
                <a:spLocks noChangeArrowheads="1"/>
              </p:cNvSpPr>
              <p:nvPr/>
            </p:nvSpPr>
            <p:spPr bwMode="auto">
              <a:xfrm>
                <a:off x="3074" y="1440"/>
                <a:ext cx="12"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6" name="Rectangle 1399"/>
              <p:cNvSpPr>
                <a:spLocks noChangeArrowheads="1"/>
              </p:cNvSpPr>
              <p:nvPr/>
            </p:nvSpPr>
            <p:spPr bwMode="auto">
              <a:xfrm>
                <a:off x="3086" y="1440"/>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7" name="Freeform 1400"/>
              <p:cNvSpPr>
                <a:spLocks/>
              </p:cNvSpPr>
              <p:nvPr/>
            </p:nvSpPr>
            <p:spPr bwMode="auto">
              <a:xfrm>
                <a:off x="3085" y="1443"/>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4" y="1"/>
                    </a:lnTo>
                    <a:lnTo>
                      <a:pt x="9" y="0"/>
                    </a:lnTo>
                    <a:lnTo>
                      <a:pt x="6" y="1"/>
                    </a:lnTo>
                    <a:lnTo>
                      <a:pt x="4" y="4"/>
                    </a:lnTo>
                    <a:lnTo>
                      <a:pt x="1" y="9"/>
                    </a:lnTo>
                    <a:lnTo>
                      <a:pt x="0" y="14"/>
                    </a:lnTo>
                    <a:lnTo>
                      <a:pt x="1" y="20"/>
                    </a:lnTo>
                    <a:lnTo>
                      <a:pt x="4" y="24"/>
                    </a:lnTo>
                    <a:lnTo>
                      <a:pt x="6" y="28"/>
                    </a:lnTo>
                    <a:lnTo>
                      <a:pt x="9" y="29"/>
                    </a:lnTo>
                    <a:lnTo>
                      <a:pt x="14" y="28"/>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78" name="Rectangle 1401"/>
              <p:cNvSpPr>
                <a:spLocks noChangeArrowheads="1"/>
              </p:cNvSpPr>
              <p:nvPr/>
            </p:nvSpPr>
            <p:spPr bwMode="auto">
              <a:xfrm>
                <a:off x="3109" y="1435"/>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79" name="Rectangle 1402"/>
              <p:cNvSpPr>
                <a:spLocks noChangeArrowheads="1"/>
              </p:cNvSpPr>
              <p:nvPr/>
            </p:nvSpPr>
            <p:spPr bwMode="auto">
              <a:xfrm>
                <a:off x="3109" y="1417"/>
                <a:ext cx="6" cy="1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0" name="Rectangle 1403"/>
              <p:cNvSpPr>
                <a:spLocks noChangeArrowheads="1"/>
              </p:cNvSpPr>
              <p:nvPr/>
            </p:nvSpPr>
            <p:spPr bwMode="auto">
              <a:xfrm>
                <a:off x="3099" y="143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1" name="Rectangle 1404"/>
              <p:cNvSpPr>
                <a:spLocks noChangeArrowheads="1"/>
              </p:cNvSpPr>
              <p:nvPr/>
            </p:nvSpPr>
            <p:spPr bwMode="auto">
              <a:xfrm>
                <a:off x="3112" y="1430"/>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2" name="Freeform 1405"/>
              <p:cNvSpPr>
                <a:spLocks/>
              </p:cNvSpPr>
              <p:nvPr/>
            </p:nvSpPr>
            <p:spPr bwMode="auto">
              <a:xfrm>
                <a:off x="3111" y="1433"/>
                <a:ext cx="2" cy="3"/>
              </a:xfrm>
              <a:custGeom>
                <a:avLst/>
                <a:gdLst>
                  <a:gd name="T0" fmla="*/ 0 w 17"/>
                  <a:gd name="T1" fmla="*/ 0 h 27"/>
                  <a:gd name="T2" fmla="*/ 0 w 17"/>
                  <a:gd name="T3" fmla="*/ 0 h 27"/>
                  <a:gd name="T4" fmla="*/ 0 w 17"/>
                  <a:gd name="T5" fmla="*/ 0 h 27"/>
                  <a:gd name="T6" fmla="*/ 0 w 17"/>
                  <a:gd name="T7" fmla="*/ 0 h 27"/>
                  <a:gd name="T8" fmla="*/ 0 w 17"/>
                  <a:gd name="T9" fmla="*/ 0 h 27"/>
                  <a:gd name="T10" fmla="*/ 0 w 17"/>
                  <a:gd name="T11" fmla="*/ 0 h 27"/>
                  <a:gd name="T12" fmla="*/ 0 w 17"/>
                  <a:gd name="T13" fmla="*/ 0 h 27"/>
                  <a:gd name="T14" fmla="*/ 0 w 17"/>
                  <a:gd name="T15" fmla="*/ 0 h 27"/>
                  <a:gd name="T16" fmla="*/ 0 w 17"/>
                  <a:gd name="T17" fmla="*/ 0 h 27"/>
                  <a:gd name="T18" fmla="*/ 0 w 17"/>
                  <a:gd name="T19" fmla="*/ 0 h 27"/>
                  <a:gd name="T20" fmla="*/ 0 w 17"/>
                  <a:gd name="T21" fmla="*/ 0 h 27"/>
                  <a:gd name="T22" fmla="*/ 0 w 17"/>
                  <a:gd name="T23" fmla="*/ 0 h 27"/>
                  <a:gd name="T24" fmla="*/ 0 w 17"/>
                  <a:gd name="T25" fmla="*/ 0 h 27"/>
                  <a:gd name="T26" fmla="*/ 0 w 17"/>
                  <a:gd name="T27" fmla="*/ 0 h 27"/>
                  <a:gd name="T28" fmla="*/ 0 w 17"/>
                  <a:gd name="T29" fmla="*/ 0 h 27"/>
                  <a:gd name="T30" fmla="*/ 0 w 17"/>
                  <a:gd name="T31" fmla="*/ 0 h 27"/>
                  <a:gd name="T32" fmla="*/ 0 w 17"/>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7"/>
                  <a:gd name="T53" fmla="*/ 17 w 1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7">
                    <a:moveTo>
                      <a:pt x="17" y="13"/>
                    </a:moveTo>
                    <a:lnTo>
                      <a:pt x="16" y="7"/>
                    </a:lnTo>
                    <a:lnTo>
                      <a:pt x="15" y="3"/>
                    </a:lnTo>
                    <a:lnTo>
                      <a:pt x="12" y="1"/>
                    </a:lnTo>
                    <a:lnTo>
                      <a:pt x="8" y="0"/>
                    </a:lnTo>
                    <a:lnTo>
                      <a:pt x="5" y="1"/>
                    </a:lnTo>
                    <a:lnTo>
                      <a:pt x="2" y="3"/>
                    </a:lnTo>
                    <a:lnTo>
                      <a:pt x="1" y="7"/>
                    </a:lnTo>
                    <a:lnTo>
                      <a:pt x="0" y="13"/>
                    </a:lnTo>
                    <a:lnTo>
                      <a:pt x="1" y="18"/>
                    </a:lnTo>
                    <a:lnTo>
                      <a:pt x="2" y="24"/>
                    </a:lnTo>
                    <a:lnTo>
                      <a:pt x="5" y="26"/>
                    </a:lnTo>
                    <a:lnTo>
                      <a:pt x="8" y="27"/>
                    </a:lnTo>
                    <a:lnTo>
                      <a:pt x="12" y="26"/>
                    </a:lnTo>
                    <a:lnTo>
                      <a:pt x="15" y="24"/>
                    </a:lnTo>
                    <a:lnTo>
                      <a:pt x="16" y="18"/>
                    </a:lnTo>
                    <a:lnTo>
                      <a:pt x="17"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83" name="Rectangle 1406"/>
              <p:cNvSpPr>
                <a:spLocks noChangeArrowheads="1"/>
              </p:cNvSpPr>
              <p:nvPr/>
            </p:nvSpPr>
            <p:spPr bwMode="auto">
              <a:xfrm>
                <a:off x="3136" y="1435"/>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4" name="Rectangle 1407"/>
              <p:cNvSpPr>
                <a:spLocks noChangeArrowheads="1"/>
              </p:cNvSpPr>
              <p:nvPr/>
            </p:nvSpPr>
            <p:spPr bwMode="auto">
              <a:xfrm>
                <a:off x="3136" y="1419"/>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5" name="Rectangle 1408"/>
              <p:cNvSpPr>
                <a:spLocks noChangeArrowheads="1"/>
              </p:cNvSpPr>
              <p:nvPr/>
            </p:nvSpPr>
            <p:spPr bwMode="auto">
              <a:xfrm>
                <a:off x="3126" y="143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6" name="Rectangle 1409"/>
              <p:cNvSpPr>
                <a:spLocks noChangeArrowheads="1"/>
              </p:cNvSpPr>
              <p:nvPr/>
            </p:nvSpPr>
            <p:spPr bwMode="auto">
              <a:xfrm>
                <a:off x="3139" y="143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7" name="Freeform 1410"/>
              <p:cNvSpPr>
                <a:spLocks/>
              </p:cNvSpPr>
              <p:nvPr/>
            </p:nvSpPr>
            <p:spPr bwMode="auto">
              <a:xfrm>
                <a:off x="3138" y="1433"/>
                <a:ext cx="2" cy="3"/>
              </a:xfrm>
              <a:custGeom>
                <a:avLst/>
                <a:gdLst>
                  <a:gd name="T0" fmla="*/ 0 w 17"/>
                  <a:gd name="T1" fmla="*/ 0 h 27"/>
                  <a:gd name="T2" fmla="*/ 0 w 17"/>
                  <a:gd name="T3" fmla="*/ 0 h 27"/>
                  <a:gd name="T4" fmla="*/ 0 w 17"/>
                  <a:gd name="T5" fmla="*/ 0 h 27"/>
                  <a:gd name="T6" fmla="*/ 0 w 17"/>
                  <a:gd name="T7" fmla="*/ 0 h 27"/>
                  <a:gd name="T8" fmla="*/ 0 w 17"/>
                  <a:gd name="T9" fmla="*/ 0 h 27"/>
                  <a:gd name="T10" fmla="*/ 0 w 17"/>
                  <a:gd name="T11" fmla="*/ 0 h 27"/>
                  <a:gd name="T12" fmla="*/ 0 w 17"/>
                  <a:gd name="T13" fmla="*/ 0 h 27"/>
                  <a:gd name="T14" fmla="*/ 0 w 17"/>
                  <a:gd name="T15" fmla="*/ 0 h 27"/>
                  <a:gd name="T16" fmla="*/ 0 w 17"/>
                  <a:gd name="T17" fmla="*/ 0 h 27"/>
                  <a:gd name="T18" fmla="*/ 0 w 17"/>
                  <a:gd name="T19" fmla="*/ 0 h 27"/>
                  <a:gd name="T20" fmla="*/ 0 w 17"/>
                  <a:gd name="T21" fmla="*/ 0 h 27"/>
                  <a:gd name="T22" fmla="*/ 0 w 17"/>
                  <a:gd name="T23" fmla="*/ 0 h 27"/>
                  <a:gd name="T24" fmla="*/ 0 w 17"/>
                  <a:gd name="T25" fmla="*/ 0 h 27"/>
                  <a:gd name="T26" fmla="*/ 0 w 17"/>
                  <a:gd name="T27" fmla="*/ 0 h 27"/>
                  <a:gd name="T28" fmla="*/ 0 w 17"/>
                  <a:gd name="T29" fmla="*/ 0 h 27"/>
                  <a:gd name="T30" fmla="*/ 0 w 17"/>
                  <a:gd name="T31" fmla="*/ 0 h 27"/>
                  <a:gd name="T32" fmla="*/ 0 w 17"/>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7"/>
                  <a:gd name="T53" fmla="*/ 17 w 1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7">
                    <a:moveTo>
                      <a:pt x="17" y="13"/>
                    </a:moveTo>
                    <a:lnTo>
                      <a:pt x="16" y="7"/>
                    </a:lnTo>
                    <a:lnTo>
                      <a:pt x="14" y="3"/>
                    </a:lnTo>
                    <a:lnTo>
                      <a:pt x="12" y="1"/>
                    </a:lnTo>
                    <a:lnTo>
                      <a:pt x="9" y="0"/>
                    </a:lnTo>
                    <a:lnTo>
                      <a:pt x="5" y="1"/>
                    </a:lnTo>
                    <a:lnTo>
                      <a:pt x="2" y="3"/>
                    </a:lnTo>
                    <a:lnTo>
                      <a:pt x="0" y="7"/>
                    </a:lnTo>
                    <a:lnTo>
                      <a:pt x="0" y="13"/>
                    </a:lnTo>
                    <a:lnTo>
                      <a:pt x="0" y="18"/>
                    </a:lnTo>
                    <a:lnTo>
                      <a:pt x="2" y="24"/>
                    </a:lnTo>
                    <a:lnTo>
                      <a:pt x="5" y="26"/>
                    </a:lnTo>
                    <a:lnTo>
                      <a:pt x="9" y="27"/>
                    </a:lnTo>
                    <a:lnTo>
                      <a:pt x="12" y="26"/>
                    </a:lnTo>
                    <a:lnTo>
                      <a:pt x="14" y="24"/>
                    </a:lnTo>
                    <a:lnTo>
                      <a:pt x="16" y="18"/>
                    </a:lnTo>
                    <a:lnTo>
                      <a:pt x="17"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88" name="Rectangle 1411"/>
              <p:cNvSpPr>
                <a:spLocks noChangeArrowheads="1"/>
              </p:cNvSpPr>
              <p:nvPr/>
            </p:nvSpPr>
            <p:spPr bwMode="auto">
              <a:xfrm>
                <a:off x="3162" y="141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89" name="Rectangle 1412"/>
              <p:cNvSpPr>
                <a:spLocks noChangeArrowheads="1"/>
              </p:cNvSpPr>
              <p:nvPr/>
            </p:nvSpPr>
            <p:spPr bwMode="auto">
              <a:xfrm>
                <a:off x="3162" y="139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0" name="Rectangle 1413"/>
              <p:cNvSpPr>
                <a:spLocks noChangeArrowheads="1"/>
              </p:cNvSpPr>
              <p:nvPr/>
            </p:nvSpPr>
            <p:spPr bwMode="auto">
              <a:xfrm>
                <a:off x="3152" y="140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1" name="Rectangle 1414"/>
              <p:cNvSpPr>
                <a:spLocks noChangeArrowheads="1"/>
              </p:cNvSpPr>
              <p:nvPr/>
            </p:nvSpPr>
            <p:spPr bwMode="auto">
              <a:xfrm>
                <a:off x="3165" y="140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2" name="Freeform 1415"/>
              <p:cNvSpPr>
                <a:spLocks/>
              </p:cNvSpPr>
              <p:nvPr/>
            </p:nvSpPr>
            <p:spPr bwMode="auto">
              <a:xfrm>
                <a:off x="3164" y="1411"/>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9"/>
                    </a:lnTo>
                    <a:lnTo>
                      <a:pt x="15" y="4"/>
                    </a:lnTo>
                    <a:lnTo>
                      <a:pt x="12" y="1"/>
                    </a:lnTo>
                    <a:lnTo>
                      <a:pt x="9" y="0"/>
                    </a:lnTo>
                    <a:lnTo>
                      <a:pt x="5" y="1"/>
                    </a:lnTo>
                    <a:lnTo>
                      <a:pt x="3" y="4"/>
                    </a:lnTo>
                    <a:lnTo>
                      <a:pt x="1" y="9"/>
                    </a:lnTo>
                    <a:lnTo>
                      <a:pt x="0" y="14"/>
                    </a:lnTo>
                    <a:lnTo>
                      <a:pt x="1" y="20"/>
                    </a:lnTo>
                    <a:lnTo>
                      <a:pt x="3" y="24"/>
                    </a:lnTo>
                    <a:lnTo>
                      <a:pt x="5" y="27"/>
                    </a:lnTo>
                    <a:lnTo>
                      <a:pt x="9" y="28"/>
                    </a:lnTo>
                    <a:lnTo>
                      <a:pt x="12" y="27"/>
                    </a:lnTo>
                    <a:lnTo>
                      <a:pt x="15"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93" name="Rectangle 1416"/>
              <p:cNvSpPr>
                <a:spLocks noChangeArrowheads="1"/>
              </p:cNvSpPr>
              <p:nvPr/>
            </p:nvSpPr>
            <p:spPr bwMode="auto">
              <a:xfrm>
                <a:off x="3188" y="1489"/>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4" name="Rectangle 1417"/>
              <p:cNvSpPr>
                <a:spLocks noChangeArrowheads="1"/>
              </p:cNvSpPr>
              <p:nvPr/>
            </p:nvSpPr>
            <p:spPr bwMode="auto">
              <a:xfrm>
                <a:off x="3188" y="147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5" name="Rectangle 1418"/>
              <p:cNvSpPr>
                <a:spLocks noChangeArrowheads="1"/>
              </p:cNvSpPr>
              <p:nvPr/>
            </p:nvSpPr>
            <p:spPr bwMode="auto">
              <a:xfrm>
                <a:off x="3178" y="148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6" name="Rectangle 1419"/>
              <p:cNvSpPr>
                <a:spLocks noChangeArrowheads="1"/>
              </p:cNvSpPr>
              <p:nvPr/>
            </p:nvSpPr>
            <p:spPr bwMode="auto">
              <a:xfrm>
                <a:off x="3191" y="148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7" name="Freeform 1420"/>
              <p:cNvSpPr>
                <a:spLocks/>
              </p:cNvSpPr>
              <p:nvPr/>
            </p:nvSpPr>
            <p:spPr bwMode="auto">
              <a:xfrm>
                <a:off x="3190" y="1487"/>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4"/>
                    </a:lnTo>
                    <a:lnTo>
                      <a:pt x="6" y="27"/>
                    </a:lnTo>
                    <a:lnTo>
                      <a:pt x="9" y="29"/>
                    </a:lnTo>
                    <a:lnTo>
                      <a:pt x="12" y="27"/>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698" name="Rectangle 1421"/>
              <p:cNvSpPr>
                <a:spLocks noChangeArrowheads="1"/>
              </p:cNvSpPr>
              <p:nvPr/>
            </p:nvSpPr>
            <p:spPr bwMode="auto">
              <a:xfrm>
                <a:off x="3214" y="1435"/>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699" name="Rectangle 1422"/>
              <p:cNvSpPr>
                <a:spLocks noChangeArrowheads="1"/>
              </p:cNvSpPr>
              <p:nvPr/>
            </p:nvSpPr>
            <p:spPr bwMode="auto">
              <a:xfrm>
                <a:off x="3214" y="1419"/>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0" name="Rectangle 1423"/>
              <p:cNvSpPr>
                <a:spLocks noChangeArrowheads="1"/>
              </p:cNvSpPr>
              <p:nvPr/>
            </p:nvSpPr>
            <p:spPr bwMode="auto">
              <a:xfrm>
                <a:off x="3204" y="143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1" name="Rectangle 1424"/>
              <p:cNvSpPr>
                <a:spLocks noChangeArrowheads="1"/>
              </p:cNvSpPr>
              <p:nvPr/>
            </p:nvSpPr>
            <p:spPr bwMode="auto">
              <a:xfrm>
                <a:off x="3217" y="1430"/>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2" name="Freeform 1425"/>
              <p:cNvSpPr>
                <a:spLocks/>
              </p:cNvSpPr>
              <p:nvPr/>
            </p:nvSpPr>
            <p:spPr bwMode="auto">
              <a:xfrm>
                <a:off x="3216" y="1433"/>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3"/>
                    </a:moveTo>
                    <a:lnTo>
                      <a:pt x="18" y="7"/>
                    </a:lnTo>
                    <a:lnTo>
                      <a:pt x="16" y="3"/>
                    </a:lnTo>
                    <a:lnTo>
                      <a:pt x="13" y="1"/>
                    </a:lnTo>
                    <a:lnTo>
                      <a:pt x="9" y="0"/>
                    </a:lnTo>
                    <a:lnTo>
                      <a:pt x="6" y="1"/>
                    </a:lnTo>
                    <a:lnTo>
                      <a:pt x="4" y="3"/>
                    </a:lnTo>
                    <a:lnTo>
                      <a:pt x="1" y="7"/>
                    </a:lnTo>
                    <a:lnTo>
                      <a:pt x="0" y="13"/>
                    </a:lnTo>
                    <a:lnTo>
                      <a:pt x="1" y="18"/>
                    </a:lnTo>
                    <a:lnTo>
                      <a:pt x="4" y="24"/>
                    </a:lnTo>
                    <a:lnTo>
                      <a:pt x="6" y="26"/>
                    </a:lnTo>
                    <a:lnTo>
                      <a:pt x="9" y="27"/>
                    </a:lnTo>
                    <a:lnTo>
                      <a:pt x="13" y="26"/>
                    </a:lnTo>
                    <a:lnTo>
                      <a:pt x="16" y="24"/>
                    </a:lnTo>
                    <a:lnTo>
                      <a:pt x="18" y="18"/>
                    </a:lnTo>
                    <a:lnTo>
                      <a:pt x="18"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5703" name="Rectangle 1426"/>
              <p:cNvSpPr>
                <a:spLocks noChangeArrowheads="1"/>
              </p:cNvSpPr>
              <p:nvPr/>
            </p:nvSpPr>
            <p:spPr bwMode="auto">
              <a:xfrm>
                <a:off x="3241" y="1507"/>
                <a:ext cx="6" cy="15"/>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4" name="Rectangle 1427"/>
              <p:cNvSpPr>
                <a:spLocks noChangeArrowheads="1"/>
              </p:cNvSpPr>
              <p:nvPr/>
            </p:nvSpPr>
            <p:spPr bwMode="auto">
              <a:xfrm>
                <a:off x="3241" y="1491"/>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5" name="Rectangle 1428"/>
              <p:cNvSpPr>
                <a:spLocks noChangeArrowheads="1"/>
              </p:cNvSpPr>
              <p:nvPr/>
            </p:nvSpPr>
            <p:spPr bwMode="auto">
              <a:xfrm>
                <a:off x="3230" y="1502"/>
                <a:ext cx="14"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65706" name="Rectangle 1429"/>
              <p:cNvSpPr>
                <a:spLocks noChangeArrowheads="1"/>
              </p:cNvSpPr>
              <p:nvPr/>
            </p:nvSpPr>
            <p:spPr bwMode="auto">
              <a:xfrm>
                <a:off x="3244" y="1502"/>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grpSp>
        <p:grpSp>
          <p:nvGrpSpPr>
            <p:cNvPr id="8202" name="Group 1631"/>
            <p:cNvGrpSpPr>
              <a:grpSpLocks/>
            </p:cNvGrpSpPr>
            <p:nvPr/>
          </p:nvGrpSpPr>
          <p:grpSpPr bwMode="auto">
            <a:xfrm>
              <a:off x="522" y="1392"/>
              <a:ext cx="2036" cy="1888"/>
              <a:chOff x="2212" y="1303"/>
              <a:chExt cx="1819" cy="1476"/>
            </a:xfrm>
          </p:grpSpPr>
          <p:sp>
            <p:nvSpPr>
              <p:cNvPr id="8987" name="Freeform 1431"/>
              <p:cNvSpPr>
                <a:spLocks/>
              </p:cNvSpPr>
              <p:nvPr/>
            </p:nvSpPr>
            <p:spPr bwMode="auto">
              <a:xfrm>
                <a:off x="3243" y="1505"/>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88" name="Rectangle 1432"/>
              <p:cNvSpPr>
                <a:spLocks noChangeArrowheads="1"/>
              </p:cNvSpPr>
              <p:nvPr/>
            </p:nvSpPr>
            <p:spPr bwMode="auto">
              <a:xfrm>
                <a:off x="3266" y="1449"/>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9" name="Rectangle 1433"/>
              <p:cNvSpPr>
                <a:spLocks noChangeArrowheads="1"/>
              </p:cNvSpPr>
              <p:nvPr/>
            </p:nvSpPr>
            <p:spPr bwMode="auto">
              <a:xfrm>
                <a:off x="3266" y="143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0" name="Rectangle 1434"/>
              <p:cNvSpPr>
                <a:spLocks noChangeArrowheads="1"/>
              </p:cNvSpPr>
              <p:nvPr/>
            </p:nvSpPr>
            <p:spPr bwMode="auto">
              <a:xfrm>
                <a:off x="3257" y="1444"/>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1" name="Rectangle 1435"/>
              <p:cNvSpPr>
                <a:spLocks noChangeArrowheads="1"/>
              </p:cNvSpPr>
              <p:nvPr/>
            </p:nvSpPr>
            <p:spPr bwMode="auto">
              <a:xfrm>
                <a:off x="3270" y="1444"/>
                <a:ext cx="12"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2" name="Freeform 1436"/>
              <p:cNvSpPr>
                <a:spLocks/>
              </p:cNvSpPr>
              <p:nvPr/>
            </p:nvSpPr>
            <p:spPr bwMode="auto">
              <a:xfrm>
                <a:off x="3269" y="1448"/>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1"/>
                    </a:lnTo>
                    <a:lnTo>
                      <a:pt x="9" y="0"/>
                    </a:lnTo>
                    <a:lnTo>
                      <a:pt x="4" y="1"/>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93" name="Rectangle 1437"/>
              <p:cNvSpPr>
                <a:spLocks noChangeArrowheads="1"/>
              </p:cNvSpPr>
              <p:nvPr/>
            </p:nvSpPr>
            <p:spPr bwMode="auto">
              <a:xfrm>
                <a:off x="3292" y="146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4" name="Rectangle 1438"/>
              <p:cNvSpPr>
                <a:spLocks noChangeArrowheads="1"/>
              </p:cNvSpPr>
              <p:nvPr/>
            </p:nvSpPr>
            <p:spPr bwMode="auto">
              <a:xfrm>
                <a:off x="3292" y="144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5" name="Rectangle 1439"/>
              <p:cNvSpPr>
                <a:spLocks noChangeArrowheads="1"/>
              </p:cNvSpPr>
              <p:nvPr/>
            </p:nvSpPr>
            <p:spPr bwMode="auto">
              <a:xfrm>
                <a:off x="3282" y="145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6" name="Rectangle 1440"/>
              <p:cNvSpPr>
                <a:spLocks noChangeArrowheads="1"/>
              </p:cNvSpPr>
              <p:nvPr/>
            </p:nvSpPr>
            <p:spPr bwMode="auto">
              <a:xfrm>
                <a:off x="3295" y="145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7" name="Freeform 1441"/>
              <p:cNvSpPr>
                <a:spLocks/>
              </p:cNvSpPr>
              <p:nvPr/>
            </p:nvSpPr>
            <p:spPr bwMode="auto">
              <a:xfrm>
                <a:off x="3294" y="146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2" y="1"/>
                    </a:lnTo>
                    <a:lnTo>
                      <a:pt x="9" y="0"/>
                    </a:lnTo>
                    <a:lnTo>
                      <a:pt x="6" y="1"/>
                    </a:lnTo>
                    <a:lnTo>
                      <a:pt x="2" y="4"/>
                    </a:lnTo>
                    <a:lnTo>
                      <a:pt x="1" y="9"/>
                    </a:lnTo>
                    <a:lnTo>
                      <a:pt x="0" y="14"/>
                    </a:lnTo>
                    <a:lnTo>
                      <a:pt x="1" y="20"/>
                    </a:lnTo>
                    <a:lnTo>
                      <a:pt x="2" y="24"/>
                    </a:lnTo>
                    <a:lnTo>
                      <a:pt x="6" y="28"/>
                    </a:lnTo>
                    <a:lnTo>
                      <a:pt x="9" y="29"/>
                    </a:lnTo>
                    <a:lnTo>
                      <a:pt x="12"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98" name="Rectangle 1442"/>
              <p:cNvSpPr>
                <a:spLocks noChangeArrowheads="1"/>
              </p:cNvSpPr>
              <p:nvPr/>
            </p:nvSpPr>
            <p:spPr bwMode="auto">
              <a:xfrm>
                <a:off x="3318" y="1452"/>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99" name="Rectangle 1443"/>
              <p:cNvSpPr>
                <a:spLocks noChangeArrowheads="1"/>
              </p:cNvSpPr>
              <p:nvPr/>
            </p:nvSpPr>
            <p:spPr bwMode="auto">
              <a:xfrm>
                <a:off x="3318" y="1436"/>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0" name="Rectangle 1444"/>
              <p:cNvSpPr>
                <a:spLocks noChangeArrowheads="1"/>
              </p:cNvSpPr>
              <p:nvPr/>
            </p:nvSpPr>
            <p:spPr bwMode="auto">
              <a:xfrm>
                <a:off x="3308" y="144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1" name="Rectangle 1445"/>
              <p:cNvSpPr>
                <a:spLocks noChangeArrowheads="1"/>
              </p:cNvSpPr>
              <p:nvPr/>
            </p:nvSpPr>
            <p:spPr bwMode="auto">
              <a:xfrm>
                <a:off x="3321" y="144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2" name="Freeform 1446"/>
              <p:cNvSpPr>
                <a:spLocks/>
              </p:cNvSpPr>
              <p:nvPr/>
            </p:nvSpPr>
            <p:spPr bwMode="auto">
              <a:xfrm>
                <a:off x="3320" y="1451"/>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3"/>
                    </a:moveTo>
                    <a:lnTo>
                      <a:pt x="17" y="8"/>
                    </a:lnTo>
                    <a:lnTo>
                      <a:pt x="15" y="3"/>
                    </a:lnTo>
                    <a:lnTo>
                      <a:pt x="13" y="1"/>
                    </a:lnTo>
                    <a:lnTo>
                      <a:pt x="9" y="0"/>
                    </a:lnTo>
                    <a:lnTo>
                      <a:pt x="6" y="1"/>
                    </a:lnTo>
                    <a:lnTo>
                      <a:pt x="3" y="3"/>
                    </a:lnTo>
                    <a:lnTo>
                      <a:pt x="0" y="8"/>
                    </a:lnTo>
                    <a:lnTo>
                      <a:pt x="0" y="13"/>
                    </a:lnTo>
                    <a:lnTo>
                      <a:pt x="0" y="19"/>
                    </a:lnTo>
                    <a:lnTo>
                      <a:pt x="3" y="25"/>
                    </a:lnTo>
                    <a:lnTo>
                      <a:pt x="6" y="27"/>
                    </a:lnTo>
                    <a:lnTo>
                      <a:pt x="9" y="28"/>
                    </a:lnTo>
                    <a:lnTo>
                      <a:pt x="13" y="27"/>
                    </a:lnTo>
                    <a:lnTo>
                      <a:pt x="15" y="25"/>
                    </a:lnTo>
                    <a:lnTo>
                      <a:pt x="17" y="19"/>
                    </a:lnTo>
                    <a:lnTo>
                      <a:pt x="18"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03" name="Rectangle 1447"/>
              <p:cNvSpPr>
                <a:spLocks noChangeArrowheads="1"/>
              </p:cNvSpPr>
              <p:nvPr/>
            </p:nvSpPr>
            <p:spPr bwMode="auto">
              <a:xfrm>
                <a:off x="3345" y="147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4" name="Rectangle 1448"/>
              <p:cNvSpPr>
                <a:spLocks noChangeArrowheads="1"/>
              </p:cNvSpPr>
              <p:nvPr/>
            </p:nvSpPr>
            <p:spPr bwMode="auto">
              <a:xfrm>
                <a:off x="3345" y="1457"/>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5" name="Rectangle 1449"/>
              <p:cNvSpPr>
                <a:spLocks noChangeArrowheads="1"/>
              </p:cNvSpPr>
              <p:nvPr/>
            </p:nvSpPr>
            <p:spPr bwMode="auto">
              <a:xfrm>
                <a:off x="3334" y="1468"/>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6" name="Rectangle 1450"/>
              <p:cNvSpPr>
                <a:spLocks noChangeArrowheads="1"/>
              </p:cNvSpPr>
              <p:nvPr/>
            </p:nvSpPr>
            <p:spPr bwMode="auto">
              <a:xfrm>
                <a:off x="3348" y="1468"/>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7" name="Freeform 1451"/>
              <p:cNvSpPr>
                <a:spLocks/>
              </p:cNvSpPr>
              <p:nvPr/>
            </p:nvSpPr>
            <p:spPr bwMode="auto">
              <a:xfrm>
                <a:off x="3347" y="1472"/>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8"/>
                    </a:lnTo>
                    <a:lnTo>
                      <a:pt x="16" y="4"/>
                    </a:lnTo>
                    <a:lnTo>
                      <a:pt x="13" y="1"/>
                    </a:lnTo>
                    <a:lnTo>
                      <a:pt x="9" y="0"/>
                    </a:lnTo>
                    <a:lnTo>
                      <a:pt x="6" y="1"/>
                    </a:lnTo>
                    <a:lnTo>
                      <a:pt x="4" y="4"/>
                    </a:lnTo>
                    <a:lnTo>
                      <a:pt x="2" y="8"/>
                    </a:lnTo>
                    <a:lnTo>
                      <a:pt x="0" y="14"/>
                    </a:lnTo>
                    <a:lnTo>
                      <a:pt x="2" y="19"/>
                    </a:lnTo>
                    <a:lnTo>
                      <a:pt x="4" y="24"/>
                    </a:lnTo>
                    <a:lnTo>
                      <a:pt x="6" y="27"/>
                    </a:lnTo>
                    <a:lnTo>
                      <a:pt x="9" y="28"/>
                    </a:lnTo>
                    <a:lnTo>
                      <a:pt x="13" y="27"/>
                    </a:lnTo>
                    <a:lnTo>
                      <a:pt x="16" y="24"/>
                    </a:lnTo>
                    <a:lnTo>
                      <a:pt x="18" y="19"/>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08" name="Rectangle 1452"/>
              <p:cNvSpPr>
                <a:spLocks noChangeArrowheads="1"/>
              </p:cNvSpPr>
              <p:nvPr/>
            </p:nvSpPr>
            <p:spPr bwMode="auto">
              <a:xfrm>
                <a:off x="3371" y="1492"/>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09" name="Rectangle 1453"/>
              <p:cNvSpPr>
                <a:spLocks noChangeArrowheads="1"/>
              </p:cNvSpPr>
              <p:nvPr/>
            </p:nvSpPr>
            <p:spPr bwMode="auto">
              <a:xfrm>
                <a:off x="3371" y="1476"/>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0" name="Rectangle 1454"/>
              <p:cNvSpPr>
                <a:spLocks noChangeArrowheads="1"/>
              </p:cNvSpPr>
              <p:nvPr/>
            </p:nvSpPr>
            <p:spPr bwMode="auto">
              <a:xfrm>
                <a:off x="3361" y="1488"/>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1" name="Rectangle 1455"/>
              <p:cNvSpPr>
                <a:spLocks noChangeArrowheads="1"/>
              </p:cNvSpPr>
              <p:nvPr/>
            </p:nvSpPr>
            <p:spPr bwMode="auto">
              <a:xfrm>
                <a:off x="3374" y="1487"/>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2" name="Freeform 1456"/>
              <p:cNvSpPr>
                <a:spLocks/>
              </p:cNvSpPr>
              <p:nvPr/>
            </p:nvSpPr>
            <p:spPr bwMode="auto">
              <a:xfrm>
                <a:off x="3373" y="1491"/>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6" y="8"/>
                    </a:lnTo>
                    <a:lnTo>
                      <a:pt x="15" y="4"/>
                    </a:lnTo>
                    <a:lnTo>
                      <a:pt x="12" y="1"/>
                    </a:lnTo>
                    <a:lnTo>
                      <a:pt x="9" y="0"/>
                    </a:lnTo>
                    <a:lnTo>
                      <a:pt x="5" y="1"/>
                    </a:lnTo>
                    <a:lnTo>
                      <a:pt x="2" y="4"/>
                    </a:lnTo>
                    <a:lnTo>
                      <a:pt x="1" y="8"/>
                    </a:lnTo>
                    <a:lnTo>
                      <a:pt x="0" y="14"/>
                    </a:lnTo>
                    <a:lnTo>
                      <a:pt x="1" y="20"/>
                    </a:lnTo>
                    <a:lnTo>
                      <a:pt x="2" y="24"/>
                    </a:lnTo>
                    <a:lnTo>
                      <a:pt x="5" y="27"/>
                    </a:lnTo>
                    <a:lnTo>
                      <a:pt x="9" y="28"/>
                    </a:lnTo>
                    <a:lnTo>
                      <a:pt x="12" y="27"/>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13" name="Rectangle 1457"/>
              <p:cNvSpPr>
                <a:spLocks noChangeArrowheads="1"/>
              </p:cNvSpPr>
              <p:nvPr/>
            </p:nvSpPr>
            <p:spPr bwMode="auto">
              <a:xfrm>
                <a:off x="3397" y="1484"/>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4" name="Rectangle 1458"/>
              <p:cNvSpPr>
                <a:spLocks noChangeArrowheads="1"/>
              </p:cNvSpPr>
              <p:nvPr/>
            </p:nvSpPr>
            <p:spPr bwMode="auto">
              <a:xfrm>
                <a:off x="3397" y="1468"/>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5" name="Rectangle 1459"/>
              <p:cNvSpPr>
                <a:spLocks noChangeArrowheads="1"/>
              </p:cNvSpPr>
              <p:nvPr/>
            </p:nvSpPr>
            <p:spPr bwMode="auto">
              <a:xfrm>
                <a:off x="3387" y="1480"/>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6" name="Rectangle 1460"/>
              <p:cNvSpPr>
                <a:spLocks noChangeArrowheads="1"/>
              </p:cNvSpPr>
              <p:nvPr/>
            </p:nvSpPr>
            <p:spPr bwMode="auto">
              <a:xfrm>
                <a:off x="3400" y="1480"/>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7" name="Freeform 1461"/>
              <p:cNvSpPr>
                <a:spLocks/>
              </p:cNvSpPr>
              <p:nvPr/>
            </p:nvSpPr>
            <p:spPr bwMode="auto">
              <a:xfrm>
                <a:off x="3399" y="1483"/>
                <a:ext cx="2" cy="3"/>
              </a:xfrm>
              <a:custGeom>
                <a:avLst/>
                <a:gdLst>
                  <a:gd name="T0" fmla="*/ 0 w 19"/>
                  <a:gd name="T1" fmla="*/ 0 h 28"/>
                  <a:gd name="T2" fmla="*/ 0 w 19"/>
                  <a:gd name="T3" fmla="*/ 0 h 28"/>
                  <a:gd name="T4" fmla="*/ 0 w 19"/>
                  <a:gd name="T5" fmla="*/ 0 h 28"/>
                  <a:gd name="T6" fmla="*/ 0 w 19"/>
                  <a:gd name="T7" fmla="*/ 0 h 28"/>
                  <a:gd name="T8" fmla="*/ 0 w 19"/>
                  <a:gd name="T9" fmla="*/ 0 h 28"/>
                  <a:gd name="T10" fmla="*/ 0 w 19"/>
                  <a:gd name="T11" fmla="*/ 0 h 28"/>
                  <a:gd name="T12" fmla="*/ 0 w 19"/>
                  <a:gd name="T13" fmla="*/ 0 h 28"/>
                  <a:gd name="T14" fmla="*/ 0 w 19"/>
                  <a:gd name="T15" fmla="*/ 0 h 28"/>
                  <a:gd name="T16" fmla="*/ 0 w 19"/>
                  <a:gd name="T17" fmla="*/ 0 h 28"/>
                  <a:gd name="T18" fmla="*/ 0 w 19"/>
                  <a:gd name="T19" fmla="*/ 0 h 28"/>
                  <a:gd name="T20" fmla="*/ 0 w 19"/>
                  <a:gd name="T21" fmla="*/ 0 h 28"/>
                  <a:gd name="T22" fmla="*/ 0 w 19"/>
                  <a:gd name="T23" fmla="*/ 0 h 28"/>
                  <a:gd name="T24" fmla="*/ 0 w 19"/>
                  <a:gd name="T25" fmla="*/ 0 h 28"/>
                  <a:gd name="T26" fmla="*/ 0 w 19"/>
                  <a:gd name="T27" fmla="*/ 0 h 28"/>
                  <a:gd name="T28" fmla="*/ 0 w 19"/>
                  <a:gd name="T29" fmla="*/ 0 h 28"/>
                  <a:gd name="T30" fmla="*/ 0 w 19"/>
                  <a:gd name="T31" fmla="*/ 0 h 28"/>
                  <a:gd name="T32" fmla="*/ 0 w 19"/>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8"/>
                  <a:gd name="T53" fmla="*/ 19 w 19"/>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8">
                    <a:moveTo>
                      <a:pt x="19" y="14"/>
                    </a:moveTo>
                    <a:lnTo>
                      <a:pt x="18" y="8"/>
                    </a:lnTo>
                    <a:lnTo>
                      <a:pt x="15" y="3"/>
                    </a:lnTo>
                    <a:lnTo>
                      <a:pt x="13" y="1"/>
                    </a:lnTo>
                    <a:lnTo>
                      <a:pt x="10" y="0"/>
                    </a:lnTo>
                    <a:lnTo>
                      <a:pt x="5" y="1"/>
                    </a:lnTo>
                    <a:lnTo>
                      <a:pt x="3" y="3"/>
                    </a:lnTo>
                    <a:lnTo>
                      <a:pt x="1" y="8"/>
                    </a:lnTo>
                    <a:lnTo>
                      <a:pt x="0" y="14"/>
                    </a:lnTo>
                    <a:lnTo>
                      <a:pt x="1" y="19"/>
                    </a:lnTo>
                    <a:lnTo>
                      <a:pt x="3" y="24"/>
                    </a:lnTo>
                    <a:lnTo>
                      <a:pt x="5" y="27"/>
                    </a:lnTo>
                    <a:lnTo>
                      <a:pt x="10" y="28"/>
                    </a:lnTo>
                    <a:lnTo>
                      <a:pt x="13" y="27"/>
                    </a:lnTo>
                    <a:lnTo>
                      <a:pt x="15" y="24"/>
                    </a:lnTo>
                    <a:lnTo>
                      <a:pt x="18" y="19"/>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18" name="Rectangle 1462"/>
              <p:cNvSpPr>
                <a:spLocks noChangeArrowheads="1"/>
              </p:cNvSpPr>
              <p:nvPr/>
            </p:nvSpPr>
            <p:spPr bwMode="auto">
              <a:xfrm>
                <a:off x="3423" y="1478"/>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19" name="Rectangle 1463"/>
              <p:cNvSpPr>
                <a:spLocks noChangeArrowheads="1"/>
              </p:cNvSpPr>
              <p:nvPr/>
            </p:nvSpPr>
            <p:spPr bwMode="auto">
              <a:xfrm>
                <a:off x="3423" y="1462"/>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0" name="Rectangle 1464"/>
              <p:cNvSpPr>
                <a:spLocks noChangeArrowheads="1"/>
              </p:cNvSpPr>
              <p:nvPr/>
            </p:nvSpPr>
            <p:spPr bwMode="auto">
              <a:xfrm>
                <a:off x="3413" y="1473"/>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1" name="Rectangle 1465"/>
              <p:cNvSpPr>
                <a:spLocks noChangeArrowheads="1"/>
              </p:cNvSpPr>
              <p:nvPr/>
            </p:nvSpPr>
            <p:spPr bwMode="auto">
              <a:xfrm>
                <a:off x="3426" y="1473"/>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2" name="Freeform 1466"/>
              <p:cNvSpPr>
                <a:spLocks/>
              </p:cNvSpPr>
              <p:nvPr/>
            </p:nvSpPr>
            <p:spPr bwMode="auto">
              <a:xfrm>
                <a:off x="3425" y="1476"/>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6" y="4"/>
                    </a:lnTo>
                    <a:lnTo>
                      <a:pt x="12" y="1"/>
                    </a:lnTo>
                    <a:lnTo>
                      <a:pt x="9" y="0"/>
                    </a:lnTo>
                    <a:lnTo>
                      <a:pt x="6" y="1"/>
                    </a:lnTo>
                    <a:lnTo>
                      <a:pt x="2" y="4"/>
                    </a:lnTo>
                    <a:lnTo>
                      <a:pt x="1" y="9"/>
                    </a:lnTo>
                    <a:lnTo>
                      <a:pt x="0" y="14"/>
                    </a:lnTo>
                    <a:lnTo>
                      <a:pt x="1" y="20"/>
                    </a:lnTo>
                    <a:lnTo>
                      <a:pt x="2" y="24"/>
                    </a:lnTo>
                    <a:lnTo>
                      <a:pt x="6" y="28"/>
                    </a:lnTo>
                    <a:lnTo>
                      <a:pt x="9" y="29"/>
                    </a:lnTo>
                    <a:lnTo>
                      <a:pt x="12" y="28"/>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23" name="Rectangle 1467"/>
              <p:cNvSpPr>
                <a:spLocks noChangeArrowheads="1"/>
              </p:cNvSpPr>
              <p:nvPr/>
            </p:nvSpPr>
            <p:spPr bwMode="auto">
              <a:xfrm>
                <a:off x="3450" y="150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4" name="Rectangle 1468"/>
              <p:cNvSpPr>
                <a:spLocks noChangeArrowheads="1"/>
              </p:cNvSpPr>
              <p:nvPr/>
            </p:nvSpPr>
            <p:spPr bwMode="auto">
              <a:xfrm>
                <a:off x="3450" y="1489"/>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5" name="Rectangle 1469"/>
              <p:cNvSpPr>
                <a:spLocks noChangeArrowheads="1"/>
              </p:cNvSpPr>
              <p:nvPr/>
            </p:nvSpPr>
            <p:spPr bwMode="auto">
              <a:xfrm>
                <a:off x="3439" y="1499"/>
                <a:ext cx="14"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6" name="Rectangle 1470"/>
              <p:cNvSpPr>
                <a:spLocks noChangeArrowheads="1"/>
              </p:cNvSpPr>
              <p:nvPr/>
            </p:nvSpPr>
            <p:spPr bwMode="auto">
              <a:xfrm>
                <a:off x="3453" y="1499"/>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7" name="Freeform 1471"/>
              <p:cNvSpPr>
                <a:spLocks/>
              </p:cNvSpPr>
              <p:nvPr/>
            </p:nvSpPr>
            <p:spPr bwMode="auto">
              <a:xfrm>
                <a:off x="3452" y="1502"/>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4"/>
                    </a:moveTo>
                    <a:lnTo>
                      <a:pt x="17" y="8"/>
                    </a:lnTo>
                    <a:lnTo>
                      <a:pt x="15" y="3"/>
                    </a:lnTo>
                    <a:lnTo>
                      <a:pt x="13" y="1"/>
                    </a:lnTo>
                    <a:lnTo>
                      <a:pt x="9" y="0"/>
                    </a:lnTo>
                    <a:lnTo>
                      <a:pt x="6" y="1"/>
                    </a:lnTo>
                    <a:lnTo>
                      <a:pt x="3" y="3"/>
                    </a:lnTo>
                    <a:lnTo>
                      <a:pt x="0" y="8"/>
                    </a:lnTo>
                    <a:lnTo>
                      <a:pt x="0" y="14"/>
                    </a:lnTo>
                    <a:lnTo>
                      <a:pt x="0" y="20"/>
                    </a:lnTo>
                    <a:lnTo>
                      <a:pt x="3" y="24"/>
                    </a:lnTo>
                    <a:lnTo>
                      <a:pt x="6" y="26"/>
                    </a:lnTo>
                    <a:lnTo>
                      <a:pt x="9" y="27"/>
                    </a:lnTo>
                    <a:lnTo>
                      <a:pt x="13" y="26"/>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28" name="Rectangle 1472"/>
              <p:cNvSpPr>
                <a:spLocks noChangeArrowheads="1"/>
              </p:cNvSpPr>
              <p:nvPr/>
            </p:nvSpPr>
            <p:spPr bwMode="auto">
              <a:xfrm>
                <a:off x="3475" y="1467"/>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29" name="Rectangle 1473"/>
              <p:cNvSpPr>
                <a:spLocks noChangeArrowheads="1"/>
              </p:cNvSpPr>
              <p:nvPr/>
            </p:nvSpPr>
            <p:spPr bwMode="auto">
              <a:xfrm>
                <a:off x="3475" y="1451"/>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0" name="Rectangle 1474"/>
              <p:cNvSpPr>
                <a:spLocks noChangeArrowheads="1"/>
              </p:cNvSpPr>
              <p:nvPr/>
            </p:nvSpPr>
            <p:spPr bwMode="auto">
              <a:xfrm>
                <a:off x="3466" y="1462"/>
                <a:ext cx="12"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1" name="Rectangle 1475"/>
              <p:cNvSpPr>
                <a:spLocks noChangeArrowheads="1"/>
              </p:cNvSpPr>
              <p:nvPr/>
            </p:nvSpPr>
            <p:spPr bwMode="auto">
              <a:xfrm>
                <a:off x="3478" y="1462"/>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2" name="Freeform 1476"/>
              <p:cNvSpPr>
                <a:spLocks/>
              </p:cNvSpPr>
              <p:nvPr/>
            </p:nvSpPr>
            <p:spPr bwMode="auto">
              <a:xfrm>
                <a:off x="3477" y="1465"/>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7" y="9"/>
                    </a:lnTo>
                    <a:lnTo>
                      <a:pt x="15" y="4"/>
                    </a:lnTo>
                    <a:lnTo>
                      <a:pt x="12" y="1"/>
                    </a:lnTo>
                    <a:lnTo>
                      <a:pt x="8" y="0"/>
                    </a:lnTo>
                    <a:lnTo>
                      <a:pt x="5" y="1"/>
                    </a:lnTo>
                    <a:lnTo>
                      <a:pt x="3" y="4"/>
                    </a:lnTo>
                    <a:lnTo>
                      <a:pt x="1" y="9"/>
                    </a:lnTo>
                    <a:lnTo>
                      <a:pt x="0" y="14"/>
                    </a:lnTo>
                    <a:lnTo>
                      <a:pt x="1" y="20"/>
                    </a:lnTo>
                    <a:lnTo>
                      <a:pt x="3" y="24"/>
                    </a:lnTo>
                    <a:lnTo>
                      <a:pt x="5" y="28"/>
                    </a:lnTo>
                    <a:lnTo>
                      <a:pt x="8" y="29"/>
                    </a:lnTo>
                    <a:lnTo>
                      <a:pt x="12" y="28"/>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33" name="Rectangle 1477"/>
              <p:cNvSpPr>
                <a:spLocks noChangeArrowheads="1"/>
              </p:cNvSpPr>
              <p:nvPr/>
            </p:nvSpPr>
            <p:spPr bwMode="auto">
              <a:xfrm>
                <a:off x="3501" y="1526"/>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4" name="Rectangle 1478"/>
              <p:cNvSpPr>
                <a:spLocks noChangeArrowheads="1"/>
              </p:cNvSpPr>
              <p:nvPr/>
            </p:nvSpPr>
            <p:spPr bwMode="auto">
              <a:xfrm>
                <a:off x="3501" y="1510"/>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5" name="Rectangle 1479"/>
              <p:cNvSpPr>
                <a:spLocks noChangeArrowheads="1"/>
              </p:cNvSpPr>
              <p:nvPr/>
            </p:nvSpPr>
            <p:spPr bwMode="auto">
              <a:xfrm>
                <a:off x="3491" y="1521"/>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6" name="Rectangle 1480"/>
              <p:cNvSpPr>
                <a:spLocks noChangeArrowheads="1"/>
              </p:cNvSpPr>
              <p:nvPr/>
            </p:nvSpPr>
            <p:spPr bwMode="auto">
              <a:xfrm>
                <a:off x="3504" y="1521"/>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7" name="Freeform 1481"/>
              <p:cNvSpPr>
                <a:spLocks/>
              </p:cNvSpPr>
              <p:nvPr/>
            </p:nvSpPr>
            <p:spPr bwMode="auto">
              <a:xfrm>
                <a:off x="3503" y="152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38" name="Rectangle 1482"/>
              <p:cNvSpPr>
                <a:spLocks noChangeArrowheads="1"/>
              </p:cNvSpPr>
              <p:nvPr/>
            </p:nvSpPr>
            <p:spPr bwMode="auto">
              <a:xfrm>
                <a:off x="3527" y="1583"/>
                <a:ext cx="6" cy="16"/>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39" name="Rectangle 1483"/>
              <p:cNvSpPr>
                <a:spLocks noChangeArrowheads="1"/>
              </p:cNvSpPr>
              <p:nvPr/>
            </p:nvSpPr>
            <p:spPr bwMode="auto">
              <a:xfrm>
                <a:off x="3527" y="1569"/>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0" name="Rectangle 1484"/>
              <p:cNvSpPr>
                <a:spLocks noChangeArrowheads="1"/>
              </p:cNvSpPr>
              <p:nvPr/>
            </p:nvSpPr>
            <p:spPr bwMode="auto">
              <a:xfrm>
                <a:off x="3517" y="1578"/>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1" name="Rectangle 1485"/>
              <p:cNvSpPr>
                <a:spLocks noChangeArrowheads="1"/>
              </p:cNvSpPr>
              <p:nvPr/>
            </p:nvSpPr>
            <p:spPr bwMode="auto">
              <a:xfrm>
                <a:off x="3530" y="1578"/>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2" name="Freeform 1486"/>
              <p:cNvSpPr>
                <a:spLocks/>
              </p:cNvSpPr>
              <p:nvPr/>
            </p:nvSpPr>
            <p:spPr bwMode="auto">
              <a:xfrm>
                <a:off x="3529" y="1581"/>
                <a:ext cx="2" cy="4"/>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3" y="2"/>
                    </a:lnTo>
                    <a:lnTo>
                      <a:pt x="9" y="0"/>
                    </a:lnTo>
                    <a:lnTo>
                      <a:pt x="6" y="2"/>
                    </a:lnTo>
                    <a:lnTo>
                      <a:pt x="3" y="5"/>
                    </a:lnTo>
                    <a:lnTo>
                      <a:pt x="1" y="9"/>
                    </a:lnTo>
                    <a:lnTo>
                      <a:pt x="0" y="15"/>
                    </a:lnTo>
                    <a:lnTo>
                      <a:pt x="1" y="20"/>
                    </a:lnTo>
                    <a:lnTo>
                      <a:pt x="3" y="25"/>
                    </a:lnTo>
                    <a:lnTo>
                      <a:pt x="6" y="28"/>
                    </a:lnTo>
                    <a:lnTo>
                      <a:pt x="9" y="29"/>
                    </a:lnTo>
                    <a:lnTo>
                      <a:pt x="13"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43" name="Rectangle 1487"/>
              <p:cNvSpPr>
                <a:spLocks noChangeArrowheads="1"/>
              </p:cNvSpPr>
              <p:nvPr/>
            </p:nvSpPr>
            <p:spPr bwMode="auto">
              <a:xfrm>
                <a:off x="3553" y="1651"/>
                <a:ext cx="6" cy="15"/>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4" name="Rectangle 1488"/>
              <p:cNvSpPr>
                <a:spLocks noChangeArrowheads="1"/>
              </p:cNvSpPr>
              <p:nvPr/>
            </p:nvSpPr>
            <p:spPr bwMode="auto">
              <a:xfrm>
                <a:off x="3553" y="1637"/>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5" name="Rectangle 1489"/>
              <p:cNvSpPr>
                <a:spLocks noChangeArrowheads="1"/>
              </p:cNvSpPr>
              <p:nvPr/>
            </p:nvSpPr>
            <p:spPr bwMode="auto">
              <a:xfrm>
                <a:off x="3543" y="1647"/>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6" name="Rectangle 1490"/>
              <p:cNvSpPr>
                <a:spLocks noChangeArrowheads="1"/>
              </p:cNvSpPr>
              <p:nvPr/>
            </p:nvSpPr>
            <p:spPr bwMode="auto">
              <a:xfrm>
                <a:off x="3556" y="1647"/>
                <a:ext cx="14"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7" name="Freeform 1491"/>
              <p:cNvSpPr>
                <a:spLocks/>
              </p:cNvSpPr>
              <p:nvPr/>
            </p:nvSpPr>
            <p:spPr bwMode="auto">
              <a:xfrm>
                <a:off x="3555" y="1650"/>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3" y="2"/>
                    </a:lnTo>
                    <a:lnTo>
                      <a:pt x="9" y="0"/>
                    </a:lnTo>
                    <a:lnTo>
                      <a:pt x="6" y="2"/>
                    </a:lnTo>
                    <a:lnTo>
                      <a:pt x="3" y="5"/>
                    </a:lnTo>
                    <a:lnTo>
                      <a:pt x="1" y="9"/>
                    </a:lnTo>
                    <a:lnTo>
                      <a:pt x="0" y="15"/>
                    </a:lnTo>
                    <a:lnTo>
                      <a:pt x="1" y="20"/>
                    </a:lnTo>
                    <a:lnTo>
                      <a:pt x="3" y="25"/>
                    </a:lnTo>
                    <a:lnTo>
                      <a:pt x="6" y="28"/>
                    </a:lnTo>
                    <a:lnTo>
                      <a:pt x="9" y="29"/>
                    </a:lnTo>
                    <a:lnTo>
                      <a:pt x="13"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48" name="Rectangle 1492"/>
              <p:cNvSpPr>
                <a:spLocks noChangeArrowheads="1"/>
              </p:cNvSpPr>
              <p:nvPr/>
            </p:nvSpPr>
            <p:spPr bwMode="auto">
              <a:xfrm>
                <a:off x="3580" y="1782"/>
                <a:ext cx="6" cy="14"/>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49" name="Rectangle 1493"/>
              <p:cNvSpPr>
                <a:spLocks noChangeArrowheads="1"/>
              </p:cNvSpPr>
              <p:nvPr/>
            </p:nvSpPr>
            <p:spPr bwMode="auto">
              <a:xfrm>
                <a:off x="3580" y="1769"/>
                <a:ext cx="6" cy="13"/>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0" name="Rectangle 1494"/>
              <p:cNvSpPr>
                <a:spLocks noChangeArrowheads="1"/>
              </p:cNvSpPr>
              <p:nvPr/>
            </p:nvSpPr>
            <p:spPr bwMode="auto">
              <a:xfrm>
                <a:off x="3570" y="1777"/>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1" name="Rectangle 1495"/>
              <p:cNvSpPr>
                <a:spLocks noChangeArrowheads="1"/>
              </p:cNvSpPr>
              <p:nvPr/>
            </p:nvSpPr>
            <p:spPr bwMode="auto">
              <a:xfrm>
                <a:off x="3583" y="1777"/>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2" name="Freeform 1496"/>
              <p:cNvSpPr>
                <a:spLocks/>
              </p:cNvSpPr>
              <p:nvPr/>
            </p:nvSpPr>
            <p:spPr bwMode="auto">
              <a:xfrm>
                <a:off x="3582" y="1780"/>
                <a:ext cx="2" cy="4"/>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6" y="9"/>
                    </a:lnTo>
                    <a:lnTo>
                      <a:pt x="14" y="3"/>
                    </a:lnTo>
                    <a:lnTo>
                      <a:pt x="12" y="1"/>
                    </a:lnTo>
                    <a:lnTo>
                      <a:pt x="8" y="0"/>
                    </a:lnTo>
                    <a:lnTo>
                      <a:pt x="5" y="1"/>
                    </a:lnTo>
                    <a:lnTo>
                      <a:pt x="2" y="3"/>
                    </a:lnTo>
                    <a:lnTo>
                      <a:pt x="0" y="9"/>
                    </a:lnTo>
                    <a:lnTo>
                      <a:pt x="0" y="14"/>
                    </a:lnTo>
                    <a:lnTo>
                      <a:pt x="0" y="20"/>
                    </a:lnTo>
                    <a:lnTo>
                      <a:pt x="2" y="24"/>
                    </a:lnTo>
                    <a:lnTo>
                      <a:pt x="5" y="27"/>
                    </a:lnTo>
                    <a:lnTo>
                      <a:pt x="8" y="28"/>
                    </a:lnTo>
                    <a:lnTo>
                      <a:pt x="12" y="27"/>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53" name="Rectangle 1497"/>
              <p:cNvSpPr>
                <a:spLocks noChangeArrowheads="1"/>
              </p:cNvSpPr>
              <p:nvPr/>
            </p:nvSpPr>
            <p:spPr bwMode="auto">
              <a:xfrm>
                <a:off x="3606" y="1940"/>
                <a:ext cx="6" cy="1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4" name="Rectangle 1498"/>
              <p:cNvSpPr>
                <a:spLocks noChangeArrowheads="1"/>
              </p:cNvSpPr>
              <p:nvPr/>
            </p:nvSpPr>
            <p:spPr bwMode="auto">
              <a:xfrm>
                <a:off x="3606" y="1927"/>
                <a:ext cx="6" cy="13"/>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5" name="Rectangle 1499"/>
              <p:cNvSpPr>
                <a:spLocks noChangeArrowheads="1"/>
              </p:cNvSpPr>
              <p:nvPr/>
            </p:nvSpPr>
            <p:spPr bwMode="auto">
              <a:xfrm>
                <a:off x="3596" y="193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6" name="Rectangle 1500"/>
              <p:cNvSpPr>
                <a:spLocks noChangeArrowheads="1"/>
              </p:cNvSpPr>
              <p:nvPr/>
            </p:nvSpPr>
            <p:spPr bwMode="auto">
              <a:xfrm>
                <a:off x="3609" y="193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7" name="Freeform 1501"/>
              <p:cNvSpPr>
                <a:spLocks/>
              </p:cNvSpPr>
              <p:nvPr/>
            </p:nvSpPr>
            <p:spPr bwMode="auto">
              <a:xfrm>
                <a:off x="3608" y="1938"/>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5"/>
                    </a:moveTo>
                    <a:lnTo>
                      <a:pt x="17" y="9"/>
                    </a:lnTo>
                    <a:lnTo>
                      <a:pt x="15" y="4"/>
                    </a:lnTo>
                    <a:lnTo>
                      <a:pt x="12" y="2"/>
                    </a:lnTo>
                    <a:lnTo>
                      <a:pt x="9" y="0"/>
                    </a:lnTo>
                    <a:lnTo>
                      <a:pt x="5" y="2"/>
                    </a:lnTo>
                    <a:lnTo>
                      <a:pt x="3" y="4"/>
                    </a:lnTo>
                    <a:lnTo>
                      <a:pt x="1" y="9"/>
                    </a:lnTo>
                    <a:lnTo>
                      <a:pt x="0" y="15"/>
                    </a:lnTo>
                    <a:lnTo>
                      <a:pt x="1" y="20"/>
                    </a:lnTo>
                    <a:lnTo>
                      <a:pt x="3" y="25"/>
                    </a:lnTo>
                    <a:lnTo>
                      <a:pt x="5" y="27"/>
                    </a:lnTo>
                    <a:lnTo>
                      <a:pt x="9" y="28"/>
                    </a:lnTo>
                    <a:lnTo>
                      <a:pt x="12" y="27"/>
                    </a:lnTo>
                    <a:lnTo>
                      <a:pt x="15" y="25"/>
                    </a:lnTo>
                    <a:lnTo>
                      <a:pt x="17"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58" name="Rectangle 1502"/>
              <p:cNvSpPr>
                <a:spLocks noChangeArrowheads="1"/>
              </p:cNvSpPr>
              <p:nvPr/>
            </p:nvSpPr>
            <p:spPr bwMode="auto">
              <a:xfrm>
                <a:off x="3632" y="2164"/>
                <a:ext cx="6"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59" name="Rectangle 1503"/>
              <p:cNvSpPr>
                <a:spLocks noChangeArrowheads="1"/>
              </p:cNvSpPr>
              <p:nvPr/>
            </p:nvSpPr>
            <p:spPr bwMode="auto">
              <a:xfrm>
                <a:off x="3632" y="2153"/>
                <a:ext cx="6" cy="1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0" name="Rectangle 1504"/>
              <p:cNvSpPr>
                <a:spLocks noChangeArrowheads="1"/>
              </p:cNvSpPr>
              <p:nvPr/>
            </p:nvSpPr>
            <p:spPr bwMode="auto">
              <a:xfrm>
                <a:off x="3622" y="215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1" name="Rectangle 1505"/>
              <p:cNvSpPr>
                <a:spLocks noChangeArrowheads="1"/>
              </p:cNvSpPr>
              <p:nvPr/>
            </p:nvSpPr>
            <p:spPr bwMode="auto">
              <a:xfrm>
                <a:off x="3635" y="215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2" name="Freeform 1506"/>
              <p:cNvSpPr>
                <a:spLocks/>
              </p:cNvSpPr>
              <p:nvPr/>
            </p:nvSpPr>
            <p:spPr bwMode="auto">
              <a:xfrm>
                <a:off x="3634" y="2163"/>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6" y="4"/>
                    </a:lnTo>
                    <a:lnTo>
                      <a:pt x="12" y="1"/>
                    </a:lnTo>
                    <a:lnTo>
                      <a:pt x="9" y="0"/>
                    </a:lnTo>
                    <a:lnTo>
                      <a:pt x="6" y="1"/>
                    </a:lnTo>
                    <a:lnTo>
                      <a:pt x="2" y="4"/>
                    </a:lnTo>
                    <a:lnTo>
                      <a:pt x="0" y="8"/>
                    </a:lnTo>
                    <a:lnTo>
                      <a:pt x="0" y="14"/>
                    </a:lnTo>
                    <a:lnTo>
                      <a:pt x="0" y="20"/>
                    </a:lnTo>
                    <a:lnTo>
                      <a:pt x="2" y="24"/>
                    </a:lnTo>
                    <a:lnTo>
                      <a:pt x="6" y="27"/>
                    </a:lnTo>
                    <a:lnTo>
                      <a:pt x="9" y="28"/>
                    </a:lnTo>
                    <a:lnTo>
                      <a:pt x="12" y="27"/>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63" name="Rectangle 1507"/>
              <p:cNvSpPr>
                <a:spLocks noChangeArrowheads="1"/>
              </p:cNvSpPr>
              <p:nvPr/>
            </p:nvSpPr>
            <p:spPr bwMode="auto">
              <a:xfrm>
                <a:off x="3657" y="2417"/>
                <a:ext cx="7"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4" name="Rectangle 1508"/>
              <p:cNvSpPr>
                <a:spLocks noChangeArrowheads="1"/>
              </p:cNvSpPr>
              <p:nvPr/>
            </p:nvSpPr>
            <p:spPr bwMode="auto">
              <a:xfrm>
                <a:off x="3657" y="2409"/>
                <a:ext cx="7" cy="8"/>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5" name="Rectangle 1509"/>
              <p:cNvSpPr>
                <a:spLocks noChangeArrowheads="1"/>
              </p:cNvSpPr>
              <p:nvPr/>
            </p:nvSpPr>
            <p:spPr bwMode="auto">
              <a:xfrm>
                <a:off x="3648" y="2412"/>
                <a:ext cx="12"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6" name="Rectangle 1510"/>
              <p:cNvSpPr>
                <a:spLocks noChangeArrowheads="1"/>
              </p:cNvSpPr>
              <p:nvPr/>
            </p:nvSpPr>
            <p:spPr bwMode="auto">
              <a:xfrm>
                <a:off x="3660" y="2412"/>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7" name="Freeform 1511"/>
              <p:cNvSpPr>
                <a:spLocks/>
              </p:cNvSpPr>
              <p:nvPr/>
            </p:nvSpPr>
            <p:spPr bwMode="auto">
              <a:xfrm>
                <a:off x="3659" y="241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4" y="5"/>
                    </a:lnTo>
                    <a:lnTo>
                      <a:pt x="1" y="9"/>
                    </a:lnTo>
                    <a:lnTo>
                      <a:pt x="0" y="15"/>
                    </a:lnTo>
                    <a:lnTo>
                      <a:pt x="1" y="20"/>
                    </a:lnTo>
                    <a:lnTo>
                      <a:pt x="4"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68" name="Rectangle 1512"/>
              <p:cNvSpPr>
                <a:spLocks noChangeArrowheads="1"/>
              </p:cNvSpPr>
              <p:nvPr/>
            </p:nvSpPr>
            <p:spPr bwMode="auto">
              <a:xfrm>
                <a:off x="3684" y="2656"/>
                <a:ext cx="6" cy="5"/>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69" name="Rectangle 1513"/>
              <p:cNvSpPr>
                <a:spLocks noChangeArrowheads="1"/>
              </p:cNvSpPr>
              <p:nvPr/>
            </p:nvSpPr>
            <p:spPr bwMode="auto">
              <a:xfrm>
                <a:off x="3684" y="2651"/>
                <a:ext cx="6" cy="5"/>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0" name="Rectangle 1514"/>
              <p:cNvSpPr>
                <a:spLocks noChangeArrowheads="1"/>
              </p:cNvSpPr>
              <p:nvPr/>
            </p:nvSpPr>
            <p:spPr bwMode="auto">
              <a:xfrm>
                <a:off x="3674" y="2651"/>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1" name="Rectangle 1515"/>
              <p:cNvSpPr>
                <a:spLocks noChangeArrowheads="1"/>
              </p:cNvSpPr>
              <p:nvPr/>
            </p:nvSpPr>
            <p:spPr bwMode="auto">
              <a:xfrm>
                <a:off x="3687" y="2651"/>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2" name="Freeform 1516"/>
              <p:cNvSpPr>
                <a:spLocks/>
              </p:cNvSpPr>
              <p:nvPr/>
            </p:nvSpPr>
            <p:spPr bwMode="auto">
              <a:xfrm>
                <a:off x="3686" y="2654"/>
                <a:ext cx="2" cy="4"/>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6" y="4"/>
                    </a:lnTo>
                    <a:lnTo>
                      <a:pt x="13" y="1"/>
                    </a:lnTo>
                    <a:lnTo>
                      <a:pt x="9" y="0"/>
                    </a:lnTo>
                    <a:lnTo>
                      <a:pt x="6" y="1"/>
                    </a:lnTo>
                    <a:lnTo>
                      <a:pt x="3" y="4"/>
                    </a:lnTo>
                    <a:lnTo>
                      <a:pt x="1" y="8"/>
                    </a:lnTo>
                    <a:lnTo>
                      <a:pt x="0" y="14"/>
                    </a:lnTo>
                    <a:lnTo>
                      <a:pt x="1" y="20"/>
                    </a:lnTo>
                    <a:lnTo>
                      <a:pt x="3" y="25"/>
                    </a:lnTo>
                    <a:lnTo>
                      <a:pt x="6" y="27"/>
                    </a:lnTo>
                    <a:lnTo>
                      <a:pt x="9" y="28"/>
                    </a:lnTo>
                    <a:lnTo>
                      <a:pt x="13" y="27"/>
                    </a:lnTo>
                    <a:lnTo>
                      <a:pt x="16" y="25"/>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73" name="Rectangle 1517"/>
              <p:cNvSpPr>
                <a:spLocks noChangeArrowheads="1"/>
              </p:cNvSpPr>
              <p:nvPr/>
            </p:nvSpPr>
            <p:spPr bwMode="auto">
              <a:xfrm>
                <a:off x="3710" y="2760"/>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4" name="Rectangle 1518"/>
              <p:cNvSpPr>
                <a:spLocks noChangeArrowheads="1"/>
              </p:cNvSpPr>
              <p:nvPr/>
            </p:nvSpPr>
            <p:spPr bwMode="auto">
              <a:xfrm>
                <a:off x="3710" y="2758"/>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5" name="Rectangle 1519"/>
              <p:cNvSpPr>
                <a:spLocks noChangeArrowheads="1"/>
              </p:cNvSpPr>
              <p:nvPr/>
            </p:nvSpPr>
            <p:spPr bwMode="auto">
              <a:xfrm>
                <a:off x="3700" y="275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6" name="Rectangle 1520"/>
              <p:cNvSpPr>
                <a:spLocks noChangeArrowheads="1"/>
              </p:cNvSpPr>
              <p:nvPr/>
            </p:nvSpPr>
            <p:spPr bwMode="auto">
              <a:xfrm>
                <a:off x="3713" y="2755"/>
                <a:ext cx="13" cy="9"/>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7" name="Freeform 1521"/>
              <p:cNvSpPr>
                <a:spLocks/>
              </p:cNvSpPr>
              <p:nvPr/>
            </p:nvSpPr>
            <p:spPr bwMode="auto">
              <a:xfrm>
                <a:off x="3712" y="2758"/>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5"/>
                    </a:moveTo>
                    <a:lnTo>
                      <a:pt x="16" y="9"/>
                    </a:lnTo>
                    <a:lnTo>
                      <a:pt x="14" y="4"/>
                    </a:lnTo>
                    <a:lnTo>
                      <a:pt x="12" y="2"/>
                    </a:lnTo>
                    <a:lnTo>
                      <a:pt x="9" y="0"/>
                    </a:lnTo>
                    <a:lnTo>
                      <a:pt x="4" y="2"/>
                    </a:lnTo>
                    <a:lnTo>
                      <a:pt x="2" y="4"/>
                    </a:lnTo>
                    <a:lnTo>
                      <a:pt x="0" y="9"/>
                    </a:lnTo>
                    <a:lnTo>
                      <a:pt x="0" y="15"/>
                    </a:lnTo>
                    <a:lnTo>
                      <a:pt x="0" y="20"/>
                    </a:lnTo>
                    <a:lnTo>
                      <a:pt x="2" y="25"/>
                    </a:lnTo>
                    <a:lnTo>
                      <a:pt x="4" y="27"/>
                    </a:lnTo>
                    <a:lnTo>
                      <a:pt x="9" y="28"/>
                    </a:lnTo>
                    <a:lnTo>
                      <a:pt x="12" y="27"/>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78" name="Rectangle 1522"/>
              <p:cNvSpPr>
                <a:spLocks noChangeArrowheads="1"/>
              </p:cNvSpPr>
              <p:nvPr/>
            </p:nvSpPr>
            <p:spPr bwMode="auto">
              <a:xfrm>
                <a:off x="3736"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79" name="Rectangle 1523"/>
              <p:cNvSpPr>
                <a:spLocks noChangeArrowheads="1"/>
              </p:cNvSpPr>
              <p:nvPr/>
            </p:nvSpPr>
            <p:spPr bwMode="auto">
              <a:xfrm>
                <a:off x="3736"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0" name="Rectangle 1524"/>
              <p:cNvSpPr>
                <a:spLocks noChangeArrowheads="1"/>
              </p:cNvSpPr>
              <p:nvPr/>
            </p:nvSpPr>
            <p:spPr bwMode="auto">
              <a:xfrm>
                <a:off x="3726"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1" name="Rectangle 1525"/>
              <p:cNvSpPr>
                <a:spLocks noChangeArrowheads="1"/>
              </p:cNvSpPr>
              <p:nvPr/>
            </p:nvSpPr>
            <p:spPr bwMode="auto">
              <a:xfrm>
                <a:off x="3739"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2" name="Freeform 1526"/>
              <p:cNvSpPr>
                <a:spLocks/>
              </p:cNvSpPr>
              <p:nvPr/>
            </p:nvSpPr>
            <p:spPr bwMode="auto">
              <a:xfrm>
                <a:off x="3738"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83" name="Rectangle 1527"/>
              <p:cNvSpPr>
                <a:spLocks noChangeArrowheads="1"/>
              </p:cNvSpPr>
              <p:nvPr/>
            </p:nvSpPr>
            <p:spPr bwMode="auto">
              <a:xfrm>
                <a:off x="3762"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4" name="Rectangle 1528"/>
              <p:cNvSpPr>
                <a:spLocks noChangeArrowheads="1"/>
              </p:cNvSpPr>
              <p:nvPr/>
            </p:nvSpPr>
            <p:spPr bwMode="auto">
              <a:xfrm>
                <a:off x="3762"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5" name="Rectangle 1529"/>
              <p:cNvSpPr>
                <a:spLocks noChangeArrowheads="1"/>
              </p:cNvSpPr>
              <p:nvPr/>
            </p:nvSpPr>
            <p:spPr bwMode="auto">
              <a:xfrm>
                <a:off x="3752"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6" name="Rectangle 1530"/>
              <p:cNvSpPr>
                <a:spLocks noChangeArrowheads="1"/>
              </p:cNvSpPr>
              <p:nvPr/>
            </p:nvSpPr>
            <p:spPr bwMode="auto">
              <a:xfrm>
                <a:off x="3765" y="2769"/>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7" name="Freeform 1531"/>
              <p:cNvSpPr>
                <a:spLocks/>
              </p:cNvSpPr>
              <p:nvPr/>
            </p:nvSpPr>
            <p:spPr bwMode="auto">
              <a:xfrm>
                <a:off x="376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6" y="1"/>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88" name="Rectangle 1532"/>
              <p:cNvSpPr>
                <a:spLocks noChangeArrowheads="1"/>
              </p:cNvSpPr>
              <p:nvPr/>
            </p:nvSpPr>
            <p:spPr bwMode="auto">
              <a:xfrm>
                <a:off x="3789"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89" name="Rectangle 1533"/>
              <p:cNvSpPr>
                <a:spLocks noChangeArrowheads="1"/>
              </p:cNvSpPr>
              <p:nvPr/>
            </p:nvSpPr>
            <p:spPr bwMode="auto">
              <a:xfrm>
                <a:off x="3789"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0" name="Rectangle 1534"/>
              <p:cNvSpPr>
                <a:spLocks noChangeArrowheads="1"/>
              </p:cNvSpPr>
              <p:nvPr/>
            </p:nvSpPr>
            <p:spPr bwMode="auto">
              <a:xfrm>
                <a:off x="3779"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1" name="Rectangle 1535"/>
              <p:cNvSpPr>
                <a:spLocks noChangeArrowheads="1"/>
              </p:cNvSpPr>
              <p:nvPr/>
            </p:nvSpPr>
            <p:spPr bwMode="auto">
              <a:xfrm>
                <a:off x="3792"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2" name="Freeform 1536"/>
              <p:cNvSpPr>
                <a:spLocks/>
              </p:cNvSpPr>
              <p:nvPr/>
            </p:nvSpPr>
            <p:spPr bwMode="auto">
              <a:xfrm>
                <a:off x="379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4" y="5"/>
                    </a:lnTo>
                    <a:lnTo>
                      <a:pt x="1" y="9"/>
                    </a:lnTo>
                    <a:lnTo>
                      <a:pt x="0" y="15"/>
                    </a:lnTo>
                    <a:lnTo>
                      <a:pt x="1" y="20"/>
                    </a:lnTo>
                    <a:lnTo>
                      <a:pt x="4"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93" name="Rectangle 1537"/>
              <p:cNvSpPr>
                <a:spLocks noChangeArrowheads="1"/>
              </p:cNvSpPr>
              <p:nvPr/>
            </p:nvSpPr>
            <p:spPr bwMode="auto">
              <a:xfrm>
                <a:off x="3815"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4" name="Rectangle 1538"/>
              <p:cNvSpPr>
                <a:spLocks noChangeArrowheads="1"/>
              </p:cNvSpPr>
              <p:nvPr/>
            </p:nvSpPr>
            <p:spPr bwMode="auto">
              <a:xfrm>
                <a:off x="3815"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5" name="Rectangle 1539"/>
              <p:cNvSpPr>
                <a:spLocks noChangeArrowheads="1"/>
              </p:cNvSpPr>
              <p:nvPr/>
            </p:nvSpPr>
            <p:spPr bwMode="auto">
              <a:xfrm>
                <a:off x="3805"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6" name="Rectangle 1540"/>
              <p:cNvSpPr>
                <a:spLocks noChangeArrowheads="1"/>
              </p:cNvSpPr>
              <p:nvPr/>
            </p:nvSpPr>
            <p:spPr bwMode="auto">
              <a:xfrm>
                <a:off x="3818"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7" name="Freeform 1541"/>
              <p:cNvSpPr>
                <a:spLocks/>
              </p:cNvSpPr>
              <p:nvPr/>
            </p:nvSpPr>
            <p:spPr bwMode="auto">
              <a:xfrm>
                <a:off x="381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098" name="Rectangle 1542"/>
              <p:cNvSpPr>
                <a:spLocks noChangeArrowheads="1"/>
              </p:cNvSpPr>
              <p:nvPr/>
            </p:nvSpPr>
            <p:spPr bwMode="auto">
              <a:xfrm>
                <a:off x="3841"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099" name="Rectangle 1543"/>
              <p:cNvSpPr>
                <a:spLocks noChangeArrowheads="1"/>
              </p:cNvSpPr>
              <p:nvPr/>
            </p:nvSpPr>
            <p:spPr bwMode="auto">
              <a:xfrm>
                <a:off x="3841"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0" name="Rectangle 1544"/>
              <p:cNvSpPr>
                <a:spLocks noChangeArrowheads="1"/>
              </p:cNvSpPr>
              <p:nvPr/>
            </p:nvSpPr>
            <p:spPr bwMode="auto">
              <a:xfrm>
                <a:off x="3831"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1" name="Rectangle 1545"/>
              <p:cNvSpPr>
                <a:spLocks noChangeArrowheads="1"/>
              </p:cNvSpPr>
              <p:nvPr/>
            </p:nvSpPr>
            <p:spPr bwMode="auto">
              <a:xfrm>
                <a:off x="3844" y="2769"/>
                <a:ext cx="12"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2" name="Freeform 1546"/>
              <p:cNvSpPr>
                <a:spLocks/>
              </p:cNvSpPr>
              <p:nvPr/>
            </p:nvSpPr>
            <p:spPr bwMode="auto">
              <a:xfrm>
                <a:off x="3843"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7" y="9"/>
                    </a:lnTo>
                    <a:lnTo>
                      <a:pt x="15" y="5"/>
                    </a:lnTo>
                    <a:lnTo>
                      <a:pt x="13" y="1"/>
                    </a:lnTo>
                    <a:lnTo>
                      <a:pt x="10" y="0"/>
                    </a:lnTo>
                    <a:lnTo>
                      <a:pt x="5" y="1"/>
                    </a:lnTo>
                    <a:lnTo>
                      <a:pt x="3" y="5"/>
                    </a:lnTo>
                    <a:lnTo>
                      <a:pt x="1" y="9"/>
                    </a:lnTo>
                    <a:lnTo>
                      <a:pt x="0" y="15"/>
                    </a:lnTo>
                    <a:lnTo>
                      <a:pt x="1" y="20"/>
                    </a:lnTo>
                    <a:lnTo>
                      <a:pt x="3" y="25"/>
                    </a:lnTo>
                    <a:lnTo>
                      <a:pt x="5" y="28"/>
                    </a:lnTo>
                    <a:lnTo>
                      <a:pt x="10" y="29"/>
                    </a:lnTo>
                    <a:lnTo>
                      <a:pt x="13" y="28"/>
                    </a:lnTo>
                    <a:lnTo>
                      <a:pt x="15" y="25"/>
                    </a:lnTo>
                    <a:lnTo>
                      <a:pt x="17"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03" name="Rectangle 1547"/>
              <p:cNvSpPr>
                <a:spLocks noChangeArrowheads="1"/>
              </p:cNvSpPr>
              <p:nvPr/>
            </p:nvSpPr>
            <p:spPr bwMode="auto">
              <a:xfrm>
                <a:off x="3866"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4" name="Rectangle 1548"/>
              <p:cNvSpPr>
                <a:spLocks noChangeArrowheads="1"/>
              </p:cNvSpPr>
              <p:nvPr/>
            </p:nvSpPr>
            <p:spPr bwMode="auto">
              <a:xfrm>
                <a:off x="3866"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5" name="Rectangle 1549"/>
              <p:cNvSpPr>
                <a:spLocks noChangeArrowheads="1"/>
              </p:cNvSpPr>
              <p:nvPr/>
            </p:nvSpPr>
            <p:spPr bwMode="auto">
              <a:xfrm>
                <a:off x="3856"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6" name="Rectangle 1550"/>
              <p:cNvSpPr>
                <a:spLocks noChangeArrowheads="1"/>
              </p:cNvSpPr>
              <p:nvPr/>
            </p:nvSpPr>
            <p:spPr bwMode="auto">
              <a:xfrm>
                <a:off x="3869" y="2769"/>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7" name="Freeform 1551"/>
              <p:cNvSpPr>
                <a:spLocks/>
              </p:cNvSpPr>
              <p:nvPr/>
            </p:nvSpPr>
            <p:spPr bwMode="auto">
              <a:xfrm>
                <a:off x="3868"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08" name="Rectangle 1552"/>
              <p:cNvSpPr>
                <a:spLocks noChangeArrowheads="1"/>
              </p:cNvSpPr>
              <p:nvPr/>
            </p:nvSpPr>
            <p:spPr bwMode="auto">
              <a:xfrm>
                <a:off x="3893"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09" name="Rectangle 1553"/>
              <p:cNvSpPr>
                <a:spLocks noChangeArrowheads="1"/>
              </p:cNvSpPr>
              <p:nvPr/>
            </p:nvSpPr>
            <p:spPr bwMode="auto">
              <a:xfrm>
                <a:off x="3893"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0" name="Rectangle 1554"/>
              <p:cNvSpPr>
                <a:spLocks noChangeArrowheads="1"/>
              </p:cNvSpPr>
              <p:nvPr/>
            </p:nvSpPr>
            <p:spPr bwMode="auto">
              <a:xfrm>
                <a:off x="3883"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1" name="Rectangle 1555"/>
              <p:cNvSpPr>
                <a:spLocks noChangeArrowheads="1"/>
              </p:cNvSpPr>
              <p:nvPr/>
            </p:nvSpPr>
            <p:spPr bwMode="auto">
              <a:xfrm>
                <a:off x="3896"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2" name="Freeform 1556"/>
              <p:cNvSpPr>
                <a:spLocks/>
              </p:cNvSpPr>
              <p:nvPr/>
            </p:nvSpPr>
            <p:spPr bwMode="auto">
              <a:xfrm>
                <a:off x="3895"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6" y="1"/>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13" name="Rectangle 1557"/>
              <p:cNvSpPr>
                <a:spLocks noChangeArrowheads="1"/>
              </p:cNvSpPr>
              <p:nvPr/>
            </p:nvSpPr>
            <p:spPr bwMode="auto">
              <a:xfrm>
                <a:off x="3919"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4" name="Rectangle 1558"/>
              <p:cNvSpPr>
                <a:spLocks noChangeArrowheads="1"/>
              </p:cNvSpPr>
              <p:nvPr/>
            </p:nvSpPr>
            <p:spPr bwMode="auto">
              <a:xfrm>
                <a:off x="3919"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5" name="Rectangle 1559"/>
              <p:cNvSpPr>
                <a:spLocks noChangeArrowheads="1"/>
              </p:cNvSpPr>
              <p:nvPr/>
            </p:nvSpPr>
            <p:spPr bwMode="auto">
              <a:xfrm>
                <a:off x="3909"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6" name="Rectangle 1560"/>
              <p:cNvSpPr>
                <a:spLocks noChangeArrowheads="1"/>
              </p:cNvSpPr>
              <p:nvPr/>
            </p:nvSpPr>
            <p:spPr bwMode="auto">
              <a:xfrm>
                <a:off x="3922"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7" name="Freeform 1561"/>
              <p:cNvSpPr>
                <a:spLocks/>
              </p:cNvSpPr>
              <p:nvPr/>
            </p:nvSpPr>
            <p:spPr bwMode="auto">
              <a:xfrm>
                <a:off x="392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4" y="5"/>
                    </a:lnTo>
                    <a:lnTo>
                      <a:pt x="1" y="9"/>
                    </a:lnTo>
                    <a:lnTo>
                      <a:pt x="0" y="15"/>
                    </a:lnTo>
                    <a:lnTo>
                      <a:pt x="1" y="20"/>
                    </a:lnTo>
                    <a:lnTo>
                      <a:pt x="4"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18" name="Rectangle 1562"/>
              <p:cNvSpPr>
                <a:spLocks noChangeArrowheads="1"/>
              </p:cNvSpPr>
              <p:nvPr/>
            </p:nvSpPr>
            <p:spPr bwMode="auto">
              <a:xfrm>
                <a:off x="3945"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19" name="Rectangle 1563"/>
              <p:cNvSpPr>
                <a:spLocks noChangeArrowheads="1"/>
              </p:cNvSpPr>
              <p:nvPr/>
            </p:nvSpPr>
            <p:spPr bwMode="auto">
              <a:xfrm>
                <a:off x="3945"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0" name="Rectangle 1564"/>
              <p:cNvSpPr>
                <a:spLocks noChangeArrowheads="1"/>
              </p:cNvSpPr>
              <p:nvPr/>
            </p:nvSpPr>
            <p:spPr bwMode="auto">
              <a:xfrm>
                <a:off x="3935"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1" name="Rectangle 1565"/>
              <p:cNvSpPr>
                <a:spLocks noChangeArrowheads="1"/>
              </p:cNvSpPr>
              <p:nvPr/>
            </p:nvSpPr>
            <p:spPr bwMode="auto">
              <a:xfrm>
                <a:off x="3948"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2" name="Freeform 1566"/>
              <p:cNvSpPr>
                <a:spLocks/>
              </p:cNvSpPr>
              <p:nvPr/>
            </p:nvSpPr>
            <p:spPr bwMode="auto">
              <a:xfrm>
                <a:off x="394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23" name="Rectangle 1567"/>
              <p:cNvSpPr>
                <a:spLocks noChangeArrowheads="1"/>
              </p:cNvSpPr>
              <p:nvPr/>
            </p:nvSpPr>
            <p:spPr bwMode="auto">
              <a:xfrm>
                <a:off x="3971"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4" name="Rectangle 1568"/>
              <p:cNvSpPr>
                <a:spLocks noChangeArrowheads="1"/>
              </p:cNvSpPr>
              <p:nvPr/>
            </p:nvSpPr>
            <p:spPr bwMode="auto">
              <a:xfrm>
                <a:off x="3971"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5" name="Rectangle 1569"/>
              <p:cNvSpPr>
                <a:spLocks noChangeArrowheads="1"/>
              </p:cNvSpPr>
              <p:nvPr/>
            </p:nvSpPr>
            <p:spPr bwMode="auto">
              <a:xfrm>
                <a:off x="3961"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6" name="Rectangle 1570"/>
              <p:cNvSpPr>
                <a:spLocks noChangeArrowheads="1"/>
              </p:cNvSpPr>
              <p:nvPr/>
            </p:nvSpPr>
            <p:spPr bwMode="auto">
              <a:xfrm>
                <a:off x="3974"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7" name="Freeform 1571"/>
              <p:cNvSpPr>
                <a:spLocks/>
              </p:cNvSpPr>
              <p:nvPr/>
            </p:nvSpPr>
            <p:spPr bwMode="auto">
              <a:xfrm>
                <a:off x="3973"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5" y="5"/>
                    </a:lnTo>
                    <a:lnTo>
                      <a:pt x="13" y="1"/>
                    </a:lnTo>
                    <a:lnTo>
                      <a:pt x="9" y="0"/>
                    </a:lnTo>
                    <a:lnTo>
                      <a:pt x="5" y="1"/>
                    </a:lnTo>
                    <a:lnTo>
                      <a:pt x="3" y="5"/>
                    </a:lnTo>
                    <a:lnTo>
                      <a:pt x="1" y="9"/>
                    </a:lnTo>
                    <a:lnTo>
                      <a:pt x="0" y="15"/>
                    </a:lnTo>
                    <a:lnTo>
                      <a:pt x="1" y="20"/>
                    </a:lnTo>
                    <a:lnTo>
                      <a:pt x="3" y="25"/>
                    </a:lnTo>
                    <a:lnTo>
                      <a:pt x="5" y="28"/>
                    </a:lnTo>
                    <a:lnTo>
                      <a:pt x="9" y="29"/>
                    </a:lnTo>
                    <a:lnTo>
                      <a:pt x="13" y="28"/>
                    </a:lnTo>
                    <a:lnTo>
                      <a:pt x="15"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28" name="Rectangle 1572"/>
              <p:cNvSpPr>
                <a:spLocks noChangeArrowheads="1"/>
              </p:cNvSpPr>
              <p:nvPr/>
            </p:nvSpPr>
            <p:spPr bwMode="auto">
              <a:xfrm>
                <a:off x="3998" y="2774"/>
                <a:ext cx="6" cy="1"/>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29" name="Rectangle 1573"/>
              <p:cNvSpPr>
                <a:spLocks noChangeArrowheads="1"/>
              </p:cNvSpPr>
              <p:nvPr/>
            </p:nvSpPr>
            <p:spPr bwMode="auto">
              <a:xfrm>
                <a:off x="3998" y="2772"/>
                <a:ext cx="6" cy="2"/>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0" name="Rectangle 1574"/>
              <p:cNvSpPr>
                <a:spLocks noChangeArrowheads="1"/>
              </p:cNvSpPr>
              <p:nvPr/>
            </p:nvSpPr>
            <p:spPr bwMode="auto">
              <a:xfrm>
                <a:off x="3987" y="2769"/>
                <a:ext cx="14"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1" name="Rectangle 1575"/>
              <p:cNvSpPr>
                <a:spLocks noChangeArrowheads="1"/>
              </p:cNvSpPr>
              <p:nvPr/>
            </p:nvSpPr>
            <p:spPr bwMode="auto">
              <a:xfrm>
                <a:off x="4001" y="2769"/>
                <a:ext cx="13" cy="10"/>
              </a:xfrm>
              <a:prstGeom prst="rect">
                <a:avLst/>
              </a:prstGeom>
              <a:solidFill>
                <a:srgbClr val="FF00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2" name="Freeform 1576"/>
              <p:cNvSpPr>
                <a:spLocks/>
              </p:cNvSpPr>
              <p:nvPr/>
            </p:nvSpPr>
            <p:spPr bwMode="auto">
              <a:xfrm>
                <a:off x="400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33" name="Line 1577"/>
              <p:cNvSpPr>
                <a:spLocks noChangeShapeType="1"/>
              </p:cNvSpPr>
              <p:nvPr/>
            </p:nvSpPr>
            <p:spPr bwMode="auto">
              <a:xfrm>
                <a:off x="4012" y="2774"/>
                <a:ext cx="19" cy="1"/>
              </a:xfrm>
              <a:prstGeom prst="line">
                <a:avLst/>
              </a:prstGeom>
              <a:noFill/>
              <a:ln w="7">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134" name="Freeform 1578"/>
              <p:cNvSpPr>
                <a:spLocks/>
              </p:cNvSpPr>
              <p:nvPr/>
            </p:nvSpPr>
            <p:spPr bwMode="auto">
              <a:xfrm>
                <a:off x="3116" y="1440"/>
                <a:ext cx="896" cy="1334"/>
              </a:xfrm>
              <a:custGeom>
                <a:avLst/>
                <a:gdLst>
                  <a:gd name="T0" fmla="*/ 0 w 8060"/>
                  <a:gd name="T1" fmla="*/ 0 h 12008"/>
                  <a:gd name="T2" fmla="*/ 0 w 8060"/>
                  <a:gd name="T3" fmla="*/ 0 h 12008"/>
                  <a:gd name="T4" fmla="*/ 0 w 8060"/>
                  <a:gd name="T5" fmla="*/ 0 h 12008"/>
                  <a:gd name="T6" fmla="*/ 0 w 8060"/>
                  <a:gd name="T7" fmla="*/ 0 h 12008"/>
                  <a:gd name="T8" fmla="*/ 0 w 8060"/>
                  <a:gd name="T9" fmla="*/ 0 h 12008"/>
                  <a:gd name="T10" fmla="*/ 0 w 8060"/>
                  <a:gd name="T11" fmla="*/ 0 h 12008"/>
                  <a:gd name="T12" fmla="*/ 0 w 8060"/>
                  <a:gd name="T13" fmla="*/ 0 h 12008"/>
                  <a:gd name="T14" fmla="*/ 0 w 8060"/>
                  <a:gd name="T15" fmla="*/ 0 h 12008"/>
                  <a:gd name="T16" fmla="*/ 0 w 8060"/>
                  <a:gd name="T17" fmla="*/ 0 h 12008"/>
                  <a:gd name="T18" fmla="*/ 0 w 8060"/>
                  <a:gd name="T19" fmla="*/ 0 h 12008"/>
                  <a:gd name="T20" fmla="*/ 0 w 8060"/>
                  <a:gd name="T21" fmla="*/ 0 h 12008"/>
                  <a:gd name="T22" fmla="*/ 0 w 8060"/>
                  <a:gd name="T23" fmla="*/ 0 h 12008"/>
                  <a:gd name="T24" fmla="*/ 0 w 8060"/>
                  <a:gd name="T25" fmla="*/ 0 h 12008"/>
                  <a:gd name="T26" fmla="*/ 0 w 8060"/>
                  <a:gd name="T27" fmla="*/ 0 h 12008"/>
                  <a:gd name="T28" fmla="*/ 0 w 8060"/>
                  <a:gd name="T29" fmla="*/ 0 h 12008"/>
                  <a:gd name="T30" fmla="*/ 0 w 8060"/>
                  <a:gd name="T31" fmla="*/ 0 h 12008"/>
                  <a:gd name="T32" fmla="*/ 0 w 8060"/>
                  <a:gd name="T33" fmla="*/ 0 h 12008"/>
                  <a:gd name="T34" fmla="*/ 0 w 8060"/>
                  <a:gd name="T35" fmla="*/ 0 h 12008"/>
                  <a:gd name="T36" fmla="*/ 0 w 8060"/>
                  <a:gd name="T37" fmla="*/ 0 h 12008"/>
                  <a:gd name="T38" fmla="*/ 0 w 8060"/>
                  <a:gd name="T39" fmla="*/ 0 h 12008"/>
                  <a:gd name="T40" fmla="*/ 0 w 8060"/>
                  <a:gd name="T41" fmla="*/ 0 h 12008"/>
                  <a:gd name="T42" fmla="*/ 0 w 8060"/>
                  <a:gd name="T43" fmla="*/ 0 h 12008"/>
                  <a:gd name="T44" fmla="*/ 0 w 8060"/>
                  <a:gd name="T45" fmla="*/ 0 h 12008"/>
                  <a:gd name="T46" fmla="*/ 0 w 8060"/>
                  <a:gd name="T47" fmla="*/ 0 h 12008"/>
                  <a:gd name="T48" fmla="*/ 0 w 8060"/>
                  <a:gd name="T49" fmla="*/ 0 h 12008"/>
                  <a:gd name="T50" fmla="*/ 0 w 8060"/>
                  <a:gd name="T51" fmla="*/ 0 h 12008"/>
                  <a:gd name="T52" fmla="*/ 0 w 8060"/>
                  <a:gd name="T53" fmla="*/ 0 h 12008"/>
                  <a:gd name="T54" fmla="*/ 0 w 8060"/>
                  <a:gd name="T55" fmla="*/ 0 h 12008"/>
                  <a:gd name="T56" fmla="*/ 0 w 8060"/>
                  <a:gd name="T57" fmla="*/ 0 h 12008"/>
                  <a:gd name="T58" fmla="*/ 0 w 8060"/>
                  <a:gd name="T59" fmla="*/ 0 h 12008"/>
                  <a:gd name="T60" fmla="*/ 0 w 8060"/>
                  <a:gd name="T61" fmla="*/ 0 h 1200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8060"/>
                  <a:gd name="T94" fmla="*/ 0 h 12008"/>
                  <a:gd name="T95" fmla="*/ 8060 w 8060"/>
                  <a:gd name="T96" fmla="*/ 12008 h 1200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8060" h="12008">
                    <a:moveTo>
                      <a:pt x="0" y="0"/>
                    </a:moveTo>
                    <a:lnTo>
                      <a:pt x="170" y="29"/>
                    </a:lnTo>
                    <a:lnTo>
                      <a:pt x="332" y="43"/>
                    </a:lnTo>
                    <a:lnTo>
                      <a:pt x="493" y="72"/>
                    </a:lnTo>
                    <a:lnTo>
                      <a:pt x="663" y="101"/>
                    </a:lnTo>
                    <a:lnTo>
                      <a:pt x="824" y="129"/>
                    </a:lnTo>
                    <a:lnTo>
                      <a:pt x="994" y="143"/>
                    </a:lnTo>
                    <a:lnTo>
                      <a:pt x="1155" y="172"/>
                    </a:lnTo>
                    <a:lnTo>
                      <a:pt x="1316" y="201"/>
                    </a:lnTo>
                    <a:lnTo>
                      <a:pt x="1486" y="230"/>
                    </a:lnTo>
                    <a:lnTo>
                      <a:pt x="1647" y="258"/>
                    </a:lnTo>
                    <a:lnTo>
                      <a:pt x="1809" y="272"/>
                    </a:lnTo>
                    <a:lnTo>
                      <a:pt x="1980" y="301"/>
                    </a:lnTo>
                    <a:lnTo>
                      <a:pt x="2141" y="330"/>
                    </a:lnTo>
                    <a:lnTo>
                      <a:pt x="2302" y="359"/>
                    </a:lnTo>
                    <a:lnTo>
                      <a:pt x="2472" y="388"/>
                    </a:lnTo>
                    <a:lnTo>
                      <a:pt x="2633" y="402"/>
                    </a:lnTo>
                    <a:lnTo>
                      <a:pt x="2803" y="430"/>
                    </a:lnTo>
                    <a:lnTo>
                      <a:pt x="2964" y="459"/>
                    </a:lnTo>
                    <a:lnTo>
                      <a:pt x="3125" y="487"/>
                    </a:lnTo>
                    <a:lnTo>
                      <a:pt x="3296" y="502"/>
                    </a:lnTo>
                    <a:lnTo>
                      <a:pt x="3457" y="531"/>
                    </a:lnTo>
                    <a:lnTo>
                      <a:pt x="3618" y="560"/>
                    </a:lnTo>
                    <a:lnTo>
                      <a:pt x="3788" y="587"/>
                    </a:lnTo>
                    <a:lnTo>
                      <a:pt x="3949" y="616"/>
                    </a:lnTo>
                    <a:lnTo>
                      <a:pt x="4119" y="631"/>
                    </a:lnTo>
                    <a:lnTo>
                      <a:pt x="4280" y="659"/>
                    </a:lnTo>
                    <a:lnTo>
                      <a:pt x="4441" y="688"/>
                    </a:lnTo>
                    <a:lnTo>
                      <a:pt x="4611" y="716"/>
                    </a:lnTo>
                    <a:lnTo>
                      <a:pt x="4774" y="12008"/>
                    </a:lnTo>
                    <a:lnTo>
                      <a:pt x="8060" y="12008"/>
                    </a:lnTo>
                  </a:path>
                </a:pathLst>
              </a:custGeom>
              <a:noFill/>
              <a:ln w="7">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135" name="Freeform 1579"/>
              <p:cNvSpPr>
                <a:spLocks/>
              </p:cNvSpPr>
              <p:nvPr/>
            </p:nvSpPr>
            <p:spPr bwMode="auto">
              <a:xfrm>
                <a:off x="2221" y="1303"/>
                <a:ext cx="895" cy="1471"/>
              </a:xfrm>
              <a:custGeom>
                <a:avLst/>
                <a:gdLst>
                  <a:gd name="T0" fmla="*/ 0 w 8059"/>
                  <a:gd name="T1" fmla="*/ 0 h 13240"/>
                  <a:gd name="T2" fmla="*/ 0 w 8059"/>
                  <a:gd name="T3" fmla="*/ 0 h 13240"/>
                  <a:gd name="T4" fmla="*/ 0 w 8059"/>
                  <a:gd name="T5" fmla="*/ 0 h 13240"/>
                  <a:gd name="T6" fmla="*/ 0 w 8059"/>
                  <a:gd name="T7" fmla="*/ 0 h 13240"/>
                  <a:gd name="T8" fmla="*/ 0 w 8059"/>
                  <a:gd name="T9" fmla="*/ 0 h 13240"/>
                  <a:gd name="T10" fmla="*/ 0 w 8059"/>
                  <a:gd name="T11" fmla="*/ 0 h 13240"/>
                  <a:gd name="T12" fmla="*/ 0 w 8059"/>
                  <a:gd name="T13" fmla="*/ 0 h 13240"/>
                  <a:gd name="T14" fmla="*/ 0 w 8059"/>
                  <a:gd name="T15" fmla="*/ 0 h 13240"/>
                  <a:gd name="T16" fmla="*/ 0 w 8059"/>
                  <a:gd name="T17" fmla="*/ 0 h 13240"/>
                  <a:gd name="T18" fmla="*/ 0 w 8059"/>
                  <a:gd name="T19" fmla="*/ 0 h 13240"/>
                  <a:gd name="T20" fmla="*/ 0 w 8059"/>
                  <a:gd name="T21" fmla="*/ 0 h 13240"/>
                  <a:gd name="T22" fmla="*/ 0 w 8059"/>
                  <a:gd name="T23" fmla="*/ 0 h 13240"/>
                  <a:gd name="T24" fmla="*/ 0 w 8059"/>
                  <a:gd name="T25" fmla="*/ 0 h 13240"/>
                  <a:gd name="T26" fmla="*/ 0 w 8059"/>
                  <a:gd name="T27" fmla="*/ 0 h 13240"/>
                  <a:gd name="T28" fmla="*/ 0 w 8059"/>
                  <a:gd name="T29" fmla="*/ 0 h 13240"/>
                  <a:gd name="T30" fmla="*/ 0 w 8059"/>
                  <a:gd name="T31" fmla="*/ 0 h 13240"/>
                  <a:gd name="T32" fmla="*/ 0 w 8059"/>
                  <a:gd name="T33" fmla="*/ 0 h 13240"/>
                  <a:gd name="T34" fmla="*/ 0 w 8059"/>
                  <a:gd name="T35" fmla="*/ 0 h 13240"/>
                  <a:gd name="T36" fmla="*/ 0 w 8059"/>
                  <a:gd name="T37" fmla="*/ 0 h 13240"/>
                  <a:gd name="T38" fmla="*/ 0 w 8059"/>
                  <a:gd name="T39" fmla="*/ 0 h 13240"/>
                  <a:gd name="T40" fmla="*/ 0 w 8059"/>
                  <a:gd name="T41" fmla="*/ 0 h 13240"/>
                  <a:gd name="T42" fmla="*/ 0 w 8059"/>
                  <a:gd name="T43" fmla="*/ 0 h 13240"/>
                  <a:gd name="T44" fmla="*/ 0 w 8059"/>
                  <a:gd name="T45" fmla="*/ 0 h 13240"/>
                  <a:gd name="T46" fmla="*/ 0 w 8059"/>
                  <a:gd name="T47" fmla="*/ 0 h 13240"/>
                  <a:gd name="T48" fmla="*/ 0 w 8059"/>
                  <a:gd name="T49" fmla="*/ 0 h 13240"/>
                  <a:gd name="T50" fmla="*/ 0 w 8059"/>
                  <a:gd name="T51" fmla="*/ 0 h 13240"/>
                  <a:gd name="T52" fmla="*/ 0 w 8059"/>
                  <a:gd name="T53" fmla="*/ 0 h 13240"/>
                  <a:gd name="T54" fmla="*/ 0 w 8059"/>
                  <a:gd name="T55" fmla="*/ 0 h 13240"/>
                  <a:gd name="T56" fmla="*/ 0 w 8059"/>
                  <a:gd name="T57" fmla="*/ 0 h 13240"/>
                  <a:gd name="T58" fmla="*/ 0 w 8059"/>
                  <a:gd name="T59" fmla="*/ 0 h 13240"/>
                  <a:gd name="T60" fmla="*/ 0 w 8059"/>
                  <a:gd name="T61" fmla="*/ 0 h 13240"/>
                  <a:gd name="T62" fmla="*/ 0 w 8059"/>
                  <a:gd name="T63" fmla="*/ 0 h 13240"/>
                  <a:gd name="T64" fmla="*/ 0 w 8059"/>
                  <a:gd name="T65" fmla="*/ 0 h 13240"/>
                  <a:gd name="T66" fmla="*/ 0 w 8059"/>
                  <a:gd name="T67" fmla="*/ 0 h 13240"/>
                  <a:gd name="T68" fmla="*/ 0 w 8059"/>
                  <a:gd name="T69" fmla="*/ 0 h 13240"/>
                  <a:gd name="T70" fmla="*/ 0 w 8059"/>
                  <a:gd name="T71" fmla="*/ 0 h 13240"/>
                  <a:gd name="T72" fmla="*/ 0 w 8059"/>
                  <a:gd name="T73" fmla="*/ 0 h 13240"/>
                  <a:gd name="T74" fmla="*/ 0 w 8059"/>
                  <a:gd name="T75" fmla="*/ 0 h 13240"/>
                  <a:gd name="T76" fmla="*/ 0 w 8059"/>
                  <a:gd name="T77" fmla="*/ 0 h 13240"/>
                  <a:gd name="T78" fmla="*/ 0 w 8059"/>
                  <a:gd name="T79" fmla="*/ 0 h 13240"/>
                  <a:gd name="T80" fmla="*/ 0 w 8059"/>
                  <a:gd name="T81" fmla="*/ 0 h 13240"/>
                  <a:gd name="T82" fmla="*/ 0 w 8059"/>
                  <a:gd name="T83" fmla="*/ 0 h 13240"/>
                  <a:gd name="T84" fmla="*/ 0 w 8059"/>
                  <a:gd name="T85" fmla="*/ 0 h 13240"/>
                  <a:gd name="T86" fmla="*/ 0 w 8059"/>
                  <a:gd name="T87" fmla="*/ 0 h 13240"/>
                  <a:gd name="T88" fmla="*/ 0 w 8059"/>
                  <a:gd name="T89" fmla="*/ 0 h 13240"/>
                  <a:gd name="T90" fmla="*/ 0 w 8059"/>
                  <a:gd name="T91" fmla="*/ 0 h 13240"/>
                  <a:gd name="T92" fmla="*/ 0 w 8059"/>
                  <a:gd name="T93" fmla="*/ 0 h 13240"/>
                  <a:gd name="T94" fmla="*/ 0 w 8059"/>
                  <a:gd name="T95" fmla="*/ 0 h 13240"/>
                  <a:gd name="T96" fmla="*/ 0 w 8059"/>
                  <a:gd name="T97" fmla="*/ 0 h 13240"/>
                  <a:gd name="T98" fmla="*/ 0 w 8059"/>
                  <a:gd name="T99" fmla="*/ 0 h 132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059"/>
                  <a:gd name="T151" fmla="*/ 0 h 13240"/>
                  <a:gd name="T152" fmla="*/ 8059 w 8059"/>
                  <a:gd name="T153" fmla="*/ 13240 h 1324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059" h="13240">
                    <a:moveTo>
                      <a:pt x="0" y="13240"/>
                    </a:moveTo>
                    <a:lnTo>
                      <a:pt x="170" y="0"/>
                    </a:lnTo>
                    <a:lnTo>
                      <a:pt x="331" y="29"/>
                    </a:lnTo>
                    <a:lnTo>
                      <a:pt x="492" y="58"/>
                    </a:lnTo>
                    <a:lnTo>
                      <a:pt x="662" y="72"/>
                    </a:lnTo>
                    <a:lnTo>
                      <a:pt x="823" y="100"/>
                    </a:lnTo>
                    <a:lnTo>
                      <a:pt x="985" y="129"/>
                    </a:lnTo>
                    <a:lnTo>
                      <a:pt x="1156" y="158"/>
                    </a:lnTo>
                    <a:lnTo>
                      <a:pt x="1317" y="172"/>
                    </a:lnTo>
                    <a:lnTo>
                      <a:pt x="1487" y="201"/>
                    </a:lnTo>
                    <a:lnTo>
                      <a:pt x="1648" y="229"/>
                    </a:lnTo>
                    <a:lnTo>
                      <a:pt x="1809" y="258"/>
                    </a:lnTo>
                    <a:lnTo>
                      <a:pt x="1979" y="286"/>
                    </a:lnTo>
                    <a:lnTo>
                      <a:pt x="2140" y="301"/>
                    </a:lnTo>
                    <a:lnTo>
                      <a:pt x="2301" y="330"/>
                    </a:lnTo>
                    <a:lnTo>
                      <a:pt x="2471" y="359"/>
                    </a:lnTo>
                    <a:lnTo>
                      <a:pt x="2633" y="386"/>
                    </a:lnTo>
                    <a:lnTo>
                      <a:pt x="2803" y="415"/>
                    </a:lnTo>
                    <a:lnTo>
                      <a:pt x="2964" y="430"/>
                    </a:lnTo>
                    <a:lnTo>
                      <a:pt x="3125" y="458"/>
                    </a:lnTo>
                    <a:lnTo>
                      <a:pt x="3295" y="487"/>
                    </a:lnTo>
                    <a:lnTo>
                      <a:pt x="3456" y="516"/>
                    </a:lnTo>
                    <a:lnTo>
                      <a:pt x="3617" y="531"/>
                    </a:lnTo>
                    <a:lnTo>
                      <a:pt x="3787" y="558"/>
                    </a:lnTo>
                    <a:lnTo>
                      <a:pt x="3948" y="587"/>
                    </a:lnTo>
                    <a:lnTo>
                      <a:pt x="4111" y="616"/>
                    </a:lnTo>
                    <a:lnTo>
                      <a:pt x="4281" y="645"/>
                    </a:lnTo>
                    <a:lnTo>
                      <a:pt x="4442" y="659"/>
                    </a:lnTo>
                    <a:lnTo>
                      <a:pt x="4612" y="688"/>
                    </a:lnTo>
                    <a:lnTo>
                      <a:pt x="4773" y="716"/>
                    </a:lnTo>
                    <a:lnTo>
                      <a:pt x="4934" y="745"/>
                    </a:lnTo>
                    <a:lnTo>
                      <a:pt x="5104" y="774"/>
                    </a:lnTo>
                    <a:lnTo>
                      <a:pt x="5265" y="788"/>
                    </a:lnTo>
                    <a:lnTo>
                      <a:pt x="5426" y="817"/>
                    </a:lnTo>
                    <a:lnTo>
                      <a:pt x="5597" y="845"/>
                    </a:lnTo>
                    <a:lnTo>
                      <a:pt x="5758" y="874"/>
                    </a:lnTo>
                    <a:lnTo>
                      <a:pt x="5928" y="888"/>
                    </a:lnTo>
                    <a:lnTo>
                      <a:pt x="6089" y="917"/>
                    </a:lnTo>
                    <a:lnTo>
                      <a:pt x="6250" y="946"/>
                    </a:lnTo>
                    <a:lnTo>
                      <a:pt x="6420" y="975"/>
                    </a:lnTo>
                    <a:lnTo>
                      <a:pt x="6581" y="1002"/>
                    </a:lnTo>
                    <a:lnTo>
                      <a:pt x="6742" y="1017"/>
                    </a:lnTo>
                    <a:lnTo>
                      <a:pt x="6914" y="1046"/>
                    </a:lnTo>
                    <a:lnTo>
                      <a:pt x="7075" y="1075"/>
                    </a:lnTo>
                    <a:lnTo>
                      <a:pt x="7236" y="1103"/>
                    </a:lnTo>
                    <a:lnTo>
                      <a:pt x="7406" y="1132"/>
                    </a:lnTo>
                    <a:lnTo>
                      <a:pt x="7567" y="1147"/>
                    </a:lnTo>
                    <a:lnTo>
                      <a:pt x="7737" y="1174"/>
                    </a:lnTo>
                    <a:lnTo>
                      <a:pt x="7898" y="1203"/>
                    </a:lnTo>
                    <a:lnTo>
                      <a:pt x="8059" y="1232"/>
                    </a:lnTo>
                  </a:path>
                </a:pathLst>
              </a:custGeom>
              <a:noFill/>
              <a:ln w="7">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9136" name="Rectangle 1580"/>
              <p:cNvSpPr>
                <a:spLocks noChangeArrowheads="1"/>
              </p:cNvSpPr>
              <p:nvPr/>
            </p:nvSpPr>
            <p:spPr bwMode="auto">
              <a:xfrm>
                <a:off x="2222"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7" name="Rectangle 1581"/>
              <p:cNvSpPr>
                <a:spLocks noChangeArrowheads="1"/>
              </p:cNvSpPr>
              <p:nvPr/>
            </p:nvSpPr>
            <p:spPr bwMode="auto">
              <a:xfrm>
                <a:off x="2222"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8" name="Rectangle 1582"/>
              <p:cNvSpPr>
                <a:spLocks noChangeArrowheads="1"/>
              </p:cNvSpPr>
              <p:nvPr/>
            </p:nvSpPr>
            <p:spPr bwMode="auto">
              <a:xfrm>
                <a:off x="2212"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39" name="Rectangle 1583"/>
              <p:cNvSpPr>
                <a:spLocks noChangeArrowheads="1"/>
              </p:cNvSpPr>
              <p:nvPr/>
            </p:nvSpPr>
            <p:spPr bwMode="auto">
              <a:xfrm>
                <a:off x="2225"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0" name="Freeform 1584"/>
              <p:cNvSpPr>
                <a:spLocks/>
              </p:cNvSpPr>
              <p:nvPr/>
            </p:nvSpPr>
            <p:spPr bwMode="auto">
              <a:xfrm>
                <a:off x="222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41" name="Rectangle 1585"/>
              <p:cNvSpPr>
                <a:spLocks noChangeArrowheads="1"/>
              </p:cNvSpPr>
              <p:nvPr/>
            </p:nvSpPr>
            <p:spPr bwMode="auto">
              <a:xfrm>
                <a:off x="2248"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2" name="Rectangle 1586"/>
              <p:cNvSpPr>
                <a:spLocks noChangeArrowheads="1"/>
              </p:cNvSpPr>
              <p:nvPr/>
            </p:nvSpPr>
            <p:spPr bwMode="auto">
              <a:xfrm>
                <a:off x="2248"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3" name="Rectangle 1587"/>
              <p:cNvSpPr>
                <a:spLocks noChangeArrowheads="1"/>
              </p:cNvSpPr>
              <p:nvPr/>
            </p:nvSpPr>
            <p:spPr bwMode="auto">
              <a:xfrm>
                <a:off x="2238"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4" name="Rectangle 1588"/>
              <p:cNvSpPr>
                <a:spLocks noChangeArrowheads="1"/>
              </p:cNvSpPr>
              <p:nvPr/>
            </p:nvSpPr>
            <p:spPr bwMode="auto">
              <a:xfrm>
                <a:off x="2251"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5" name="Freeform 1589"/>
              <p:cNvSpPr>
                <a:spLocks/>
              </p:cNvSpPr>
              <p:nvPr/>
            </p:nvSpPr>
            <p:spPr bwMode="auto">
              <a:xfrm>
                <a:off x="2250"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3" y="1"/>
                    </a:lnTo>
                    <a:lnTo>
                      <a:pt x="10" y="0"/>
                    </a:lnTo>
                    <a:lnTo>
                      <a:pt x="6" y="1"/>
                    </a:lnTo>
                    <a:lnTo>
                      <a:pt x="3" y="5"/>
                    </a:lnTo>
                    <a:lnTo>
                      <a:pt x="1" y="9"/>
                    </a:lnTo>
                    <a:lnTo>
                      <a:pt x="0" y="15"/>
                    </a:lnTo>
                    <a:lnTo>
                      <a:pt x="1" y="20"/>
                    </a:lnTo>
                    <a:lnTo>
                      <a:pt x="3" y="25"/>
                    </a:lnTo>
                    <a:lnTo>
                      <a:pt x="6" y="28"/>
                    </a:lnTo>
                    <a:lnTo>
                      <a:pt x="10" y="29"/>
                    </a:lnTo>
                    <a:lnTo>
                      <a:pt x="13"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46" name="Rectangle 1590"/>
              <p:cNvSpPr>
                <a:spLocks noChangeArrowheads="1"/>
              </p:cNvSpPr>
              <p:nvPr/>
            </p:nvSpPr>
            <p:spPr bwMode="auto">
              <a:xfrm>
                <a:off x="2274"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7" name="Rectangle 1591"/>
              <p:cNvSpPr>
                <a:spLocks noChangeArrowheads="1"/>
              </p:cNvSpPr>
              <p:nvPr/>
            </p:nvSpPr>
            <p:spPr bwMode="auto">
              <a:xfrm>
                <a:off x="2274"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8" name="Rectangle 1592"/>
              <p:cNvSpPr>
                <a:spLocks noChangeArrowheads="1"/>
              </p:cNvSpPr>
              <p:nvPr/>
            </p:nvSpPr>
            <p:spPr bwMode="auto">
              <a:xfrm>
                <a:off x="2264"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49" name="Rectangle 1593"/>
              <p:cNvSpPr>
                <a:spLocks noChangeArrowheads="1"/>
              </p:cNvSpPr>
              <p:nvPr/>
            </p:nvSpPr>
            <p:spPr bwMode="auto">
              <a:xfrm>
                <a:off x="2277"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0" name="Freeform 1594"/>
              <p:cNvSpPr>
                <a:spLocks/>
              </p:cNvSpPr>
              <p:nvPr/>
            </p:nvSpPr>
            <p:spPr bwMode="auto">
              <a:xfrm>
                <a:off x="2276"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51" name="Rectangle 1595"/>
              <p:cNvSpPr>
                <a:spLocks noChangeArrowheads="1"/>
              </p:cNvSpPr>
              <p:nvPr/>
            </p:nvSpPr>
            <p:spPr bwMode="auto">
              <a:xfrm>
                <a:off x="2300"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2" name="Rectangle 1596"/>
              <p:cNvSpPr>
                <a:spLocks noChangeArrowheads="1"/>
              </p:cNvSpPr>
              <p:nvPr/>
            </p:nvSpPr>
            <p:spPr bwMode="auto">
              <a:xfrm>
                <a:off x="2300"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3" name="Rectangle 1597"/>
              <p:cNvSpPr>
                <a:spLocks noChangeArrowheads="1"/>
              </p:cNvSpPr>
              <p:nvPr/>
            </p:nvSpPr>
            <p:spPr bwMode="auto">
              <a:xfrm>
                <a:off x="2290"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4" name="Rectangle 1598"/>
              <p:cNvSpPr>
                <a:spLocks noChangeArrowheads="1"/>
              </p:cNvSpPr>
              <p:nvPr/>
            </p:nvSpPr>
            <p:spPr bwMode="auto">
              <a:xfrm>
                <a:off x="2303"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5" name="Freeform 1599"/>
              <p:cNvSpPr>
                <a:spLocks/>
              </p:cNvSpPr>
              <p:nvPr/>
            </p:nvSpPr>
            <p:spPr bwMode="auto">
              <a:xfrm>
                <a:off x="2302"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8" y="0"/>
                    </a:lnTo>
                    <a:lnTo>
                      <a:pt x="5" y="1"/>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56" name="Rectangle 1600"/>
              <p:cNvSpPr>
                <a:spLocks noChangeArrowheads="1"/>
              </p:cNvSpPr>
              <p:nvPr/>
            </p:nvSpPr>
            <p:spPr bwMode="auto">
              <a:xfrm>
                <a:off x="2326"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7" name="Rectangle 1601"/>
              <p:cNvSpPr>
                <a:spLocks noChangeArrowheads="1"/>
              </p:cNvSpPr>
              <p:nvPr/>
            </p:nvSpPr>
            <p:spPr bwMode="auto">
              <a:xfrm>
                <a:off x="2326"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8" name="Rectangle 1602"/>
              <p:cNvSpPr>
                <a:spLocks noChangeArrowheads="1"/>
              </p:cNvSpPr>
              <p:nvPr/>
            </p:nvSpPr>
            <p:spPr bwMode="auto">
              <a:xfrm>
                <a:off x="2316"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59" name="Rectangle 1603"/>
              <p:cNvSpPr>
                <a:spLocks noChangeArrowheads="1"/>
              </p:cNvSpPr>
              <p:nvPr/>
            </p:nvSpPr>
            <p:spPr bwMode="auto">
              <a:xfrm>
                <a:off x="2329"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0" name="Freeform 1604"/>
              <p:cNvSpPr>
                <a:spLocks/>
              </p:cNvSpPr>
              <p:nvPr/>
            </p:nvSpPr>
            <p:spPr bwMode="auto">
              <a:xfrm>
                <a:off x="2328"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61" name="Rectangle 1605"/>
              <p:cNvSpPr>
                <a:spLocks noChangeArrowheads="1"/>
              </p:cNvSpPr>
              <p:nvPr/>
            </p:nvSpPr>
            <p:spPr bwMode="auto">
              <a:xfrm>
                <a:off x="2352"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2" name="Rectangle 1606"/>
              <p:cNvSpPr>
                <a:spLocks noChangeArrowheads="1"/>
              </p:cNvSpPr>
              <p:nvPr/>
            </p:nvSpPr>
            <p:spPr bwMode="auto">
              <a:xfrm>
                <a:off x="2352"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3" name="Rectangle 1607"/>
              <p:cNvSpPr>
                <a:spLocks noChangeArrowheads="1"/>
              </p:cNvSpPr>
              <p:nvPr/>
            </p:nvSpPr>
            <p:spPr bwMode="auto">
              <a:xfrm>
                <a:off x="2342"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4" name="Rectangle 1608"/>
              <p:cNvSpPr>
                <a:spLocks noChangeArrowheads="1"/>
              </p:cNvSpPr>
              <p:nvPr/>
            </p:nvSpPr>
            <p:spPr bwMode="auto">
              <a:xfrm>
                <a:off x="2355" y="2769"/>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5" name="Freeform 1609"/>
              <p:cNvSpPr>
                <a:spLocks/>
              </p:cNvSpPr>
              <p:nvPr/>
            </p:nvSpPr>
            <p:spPr bwMode="auto">
              <a:xfrm>
                <a:off x="235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66" name="Rectangle 1610"/>
              <p:cNvSpPr>
                <a:spLocks noChangeArrowheads="1"/>
              </p:cNvSpPr>
              <p:nvPr/>
            </p:nvSpPr>
            <p:spPr bwMode="auto">
              <a:xfrm>
                <a:off x="2379"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7" name="Rectangle 1611"/>
              <p:cNvSpPr>
                <a:spLocks noChangeArrowheads="1"/>
              </p:cNvSpPr>
              <p:nvPr/>
            </p:nvSpPr>
            <p:spPr bwMode="auto">
              <a:xfrm>
                <a:off x="2379"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8" name="Rectangle 1612"/>
              <p:cNvSpPr>
                <a:spLocks noChangeArrowheads="1"/>
              </p:cNvSpPr>
              <p:nvPr/>
            </p:nvSpPr>
            <p:spPr bwMode="auto">
              <a:xfrm>
                <a:off x="2369"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69" name="Rectangle 1613"/>
              <p:cNvSpPr>
                <a:spLocks noChangeArrowheads="1"/>
              </p:cNvSpPr>
              <p:nvPr/>
            </p:nvSpPr>
            <p:spPr bwMode="auto">
              <a:xfrm>
                <a:off x="2382"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0" name="Freeform 1614"/>
              <p:cNvSpPr>
                <a:spLocks/>
              </p:cNvSpPr>
              <p:nvPr/>
            </p:nvSpPr>
            <p:spPr bwMode="auto">
              <a:xfrm>
                <a:off x="238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71" name="Rectangle 1615"/>
              <p:cNvSpPr>
                <a:spLocks noChangeArrowheads="1"/>
              </p:cNvSpPr>
              <p:nvPr/>
            </p:nvSpPr>
            <p:spPr bwMode="auto">
              <a:xfrm>
                <a:off x="2405"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2" name="Rectangle 1616"/>
              <p:cNvSpPr>
                <a:spLocks noChangeArrowheads="1"/>
              </p:cNvSpPr>
              <p:nvPr/>
            </p:nvSpPr>
            <p:spPr bwMode="auto">
              <a:xfrm>
                <a:off x="2405"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3" name="Rectangle 1617"/>
              <p:cNvSpPr>
                <a:spLocks noChangeArrowheads="1"/>
              </p:cNvSpPr>
              <p:nvPr/>
            </p:nvSpPr>
            <p:spPr bwMode="auto">
              <a:xfrm>
                <a:off x="2395"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4" name="Rectangle 1618"/>
              <p:cNvSpPr>
                <a:spLocks noChangeArrowheads="1"/>
              </p:cNvSpPr>
              <p:nvPr/>
            </p:nvSpPr>
            <p:spPr bwMode="auto">
              <a:xfrm>
                <a:off x="2408"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5" name="Freeform 1619"/>
              <p:cNvSpPr>
                <a:spLocks/>
              </p:cNvSpPr>
              <p:nvPr/>
            </p:nvSpPr>
            <p:spPr bwMode="auto">
              <a:xfrm>
                <a:off x="2407"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3" y="5"/>
                    </a:lnTo>
                    <a:lnTo>
                      <a:pt x="2" y="9"/>
                    </a:lnTo>
                    <a:lnTo>
                      <a:pt x="0" y="15"/>
                    </a:lnTo>
                    <a:lnTo>
                      <a:pt x="2" y="20"/>
                    </a:lnTo>
                    <a:lnTo>
                      <a:pt x="3"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76" name="Rectangle 1620"/>
              <p:cNvSpPr>
                <a:spLocks noChangeArrowheads="1"/>
              </p:cNvSpPr>
              <p:nvPr/>
            </p:nvSpPr>
            <p:spPr bwMode="auto">
              <a:xfrm>
                <a:off x="2431"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7" name="Rectangle 1621"/>
              <p:cNvSpPr>
                <a:spLocks noChangeArrowheads="1"/>
              </p:cNvSpPr>
              <p:nvPr/>
            </p:nvSpPr>
            <p:spPr bwMode="auto">
              <a:xfrm>
                <a:off x="2431"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8" name="Rectangle 1622"/>
              <p:cNvSpPr>
                <a:spLocks noChangeArrowheads="1"/>
              </p:cNvSpPr>
              <p:nvPr/>
            </p:nvSpPr>
            <p:spPr bwMode="auto">
              <a:xfrm>
                <a:off x="2421"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79" name="Rectangle 1623"/>
              <p:cNvSpPr>
                <a:spLocks noChangeArrowheads="1"/>
              </p:cNvSpPr>
              <p:nvPr/>
            </p:nvSpPr>
            <p:spPr bwMode="auto">
              <a:xfrm>
                <a:off x="2434"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0" name="Freeform 1624"/>
              <p:cNvSpPr>
                <a:spLocks/>
              </p:cNvSpPr>
              <p:nvPr/>
            </p:nvSpPr>
            <p:spPr bwMode="auto">
              <a:xfrm>
                <a:off x="2433"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5"/>
                    </a:lnTo>
                    <a:lnTo>
                      <a:pt x="5" y="28"/>
                    </a:lnTo>
                    <a:lnTo>
                      <a:pt x="9"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81" name="Rectangle 1625"/>
              <p:cNvSpPr>
                <a:spLocks noChangeArrowheads="1"/>
              </p:cNvSpPr>
              <p:nvPr/>
            </p:nvSpPr>
            <p:spPr bwMode="auto">
              <a:xfrm>
                <a:off x="2457" y="2774"/>
                <a:ext cx="5"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2" name="Rectangle 1626"/>
              <p:cNvSpPr>
                <a:spLocks noChangeArrowheads="1"/>
              </p:cNvSpPr>
              <p:nvPr/>
            </p:nvSpPr>
            <p:spPr bwMode="auto">
              <a:xfrm>
                <a:off x="2457" y="2772"/>
                <a:ext cx="5"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3" name="Rectangle 1627"/>
              <p:cNvSpPr>
                <a:spLocks noChangeArrowheads="1"/>
              </p:cNvSpPr>
              <p:nvPr/>
            </p:nvSpPr>
            <p:spPr bwMode="auto">
              <a:xfrm>
                <a:off x="2447"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4" name="Rectangle 1628"/>
              <p:cNvSpPr>
                <a:spLocks noChangeArrowheads="1"/>
              </p:cNvSpPr>
              <p:nvPr/>
            </p:nvSpPr>
            <p:spPr bwMode="auto">
              <a:xfrm>
                <a:off x="2460"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9185" name="Freeform 1629"/>
              <p:cNvSpPr>
                <a:spLocks/>
              </p:cNvSpPr>
              <p:nvPr/>
            </p:nvSpPr>
            <p:spPr bwMode="auto">
              <a:xfrm>
                <a:off x="2459"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9186" name="Rectangle 1630"/>
              <p:cNvSpPr>
                <a:spLocks noChangeArrowheads="1"/>
              </p:cNvSpPr>
              <p:nvPr/>
            </p:nvSpPr>
            <p:spPr bwMode="auto">
              <a:xfrm>
                <a:off x="2483"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grpSp>
        <p:grpSp>
          <p:nvGrpSpPr>
            <p:cNvPr id="8203" name="Group 1832"/>
            <p:cNvGrpSpPr>
              <a:grpSpLocks/>
            </p:cNvGrpSpPr>
            <p:nvPr/>
          </p:nvGrpSpPr>
          <p:grpSpPr bwMode="auto">
            <a:xfrm>
              <a:off x="815" y="1853"/>
              <a:ext cx="1186" cy="1427"/>
              <a:chOff x="2473" y="1663"/>
              <a:chExt cx="1060" cy="1116"/>
            </a:xfrm>
          </p:grpSpPr>
          <p:sp>
            <p:nvSpPr>
              <p:cNvPr id="8787" name="Rectangle 1632"/>
              <p:cNvSpPr>
                <a:spLocks noChangeArrowheads="1"/>
              </p:cNvSpPr>
              <p:nvPr/>
            </p:nvSpPr>
            <p:spPr bwMode="auto">
              <a:xfrm>
                <a:off x="2483"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8" name="Rectangle 1633"/>
              <p:cNvSpPr>
                <a:spLocks noChangeArrowheads="1"/>
              </p:cNvSpPr>
              <p:nvPr/>
            </p:nvSpPr>
            <p:spPr bwMode="auto">
              <a:xfrm>
                <a:off x="2473"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9" name="Rectangle 1634"/>
              <p:cNvSpPr>
                <a:spLocks noChangeArrowheads="1"/>
              </p:cNvSpPr>
              <p:nvPr/>
            </p:nvSpPr>
            <p:spPr bwMode="auto">
              <a:xfrm>
                <a:off x="2486"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0" name="Freeform 1635"/>
              <p:cNvSpPr>
                <a:spLocks/>
              </p:cNvSpPr>
              <p:nvPr/>
            </p:nvSpPr>
            <p:spPr bwMode="auto">
              <a:xfrm>
                <a:off x="2485"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91" name="Rectangle 1636"/>
              <p:cNvSpPr>
                <a:spLocks noChangeArrowheads="1"/>
              </p:cNvSpPr>
              <p:nvPr/>
            </p:nvSpPr>
            <p:spPr bwMode="auto">
              <a:xfrm>
                <a:off x="2509"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2" name="Rectangle 1637"/>
              <p:cNvSpPr>
                <a:spLocks noChangeArrowheads="1"/>
              </p:cNvSpPr>
              <p:nvPr/>
            </p:nvSpPr>
            <p:spPr bwMode="auto">
              <a:xfrm>
                <a:off x="2509"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3" name="Rectangle 1638"/>
              <p:cNvSpPr>
                <a:spLocks noChangeArrowheads="1"/>
              </p:cNvSpPr>
              <p:nvPr/>
            </p:nvSpPr>
            <p:spPr bwMode="auto">
              <a:xfrm>
                <a:off x="2499"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4" name="Rectangle 1639"/>
              <p:cNvSpPr>
                <a:spLocks noChangeArrowheads="1"/>
              </p:cNvSpPr>
              <p:nvPr/>
            </p:nvSpPr>
            <p:spPr bwMode="auto">
              <a:xfrm>
                <a:off x="2512"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5" name="Freeform 1640"/>
              <p:cNvSpPr>
                <a:spLocks/>
              </p:cNvSpPr>
              <p:nvPr/>
            </p:nvSpPr>
            <p:spPr bwMode="auto">
              <a:xfrm>
                <a:off x="2511"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4" y="1"/>
                    </a:lnTo>
                    <a:lnTo>
                      <a:pt x="9" y="0"/>
                    </a:lnTo>
                    <a:lnTo>
                      <a:pt x="6" y="1"/>
                    </a:lnTo>
                    <a:lnTo>
                      <a:pt x="4" y="5"/>
                    </a:lnTo>
                    <a:lnTo>
                      <a:pt x="1" y="9"/>
                    </a:lnTo>
                    <a:lnTo>
                      <a:pt x="0" y="15"/>
                    </a:lnTo>
                    <a:lnTo>
                      <a:pt x="1" y="20"/>
                    </a:lnTo>
                    <a:lnTo>
                      <a:pt x="4" y="25"/>
                    </a:lnTo>
                    <a:lnTo>
                      <a:pt x="6" y="28"/>
                    </a:lnTo>
                    <a:lnTo>
                      <a:pt x="9" y="29"/>
                    </a:lnTo>
                    <a:lnTo>
                      <a:pt x="14"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96" name="Rectangle 1641"/>
              <p:cNvSpPr>
                <a:spLocks noChangeArrowheads="1"/>
              </p:cNvSpPr>
              <p:nvPr/>
            </p:nvSpPr>
            <p:spPr bwMode="auto">
              <a:xfrm>
                <a:off x="2535"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7" name="Rectangle 1642"/>
              <p:cNvSpPr>
                <a:spLocks noChangeArrowheads="1"/>
              </p:cNvSpPr>
              <p:nvPr/>
            </p:nvSpPr>
            <p:spPr bwMode="auto">
              <a:xfrm>
                <a:off x="2535"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8" name="Rectangle 1643"/>
              <p:cNvSpPr>
                <a:spLocks noChangeArrowheads="1"/>
              </p:cNvSpPr>
              <p:nvPr/>
            </p:nvSpPr>
            <p:spPr bwMode="auto">
              <a:xfrm>
                <a:off x="2525"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99" name="Rectangle 1644"/>
              <p:cNvSpPr>
                <a:spLocks noChangeArrowheads="1"/>
              </p:cNvSpPr>
              <p:nvPr/>
            </p:nvSpPr>
            <p:spPr bwMode="auto">
              <a:xfrm>
                <a:off x="2538"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0" name="Freeform 1645"/>
              <p:cNvSpPr>
                <a:spLocks/>
              </p:cNvSpPr>
              <p:nvPr/>
            </p:nvSpPr>
            <p:spPr bwMode="auto">
              <a:xfrm>
                <a:off x="253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01" name="Rectangle 1646"/>
              <p:cNvSpPr>
                <a:spLocks noChangeArrowheads="1"/>
              </p:cNvSpPr>
              <p:nvPr/>
            </p:nvSpPr>
            <p:spPr bwMode="auto">
              <a:xfrm>
                <a:off x="2561" y="2761"/>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2" name="Rectangle 1647"/>
              <p:cNvSpPr>
                <a:spLocks noChangeArrowheads="1"/>
              </p:cNvSpPr>
              <p:nvPr/>
            </p:nvSpPr>
            <p:spPr bwMode="auto">
              <a:xfrm>
                <a:off x="2561" y="2760"/>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3" name="Rectangle 1648"/>
              <p:cNvSpPr>
                <a:spLocks noChangeArrowheads="1"/>
              </p:cNvSpPr>
              <p:nvPr/>
            </p:nvSpPr>
            <p:spPr bwMode="auto">
              <a:xfrm>
                <a:off x="2551" y="2756"/>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4" name="Rectangle 1649"/>
              <p:cNvSpPr>
                <a:spLocks noChangeArrowheads="1"/>
              </p:cNvSpPr>
              <p:nvPr/>
            </p:nvSpPr>
            <p:spPr bwMode="auto">
              <a:xfrm>
                <a:off x="2564" y="2756"/>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5" name="Freeform 1650"/>
              <p:cNvSpPr>
                <a:spLocks/>
              </p:cNvSpPr>
              <p:nvPr/>
            </p:nvSpPr>
            <p:spPr bwMode="auto">
              <a:xfrm>
                <a:off x="2563" y="2760"/>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3"/>
                    </a:moveTo>
                    <a:lnTo>
                      <a:pt x="17" y="8"/>
                    </a:lnTo>
                    <a:lnTo>
                      <a:pt x="14" y="3"/>
                    </a:lnTo>
                    <a:lnTo>
                      <a:pt x="12" y="1"/>
                    </a:lnTo>
                    <a:lnTo>
                      <a:pt x="9" y="0"/>
                    </a:lnTo>
                    <a:lnTo>
                      <a:pt x="4" y="1"/>
                    </a:lnTo>
                    <a:lnTo>
                      <a:pt x="2" y="3"/>
                    </a:lnTo>
                    <a:lnTo>
                      <a:pt x="0" y="8"/>
                    </a:lnTo>
                    <a:lnTo>
                      <a:pt x="0" y="13"/>
                    </a:lnTo>
                    <a:lnTo>
                      <a:pt x="0" y="20"/>
                    </a:lnTo>
                    <a:lnTo>
                      <a:pt x="2" y="24"/>
                    </a:lnTo>
                    <a:lnTo>
                      <a:pt x="4" y="27"/>
                    </a:lnTo>
                    <a:lnTo>
                      <a:pt x="9" y="28"/>
                    </a:lnTo>
                    <a:lnTo>
                      <a:pt x="12" y="27"/>
                    </a:lnTo>
                    <a:lnTo>
                      <a:pt x="14" y="24"/>
                    </a:lnTo>
                    <a:lnTo>
                      <a:pt x="17" y="19"/>
                    </a:lnTo>
                    <a:lnTo>
                      <a:pt x="18"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06" name="Rectangle 1651"/>
              <p:cNvSpPr>
                <a:spLocks noChangeArrowheads="1"/>
              </p:cNvSpPr>
              <p:nvPr/>
            </p:nvSpPr>
            <p:spPr bwMode="auto">
              <a:xfrm>
                <a:off x="2588" y="2626"/>
                <a:ext cx="6" cy="5"/>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7" name="Rectangle 1652"/>
              <p:cNvSpPr>
                <a:spLocks noChangeArrowheads="1"/>
              </p:cNvSpPr>
              <p:nvPr/>
            </p:nvSpPr>
            <p:spPr bwMode="auto">
              <a:xfrm>
                <a:off x="2588" y="2623"/>
                <a:ext cx="6" cy="3"/>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8" name="Rectangle 1653"/>
              <p:cNvSpPr>
                <a:spLocks noChangeArrowheads="1"/>
              </p:cNvSpPr>
              <p:nvPr/>
            </p:nvSpPr>
            <p:spPr bwMode="auto">
              <a:xfrm>
                <a:off x="2577" y="2621"/>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09" name="Rectangle 1654"/>
              <p:cNvSpPr>
                <a:spLocks noChangeArrowheads="1"/>
              </p:cNvSpPr>
              <p:nvPr/>
            </p:nvSpPr>
            <p:spPr bwMode="auto">
              <a:xfrm>
                <a:off x="2591" y="2621"/>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0" name="Freeform 1655"/>
              <p:cNvSpPr>
                <a:spLocks/>
              </p:cNvSpPr>
              <p:nvPr/>
            </p:nvSpPr>
            <p:spPr bwMode="auto">
              <a:xfrm>
                <a:off x="2590" y="262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11" name="Rectangle 1656"/>
              <p:cNvSpPr>
                <a:spLocks noChangeArrowheads="1"/>
              </p:cNvSpPr>
              <p:nvPr/>
            </p:nvSpPr>
            <p:spPr bwMode="auto">
              <a:xfrm>
                <a:off x="2614" y="2113"/>
                <a:ext cx="6" cy="8"/>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2" name="Rectangle 1657"/>
              <p:cNvSpPr>
                <a:spLocks noChangeArrowheads="1"/>
              </p:cNvSpPr>
              <p:nvPr/>
            </p:nvSpPr>
            <p:spPr bwMode="auto">
              <a:xfrm>
                <a:off x="2614" y="2104"/>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3" name="Rectangle 1658"/>
              <p:cNvSpPr>
                <a:spLocks noChangeArrowheads="1"/>
              </p:cNvSpPr>
              <p:nvPr/>
            </p:nvSpPr>
            <p:spPr bwMode="auto">
              <a:xfrm>
                <a:off x="2604" y="2108"/>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4" name="Rectangle 1659"/>
              <p:cNvSpPr>
                <a:spLocks noChangeArrowheads="1"/>
              </p:cNvSpPr>
              <p:nvPr/>
            </p:nvSpPr>
            <p:spPr bwMode="auto">
              <a:xfrm>
                <a:off x="2617" y="2108"/>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5" name="Freeform 1660"/>
              <p:cNvSpPr>
                <a:spLocks/>
              </p:cNvSpPr>
              <p:nvPr/>
            </p:nvSpPr>
            <p:spPr bwMode="auto">
              <a:xfrm>
                <a:off x="2616" y="2112"/>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5"/>
                    </a:moveTo>
                    <a:lnTo>
                      <a:pt x="17" y="9"/>
                    </a:lnTo>
                    <a:lnTo>
                      <a:pt x="16" y="3"/>
                    </a:lnTo>
                    <a:lnTo>
                      <a:pt x="12" y="1"/>
                    </a:lnTo>
                    <a:lnTo>
                      <a:pt x="9" y="0"/>
                    </a:lnTo>
                    <a:lnTo>
                      <a:pt x="6" y="1"/>
                    </a:lnTo>
                    <a:lnTo>
                      <a:pt x="2" y="3"/>
                    </a:lnTo>
                    <a:lnTo>
                      <a:pt x="0" y="9"/>
                    </a:lnTo>
                    <a:lnTo>
                      <a:pt x="0" y="15"/>
                    </a:lnTo>
                    <a:lnTo>
                      <a:pt x="0" y="20"/>
                    </a:lnTo>
                    <a:lnTo>
                      <a:pt x="2" y="25"/>
                    </a:lnTo>
                    <a:lnTo>
                      <a:pt x="6" y="27"/>
                    </a:lnTo>
                    <a:lnTo>
                      <a:pt x="9" y="28"/>
                    </a:lnTo>
                    <a:lnTo>
                      <a:pt x="12" y="27"/>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16" name="Rectangle 1661"/>
              <p:cNvSpPr>
                <a:spLocks noChangeArrowheads="1"/>
              </p:cNvSpPr>
              <p:nvPr/>
            </p:nvSpPr>
            <p:spPr bwMode="auto">
              <a:xfrm>
                <a:off x="2640" y="167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7" name="Rectangle 1662"/>
              <p:cNvSpPr>
                <a:spLocks noChangeArrowheads="1"/>
              </p:cNvSpPr>
              <p:nvPr/>
            </p:nvSpPr>
            <p:spPr bwMode="auto">
              <a:xfrm>
                <a:off x="2640" y="1663"/>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8" name="Rectangle 1663"/>
              <p:cNvSpPr>
                <a:spLocks noChangeArrowheads="1"/>
              </p:cNvSpPr>
              <p:nvPr/>
            </p:nvSpPr>
            <p:spPr bwMode="auto">
              <a:xfrm>
                <a:off x="2630" y="1671"/>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19" name="Rectangle 1664"/>
              <p:cNvSpPr>
                <a:spLocks noChangeArrowheads="1"/>
              </p:cNvSpPr>
              <p:nvPr/>
            </p:nvSpPr>
            <p:spPr bwMode="auto">
              <a:xfrm>
                <a:off x="2643" y="1671"/>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0" name="Freeform 1665"/>
              <p:cNvSpPr>
                <a:spLocks/>
              </p:cNvSpPr>
              <p:nvPr/>
            </p:nvSpPr>
            <p:spPr bwMode="auto">
              <a:xfrm>
                <a:off x="2642" y="1674"/>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4" y="1"/>
                    </a:lnTo>
                    <a:lnTo>
                      <a:pt x="9" y="0"/>
                    </a:lnTo>
                    <a:lnTo>
                      <a:pt x="6" y="1"/>
                    </a:lnTo>
                    <a:lnTo>
                      <a:pt x="4" y="4"/>
                    </a:lnTo>
                    <a:lnTo>
                      <a:pt x="2" y="9"/>
                    </a:lnTo>
                    <a:lnTo>
                      <a:pt x="0" y="14"/>
                    </a:lnTo>
                    <a:lnTo>
                      <a:pt x="2" y="20"/>
                    </a:lnTo>
                    <a:lnTo>
                      <a:pt x="4" y="24"/>
                    </a:lnTo>
                    <a:lnTo>
                      <a:pt x="6" y="28"/>
                    </a:lnTo>
                    <a:lnTo>
                      <a:pt x="9" y="29"/>
                    </a:lnTo>
                    <a:lnTo>
                      <a:pt x="14" y="28"/>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21" name="Rectangle 1666"/>
              <p:cNvSpPr>
                <a:spLocks noChangeArrowheads="1"/>
              </p:cNvSpPr>
              <p:nvPr/>
            </p:nvSpPr>
            <p:spPr bwMode="auto">
              <a:xfrm>
                <a:off x="2666" y="1691"/>
                <a:ext cx="5" cy="13"/>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2" name="Rectangle 1667"/>
              <p:cNvSpPr>
                <a:spLocks noChangeArrowheads="1"/>
              </p:cNvSpPr>
              <p:nvPr/>
            </p:nvSpPr>
            <p:spPr bwMode="auto">
              <a:xfrm>
                <a:off x="2666" y="1680"/>
                <a:ext cx="5"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3" name="Rectangle 1668"/>
              <p:cNvSpPr>
                <a:spLocks noChangeArrowheads="1"/>
              </p:cNvSpPr>
              <p:nvPr/>
            </p:nvSpPr>
            <p:spPr bwMode="auto">
              <a:xfrm>
                <a:off x="2656" y="1686"/>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4" name="Rectangle 1669"/>
              <p:cNvSpPr>
                <a:spLocks noChangeArrowheads="1"/>
              </p:cNvSpPr>
              <p:nvPr/>
            </p:nvSpPr>
            <p:spPr bwMode="auto">
              <a:xfrm>
                <a:off x="2669" y="1686"/>
                <a:ext cx="12"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5" name="Freeform 1670"/>
              <p:cNvSpPr>
                <a:spLocks/>
              </p:cNvSpPr>
              <p:nvPr/>
            </p:nvSpPr>
            <p:spPr bwMode="auto">
              <a:xfrm>
                <a:off x="2668" y="1690"/>
                <a:ext cx="1"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9" y="0"/>
                    </a:lnTo>
                    <a:lnTo>
                      <a:pt x="5" y="1"/>
                    </a:lnTo>
                    <a:lnTo>
                      <a:pt x="2" y="4"/>
                    </a:lnTo>
                    <a:lnTo>
                      <a:pt x="1" y="9"/>
                    </a:lnTo>
                    <a:lnTo>
                      <a:pt x="0" y="14"/>
                    </a:lnTo>
                    <a:lnTo>
                      <a:pt x="1" y="20"/>
                    </a:lnTo>
                    <a:lnTo>
                      <a:pt x="2" y="24"/>
                    </a:lnTo>
                    <a:lnTo>
                      <a:pt x="5" y="28"/>
                    </a:lnTo>
                    <a:lnTo>
                      <a:pt x="9" y="29"/>
                    </a:lnTo>
                    <a:lnTo>
                      <a:pt x="12" y="28"/>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26" name="Rectangle 1671"/>
              <p:cNvSpPr>
                <a:spLocks noChangeArrowheads="1"/>
              </p:cNvSpPr>
              <p:nvPr/>
            </p:nvSpPr>
            <p:spPr bwMode="auto">
              <a:xfrm>
                <a:off x="2692" y="1712"/>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7" name="Rectangle 1672"/>
              <p:cNvSpPr>
                <a:spLocks noChangeArrowheads="1"/>
              </p:cNvSpPr>
              <p:nvPr/>
            </p:nvSpPr>
            <p:spPr bwMode="auto">
              <a:xfrm>
                <a:off x="2692" y="1701"/>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8" name="Rectangle 1673"/>
              <p:cNvSpPr>
                <a:spLocks noChangeArrowheads="1"/>
              </p:cNvSpPr>
              <p:nvPr/>
            </p:nvSpPr>
            <p:spPr bwMode="auto">
              <a:xfrm>
                <a:off x="2681" y="1707"/>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29" name="Rectangle 1674"/>
              <p:cNvSpPr>
                <a:spLocks noChangeArrowheads="1"/>
              </p:cNvSpPr>
              <p:nvPr/>
            </p:nvSpPr>
            <p:spPr bwMode="auto">
              <a:xfrm>
                <a:off x="2695" y="170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0" name="Freeform 1675"/>
              <p:cNvSpPr>
                <a:spLocks/>
              </p:cNvSpPr>
              <p:nvPr/>
            </p:nvSpPr>
            <p:spPr bwMode="auto">
              <a:xfrm>
                <a:off x="2694" y="1710"/>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5"/>
                    </a:moveTo>
                    <a:lnTo>
                      <a:pt x="17" y="9"/>
                    </a:lnTo>
                    <a:lnTo>
                      <a:pt x="14" y="4"/>
                    </a:lnTo>
                    <a:lnTo>
                      <a:pt x="12" y="2"/>
                    </a:lnTo>
                    <a:lnTo>
                      <a:pt x="9" y="0"/>
                    </a:lnTo>
                    <a:lnTo>
                      <a:pt x="4" y="2"/>
                    </a:lnTo>
                    <a:lnTo>
                      <a:pt x="2" y="4"/>
                    </a:lnTo>
                    <a:lnTo>
                      <a:pt x="0" y="9"/>
                    </a:lnTo>
                    <a:lnTo>
                      <a:pt x="0" y="15"/>
                    </a:lnTo>
                    <a:lnTo>
                      <a:pt x="0" y="20"/>
                    </a:lnTo>
                    <a:lnTo>
                      <a:pt x="2" y="25"/>
                    </a:lnTo>
                    <a:lnTo>
                      <a:pt x="4" y="27"/>
                    </a:lnTo>
                    <a:lnTo>
                      <a:pt x="9" y="28"/>
                    </a:lnTo>
                    <a:lnTo>
                      <a:pt x="12" y="27"/>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31" name="Rectangle 1676"/>
              <p:cNvSpPr>
                <a:spLocks noChangeArrowheads="1"/>
              </p:cNvSpPr>
              <p:nvPr/>
            </p:nvSpPr>
            <p:spPr bwMode="auto">
              <a:xfrm>
                <a:off x="2718" y="1721"/>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2" name="Rectangle 1677"/>
              <p:cNvSpPr>
                <a:spLocks noChangeArrowheads="1"/>
              </p:cNvSpPr>
              <p:nvPr/>
            </p:nvSpPr>
            <p:spPr bwMode="auto">
              <a:xfrm>
                <a:off x="2718" y="1709"/>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3" name="Rectangle 1678"/>
              <p:cNvSpPr>
                <a:spLocks noChangeArrowheads="1"/>
              </p:cNvSpPr>
              <p:nvPr/>
            </p:nvSpPr>
            <p:spPr bwMode="auto">
              <a:xfrm>
                <a:off x="2708" y="1717"/>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4" name="Rectangle 1679"/>
              <p:cNvSpPr>
                <a:spLocks noChangeArrowheads="1"/>
              </p:cNvSpPr>
              <p:nvPr/>
            </p:nvSpPr>
            <p:spPr bwMode="auto">
              <a:xfrm>
                <a:off x="2721" y="1717"/>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5" name="Freeform 1680"/>
              <p:cNvSpPr>
                <a:spLocks/>
              </p:cNvSpPr>
              <p:nvPr/>
            </p:nvSpPr>
            <p:spPr bwMode="auto">
              <a:xfrm>
                <a:off x="2720" y="1720"/>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2" y="1"/>
                    </a:lnTo>
                    <a:lnTo>
                      <a:pt x="9" y="0"/>
                    </a:lnTo>
                    <a:lnTo>
                      <a:pt x="6" y="1"/>
                    </a:lnTo>
                    <a:lnTo>
                      <a:pt x="3" y="4"/>
                    </a:lnTo>
                    <a:lnTo>
                      <a:pt x="1" y="9"/>
                    </a:lnTo>
                    <a:lnTo>
                      <a:pt x="0" y="14"/>
                    </a:lnTo>
                    <a:lnTo>
                      <a:pt x="1" y="20"/>
                    </a:lnTo>
                    <a:lnTo>
                      <a:pt x="3" y="24"/>
                    </a:lnTo>
                    <a:lnTo>
                      <a:pt x="6" y="28"/>
                    </a:lnTo>
                    <a:lnTo>
                      <a:pt x="9" y="29"/>
                    </a:lnTo>
                    <a:lnTo>
                      <a:pt x="12"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36" name="Rectangle 1681"/>
              <p:cNvSpPr>
                <a:spLocks noChangeArrowheads="1"/>
              </p:cNvSpPr>
              <p:nvPr/>
            </p:nvSpPr>
            <p:spPr bwMode="auto">
              <a:xfrm>
                <a:off x="2744" y="1690"/>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7" name="Rectangle 1682"/>
              <p:cNvSpPr>
                <a:spLocks noChangeArrowheads="1"/>
              </p:cNvSpPr>
              <p:nvPr/>
            </p:nvSpPr>
            <p:spPr bwMode="auto">
              <a:xfrm>
                <a:off x="2744" y="1677"/>
                <a:ext cx="6" cy="13"/>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8" name="Rectangle 1683"/>
              <p:cNvSpPr>
                <a:spLocks noChangeArrowheads="1"/>
              </p:cNvSpPr>
              <p:nvPr/>
            </p:nvSpPr>
            <p:spPr bwMode="auto">
              <a:xfrm>
                <a:off x="2734" y="168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39" name="Rectangle 1684"/>
              <p:cNvSpPr>
                <a:spLocks noChangeArrowheads="1"/>
              </p:cNvSpPr>
              <p:nvPr/>
            </p:nvSpPr>
            <p:spPr bwMode="auto">
              <a:xfrm>
                <a:off x="2747" y="168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0" name="Freeform 1685"/>
              <p:cNvSpPr>
                <a:spLocks/>
              </p:cNvSpPr>
              <p:nvPr/>
            </p:nvSpPr>
            <p:spPr bwMode="auto">
              <a:xfrm>
                <a:off x="2746" y="1688"/>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5" y="4"/>
                    </a:lnTo>
                    <a:lnTo>
                      <a:pt x="13" y="1"/>
                    </a:lnTo>
                    <a:lnTo>
                      <a:pt x="9" y="0"/>
                    </a:lnTo>
                    <a:lnTo>
                      <a:pt x="6" y="1"/>
                    </a:lnTo>
                    <a:lnTo>
                      <a:pt x="3" y="4"/>
                    </a:lnTo>
                    <a:lnTo>
                      <a:pt x="0" y="8"/>
                    </a:lnTo>
                    <a:lnTo>
                      <a:pt x="0" y="14"/>
                    </a:lnTo>
                    <a:lnTo>
                      <a:pt x="0" y="20"/>
                    </a:lnTo>
                    <a:lnTo>
                      <a:pt x="3" y="24"/>
                    </a:lnTo>
                    <a:lnTo>
                      <a:pt x="6" y="27"/>
                    </a:lnTo>
                    <a:lnTo>
                      <a:pt x="9" y="28"/>
                    </a:lnTo>
                    <a:lnTo>
                      <a:pt x="13" y="27"/>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41" name="Rectangle 1686"/>
              <p:cNvSpPr>
                <a:spLocks noChangeArrowheads="1"/>
              </p:cNvSpPr>
              <p:nvPr/>
            </p:nvSpPr>
            <p:spPr bwMode="auto">
              <a:xfrm>
                <a:off x="2770" y="1694"/>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2" name="Rectangle 1687"/>
              <p:cNvSpPr>
                <a:spLocks noChangeArrowheads="1"/>
              </p:cNvSpPr>
              <p:nvPr/>
            </p:nvSpPr>
            <p:spPr bwMode="auto">
              <a:xfrm>
                <a:off x="2770" y="1683"/>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3" name="Rectangle 1688"/>
              <p:cNvSpPr>
                <a:spLocks noChangeArrowheads="1"/>
              </p:cNvSpPr>
              <p:nvPr/>
            </p:nvSpPr>
            <p:spPr bwMode="auto">
              <a:xfrm>
                <a:off x="2760" y="169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4" name="Rectangle 1689"/>
              <p:cNvSpPr>
                <a:spLocks noChangeArrowheads="1"/>
              </p:cNvSpPr>
              <p:nvPr/>
            </p:nvSpPr>
            <p:spPr bwMode="auto">
              <a:xfrm>
                <a:off x="2773" y="169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5" name="Freeform 1690"/>
              <p:cNvSpPr>
                <a:spLocks/>
              </p:cNvSpPr>
              <p:nvPr/>
            </p:nvSpPr>
            <p:spPr bwMode="auto">
              <a:xfrm>
                <a:off x="2772" y="1693"/>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7" y="9"/>
                    </a:lnTo>
                    <a:lnTo>
                      <a:pt x="15" y="3"/>
                    </a:lnTo>
                    <a:lnTo>
                      <a:pt x="12" y="1"/>
                    </a:lnTo>
                    <a:lnTo>
                      <a:pt x="8" y="0"/>
                    </a:lnTo>
                    <a:lnTo>
                      <a:pt x="5" y="1"/>
                    </a:lnTo>
                    <a:lnTo>
                      <a:pt x="3" y="3"/>
                    </a:lnTo>
                    <a:lnTo>
                      <a:pt x="1" y="9"/>
                    </a:lnTo>
                    <a:lnTo>
                      <a:pt x="0" y="14"/>
                    </a:lnTo>
                    <a:lnTo>
                      <a:pt x="1" y="20"/>
                    </a:lnTo>
                    <a:lnTo>
                      <a:pt x="3" y="24"/>
                    </a:lnTo>
                    <a:lnTo>
                      <a:pt x="5" y="27"/>
                    </a:lnTo>
                    <a:lnTo>
                      <a:pt x="8" y="28"/>
                    </a:lnTo>
                    <a:lnTo>
                      <a:pt x="12" y="27"/>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46" name="Rectangle 1691"/>
              <p:cNvSpPr>
                <a:spLocks noChangeArrowheads="1"/>
              </p:cNvSpPr>
              <p:nvPr/>
            </p:nvSpPr>
            <p:spPr bwMode="auto">
              <a:xfrm>
                <a:off x="2797" y="170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7" name="Rectangle 1692"/>
              <p:cNvSpPr>
                <a:spLocks noChangeArrowheads="1"/>
              </p:cNvSpPr>
              <p:nvPr/>
            </p:nvSpPr>
            <p:spPr bwMode="auto">
              <a:xfrm>
                <a:off x="2797" y="169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8" name="Rectangle 1693"/>
              <p:cNvSpPr>
                <a:spLocks noChangeArrowheads="1"/>
              </p:cNvSpPr>
              <p:nvPr/>
            </p:nvSpPr>
            <p:spPr bwMode="auto">
              <a:xfrm>
                <a:off x="2786" y="1702"/>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49" name="Rectangle 1694"/>
              <p:cNvSpPr>
                <a:spLocks noChangeArrowheads="1"/>
              </p:cNvSpPr>
              <p:nvPr/>
            </p:nvSpPr>
            <p:spPr bwMode="auto">
              <a:xfrm>
                <a:off x="2800" y="170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0" name="Freeform 1695"/>
              <p:cNvSpPr>
                <a:spLocks/>
              </p:cNvSpPr>
              <p:nvPr/>
            </p:nvSpPr>
            <p:spPr bwMode="auto">
              <a:xfrm>
                <a:off x="2799" y="170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6"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6"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51" name="Rectangle 1696"/>
              <p:cNvSpPr>
                <a:spLocks noChangeArrowheads="1"/>
              </p:cNvSpPr>
              <p:nvPr/>
            </p:nvSpPr>
            <p:spPr bwMode="auto">
              <a:xfrm>
                <a:off x="2823" y="1741"/>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2" name="Rectangle 1697"/>
              <p:cNvSpPr>
                <a:spLocks noChangeArrowheads="1"/>
              </p:cNvSpPr>
              <p:nvPr/>
            </p:nvSpPr>
            <p:spPr bwMode="auto">
              <a:xfrm>
                <a:off x="2823" y="1728"/>
                <a:ext cx="6" cy="13"/>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3" name="Rectangle 1698"/>
              <p:cNvSpPr>
                <a:spLocks noChangeArrowheads="1"/>
              </p:cNvSpPr>
              <p:nvPr/>
            </p:nvSpPr>
            <p:spPr bwMode="auto">
              <a:xfrm>
                <a:off x="2813" y="1736"/>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4" name="Rectangle 1699"/>
              <p:cNvSpPr>
                <a:spLocks noChangeArrowheads="1"/>
              </p:cNvSpPr>
              <p:nvPr/>
            </p:nvSpPr>
            <p:spPr bwMode="auto">
              <a:xfrm>
                <a:off x="2826" y="1736"/>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5" name="Freeform 1700"/>
              <p:cNvSpPr>
                <a:spLocks/>
              </p:cNvSpPr>
              <p:nvPr/>
            </p:nvSpPr>
            <p:spPr bwMode="auto">
              <a:xfrm>
                <a:off x="2825" y="1739"/>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4" y="4"/>
                    </a:lnTo>
                    <a:lnTo>
                      <a:pt x="12" y="1"/>
                    </a:lnTo>
                    <a:lnTo>
                      <a:pt x="9" y="0"/>
                    </a:lnTo>
                    <a:lnTo>
                      <a:pt x="4" y="1"/>
                    </a:lnTo>
                    <a:lnTo>
                      <a:pt x="2" y="4"/>
                    </a:lnTo>
                    <a:lnTo>
                      <a:pt x="0" y="9"/>
                    </a:lnTo>
                    <a:lnTo>
                      <a:pt x="0" y="14"/>
                    </a:lnTo>
                    <a:lnTo>
                      <a:pt x="0" y="20"/>
                    </a:lnTo>
                    <a:lnTo>
                      <a:pt x="2" y="24"/>
                    </a:lnTo>
                    <a:lnTo>
                      <a:pt x="4" y="28"/>
                    </a:lnTo>
                    <a:lnTo>
                      <a:pt x="9" y="29"/>
                    </a:lnTo>
                    <a:lnTo>
                      <a:pt x="12" y="28"/>
                    </a:lnTo>
                    <a:lnTo>
                      <a:pt x="14"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56" name="Rectangle 1701"/>
              <p:cNvSpPr>
                <a:spLocks noChangeArrowheads="1"/>
              </p:cNvSpPr>
              <p:nvPr/>
            </p:nvSpPr>
            <p:spPr bwMode="auto">
              <a:xfrm>
                <a:off x="2849" y="1720"/>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7" name="Rectangle 1702"/>
              <p:cNvSpPr>
                <a:spLocks noChangeArrowheads="1"/>
              </p:cNvSpPr>
              <p:nvPr/>
            </p:nvSpPr>
            <p:spPr bwMode="auto">
              <a:xfrm>
                <a:off x="2849" y="1709"/>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8" name="Rectangle 1703"/>
              <p:cNvSpPr>
                <a:spLocks noChangeArrowheads="1"/>
              </p:cNvSpPr>
              <p:nvPr/>
            </p:nvSpPr>
            <p:spPr bwMode="auto">
              <a:xfrm>
                <a:off x="2839" y="1715"/>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59" name="Rectangle 1704"/>
              <p:cNvSpPr>
                <a:spLocks noChangeArrowheads="1"/>
              </p:cNvSpPr>
              <p:nvPr/>
            </p:nvSpPr>
            <p:spPr bwMode="auto">
              <a:xfrm>
                <a:off x="2852" y="1715"/>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0" name="Freeform 1705"/>
              <p:cNvSpPr>
                <a:spLocks/>
              </p:cNvSpPr>
              <p:nvPr/>
            </p:nvSpPr>
            <p:spPr bwMode="auto">
              <a:xfrm>
                <a:off x="2851" y="1718"/>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8"/>
                    </a:lnTo>
                    <a:lnTo>
                      <a:pt x="16" y="4"/>
                    </a:lnTo>
                    <a:lnTo>
                      <a:pt x="12" y="1"/>
                    </a:lnTo>
                    <a:lnTo>
                      <a:pt x="9" y="0"/>
                    </a:lnTo>
                    <a:lnTo>
                      <a:pt x="6" y="1"/>
                    </a:lnTo>
                    <a:lnTo>
                      <a:pt x="2" y="4"/>
                    </a:lnTo>
                    <a:lnTo>
                      <a:pt x="1" y="8"/>
                    </a:lnTo>
                    <a:lnTo>
                      <a:pt x="0" y="14"/>
                    </a:lnTo>
                    <a:lnTo>
                      <a:pt x="1" y="20"/>
                    </a:lnTo>
                    <a:lnTo>
                      <a:pt x="2" y="24"/>
                    </a:lnTo>
                    <a:lnTo>
                      <a:pt x="6" y="27"/>
                    </a:lnTo>
                    <a:lnTo>
                      <a:pt x="9" y="28"/>
                    </a:lnTo>
                    <a:lnTo>
                      <a:pt x="12" y="27"/>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61" name="Rectangle 1706"/>
              <p:cNvSpPr>
                <a:spLocks noChangeArrowheads="1"/>
              </p:cNvSpPr>
              <p:nvPr/>
            </p:nvSpPr>
            <p:spPr bwMode="auto">
              <a:xfrm>
                <a:off x="2875" y="1726"/>
                <a:ext cx="5"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2" name="Rectangle 1707"/>
              <p:cNvSpPr>
                <a:spLocks noChangeArrowheads="1"/>
              </p:cNvSpPr>
              <p:nvPr/>
            </p:nvSpPr>
            <p:spPr bwMode="auto">
              <a:xfrm>
                <a:off x="2875" y="1715"/>
                <a:ext cx="5"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3" name="Rectangle 1708"/>
              <p:cNvSpPr>
                <a:spLocks noChangeArrowheads="1"/>
              </p:cNvSpPr>
              <p:nvPr/>
            </p:nvSpPr>
            <p:spPr bwMode="auto">
              <a:xfrm>
                <a:off x="2865" y="1721"/>
                <a:ext cx="12"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4" name="Rectangle 1709"/>
              <p:cNvSpPr>
                <a:spLocks noChangeArrowheads="1"/>
              </p:cNvSpPr>
              <p:nvPr/>
            </p:nvSpPr>
            <p:spPr bwMode="auto">
              <a:xfrm>
                <a:off x="2877" y="1721"/>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5" name="Freeform 1710"/>
              <p:cNvSpPr>
                <a:spLocks/>
              </p:cNvSpPr>
              <p:nvPr/>
            </p:nvSpPr>
            <p:spPr bwMode="auto">
              <a:xfrm>
                <a:off x="2877" y="1725"/>
                <a:ext cx="1"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8" y="0"/>
                    </a:lnTo>
                    <a:lnTo>
                      <a:pt x="5" y="1"/>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66" name="Rectangle 1711"/>
              <p:cNvSpPr>
                <a:spLocks noChangeArrowheads="1"/>
              </p:cNvSpPr>
              <p:nvPr/>
            </p:nvSpPr>
            <p:spPr bwMode="auto">
              <a:xfrm>
                <a:off x="2900" y="1728"/>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7" name="Rectangle 1712"/>
              <p:cNvSpPr>
                <a:spLocks noChangeArrowheads="1"/>
              </p:cNvSpPr>
              <p:nvPr/>
            </p:nvSpPr>
            <p:spPr bwMode="auto">
              <a:xfrm>
                <a:off x="2900" y="171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8" name="Rectangle 1713"/>
              <p:cNvSpPr>
                <a:spLocks noChangeArrowheads="1"/>
              </p:cNvSpPr>
              <p:nvPr/>
            </p:nvSpPr>
            <p:spPr bwMode="auto">
              <a:xfrm>
                <a:off x="2890" y="1723"/>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69" name="Rectangle 1714"/>
              <p:cNvSpPr>
                <a:spLocks noChangeArrowheads="1"/>
              </p:cNvSpPr>
              <p:nvPr/>
            </p:nvSpPr>
            <p:spPr bwMode="auto">
              <a:xfrm>
                <a:off x="2903" y="1723"/>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0" name="Freeform 1715"/>
              <p:cNvSpPr>
                <a:spLocks/>
              </p:cNvSpPr>
              <p:nvPr/>
            </p:nvSpPr>
            <p:spPr bwMode="auto">
              <a:xfrm>
                <a:off x="2902" y="1726"/>
                <a:ext cx="2"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7" y="9"/>
                    </a:lnTo>
                    <a:lnTo>
                      <a:pt x="15" y="4"/>
                    </a:lnTo>
                    <a:lnTo>
                      <a:pt x="12" y="1"/>
                    </a:lnTo>
                    <a:lnTo>
                      <a:pt x="9" y="0"/>
                    </a:lnTo>
                    <a:lnTo>
                      <a:pt x="5" y="1"/>
                    </a:lnTo>
                    <a:lnTo>
                      <a:pt x="3" y="4"/>
                    </a:lnTo>
                    <a:lnTo>
                      <a:pt x="1" y="9"/>
                    </a:lnTo>
                    <a:lnTo>
                      <a:pt x="0" y="14"/>
                    </a:lnTo>
                    <a:lnTo>
                      <a:pt x="1" y="20"/>
                    </a:lnTo>
                    <a:lnTo>
                      <a:pt x="3" y="24"/>
                    </a:lnTo>
                    <a:lnTo>
                      <a:pt x="5" y="27"/>
                    </a:lnTo>
                    <a:lnTo>
                      <a:pt x="9" y="29"/>
                    </a:lnTo>
                    <a:lnTo>
                      <a:pt x="12" y="27"/>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71" name="Rectangle 1716"/>
              <p:cNvSpPr>
                <a:spLocks noChangeArrowheads="1"/>
              </p:cNvSpPr>
              <p:nvPr/>
            </p:nvSpPr>
            <p:spPr bwMode="auto">
              <a:xfrm>
                <a:off x="2927" y="175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2" name="Rectangle 1717"/>
              <p:cNvSpPr>
                <a:spLocks noChangeArrowheads="1"/>
              </p:cNvSpPr>
              <p:nvPr/>
            </p:nvSpPr>
            <p:spPr bwMode="auto">
              <a:xfrm>
                <a:off x="2927" y="1745"/>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3" name="Rectangle 1718"/>
              <p:cNvSpPr>
                <a:spLocks noChangeArrowheads="1"/>
              </p:cNvSpPr>
              <p:nvPr/>
            </p:nvSpPr>
            <p:spPr bwMode="auto">
              <a:xfrm>
                <a:off x="2917" y="175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4" name="Rectangle 1719"/>
              <p:cNvSpPr>
                <a:spLocks noChangeArrowheads="1"/>
              </p:cNvSpPr>
              <p:nvPr/>
            </p:nvSpPr>
            <p:spPr bwMode="auto">
              <a:xfrm>
                <a:off x="2930" y="175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5" name="Freeform 1720"/>
              <p:cNvSpPr>
                <a:spLocks/>
              </p:cNvSpPr>
              <p:nvPr/>
            </p:nvSpPr>
            <p:spPr bwMode="auto">
              <a:xfrm>
                <a:off x="2929" y="175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76" name="Rectangle 1721"/>
              <p:cNvSpPr>
                <a:spLocks noChangeArrowheads="1"/>
              </p:cNvSpPr>
              <p:nvPr/>
            </p:nvSpPr>
            <p:spPr bwMode="auto">
              <a:xfrm>
                <a:off x="2953" y="1718"/>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7" name="Rectangle 1722"/>
              <p:cNvSpPr>
                <a:spLocks noChangeArrowheads="1"/>
              </p:cNvSpPr>
              <p:nvPr/>
            </p:nvSpPr>
            <p:spPr bwMode="auto">
              <a:xfrm>
                <a:off x="2953" y="170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8" name="Rectangle 1723"/>
              <p:cNvSpPr>
                <a:spLocks noChangeArrowheads="1"/>
              </p:cNvSpPr>
              <p:nvPr/>
            </p:nvSpPr>
            <p:spPr bwMode="auto">
              <a:xfrm>
                <a:off x="2943" y="1714"/>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79" name="Rectangle 1724"/>
              <p:cNvSpPr>
                <a:spLocks noChangeArrowheads="1"/>
              </p:cNvSpPr>
              <p:nvPr/>
            </p:nvSpPr>
            <p:spPr bwMode="auto">
              <a:xfrm>
                <a:off x="2956" y="1714"/>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0" name="Freeform 1725"/>
              <p:cNvSpPr>
                <a:spLocks/>
              </p:cNvSpPr>
              <p:nvPr/>
            </p:nvSpPr>
            <p:spPr bwMode="auto">
              <a:xfrm>
                <a:off x="2955" y="1717"/>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3" y="1"/>
                    </a:lnTo>
                    <a:lnTo>
                      <a:pt x="10" y="0"/>
                    </a:lnTo>
                    <a:lnTo>
                      <a:pt x="6" y="1"/>
                    </a:lnTo>
                    <a:lnTo>
                      <a:pt x="3" y="5"/>
                    </a:lnTo>
                    <a:lnTo>
                      <a:pt x="1" y="9"/>
                    </a:lnTo>
                    <a:lnTo>
                      <a:pt x="0" y="15"/>
                    </a:lnTo>
                    <a:lnTo>
                      <a:pt x="1" y="20"/>
                    </a:lnTo>
                    <a:lnTo>
                      <a:pt x="3" y="25"/>
                    </a:lnTo>
                    <a:lnTo>
                      <a:pt x="6" y="28"/>
                    </a:lnTo>
                    <a:lnTo>
                      <a:pt x="10" y="29"/>
                    </a:lnTo>
                    <a:lnTo>
                      <a:pt x="13"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81" name="Rectangle 1726"/>
              <p:cNvSpPr>
                <a:spLocks noChangeArrowheads="1"/>
              </p:cNvSpPr>
              <p:nvPr/>
            </p:nvSpPr>
            <p:spPr bwMode="auto">
              <a:xfrm>
                <a:off x="2979" y="1752"/>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2" name="Rectangle 1727"/>
              <p:cNvSpPr>
                <a:spLocks noChangeArrowheads="1"/>
              </p:cNvSpPr>
              <p:nvPr/>
            </p:nvSpPr>
            <p:spPr bwMode="auto">
              <a:xfrm>
                <a:off x="2979" y="1741"/>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3" name="Rectangle 1728"/>
              <p:cNvSpPr>
                <a:spLocks noChangeArrowheads="1"/>
              </p:cNvSpPr>
              <p:nvPr/>
            </p:nvSpPr>
            <p:spPr bwMode="auto">
              <a:xfrm>
                <a:off x="2969" y="174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4" name="Rectangle 1729"/>
              <p:cNvSpPr>
                <a:spLocks noChangeArrowheads="1"/>
              </p:cNvSpPr>
              <p:nvPr/>
            </p:nvSpPr>
            <p:spPr bwMode="auto">
              <a:xfrm>
                <a:off x="2982" y="174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5" name="Freeform 1730"/>
              <p:cNvSpPr>
                <a:spLocks/>
              </p:cNvSpPr>
              <p:nvPr/>
            </p:nvSpPr>
            <p:spPr bwMode="auto">
              <a:xfrm>
                <a:off x="2981" y="1750"/>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6" y="4"/>
                    </a:lnTo>
                    <a:lnTo>
                      <a:pt x="13" y="1"/>
                    </a:lnTo>
                    <a:lnTo>
                      <a:pt x="9" y="0"/>
                    </a:lnTo>
                    <a:lnTo>
                      <a:pt x="6" y="1"/>
                    </a:lnTo>
                    <a:lnTo>
                      <a:pt x="3" y="4"/>
                    </a:lnTo>
                    <a:lnTo>
                      <a:pt x="1" y="9"/>
                    </a:lnTo>
                    <a:lnTo>
                      <a:pt x="0" y="14"/>
                    </a:lnTo>
                    <a:lnTo>
                      <a:pt x="1" y="20"/>
                    </a:lnTo>
                    <a:lnTo>
                      <a:pt x="3" y="24"/>
                    </a:lnTo>
                    <a:lnTo>
                      <a:pt x="6" y="28"/>
                    </a:lnTo>
                    <a:lnTo>
                      <a:pt x="9" y="29"/>
                    </a:lnTo>
                    <a:lnTo>
                      <a:pt x="13" y="28"/>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86" name="Rectangle 1731"/>
              <p:cNvSpPr>
                <a:spLocks noChangeArrowheads="1"/>
              </p:cNvSpPr>
              <p:nvPr/>
            </p:nvSpPr>
            <p:spPr bwMode="auto">
              <a:xfrm>
                <a:off x="3005" y="1768"/>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7" name="Rectangle 1732"/>
              <p:cNvSpPr>
                <a:spLocks noChangeArrowheads="1"/>
              </p:cNvSpPr>
              <p:nvPr/>
            </p:nvSpPr>
            <p:spPr bwMode="auto">
              <a:xfrm>
                <a:off x="3005" y="175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8" name="Rectangle 1733"/>
              <p:cNvSpPr>
                <a:spLocks noChangeArrowheads="1"/>
              </p:cNvSpPr>
              <p:nvPr/>
            </p:nvSpPr>
            <p:spPr bwMode="auto">
              <a:xfrm>
                <a:off x="2995" y="1763"/>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89" name="Rectangle 1734"/>
              <p:cNvSpPr>
                <a:spLocks noChangeArrowheads="1"/>
              </p:cNvSpPr>
              <p:nvPr/>
            </p:nvSpPr>
            <p:spPr bwMode="auto">
              <a:xfrm>
                <a:off x="3008" y="1763"/>
                <a:ext cx="14"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0" name="Freeform 1735"/>
              <p:cNvSpPr>
                <a:spLocks/>
              </p:cNvSpPr>
              <p:nvPr/>
            </p:nvSpPr>
            <p:spPr bwMode="auto">
              <a:xfrm>
                <a:off x="3007" y="1766"/>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6"/>
                    </a:lnTo>
                    <a:lnTo>
                      <a:pt x="5" y="28"/>
                    </a:lnTo>
                    <a:lnTo>
                      <a:pt x="9" y="29"/>
                    </a:lnTo>
                    <a:lnTo>
                      <a:pt x="12" y="28"/>
                    </a:lnTo>
                    <a:lnTo>
                      <a:pt x="14" y="26"/>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91" name="Rectangle 1736"/>
              <p:cNvSpPr>
                <a:spLocks noChangeArrowheads="1"/>
              </p:cNvSpPr>
              <p:nvPr/>
            </p:nvSpPr>
            <p:spPr bwMode="auto">
              <a:xfrm>
                <a:off x="3032" y="1761"/>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2" name="Rectangle 1737"/>
              <p:cNvSpPr>
                <a:spLocks noChangeArrowheads="1"/>
              </p:cNvSpPr>
              <p:nvPr/>
            </p:nvSpPr>
            <p:spPr bwMode="auto">
              <a:xfrm>
                <a:off x="3032" y="1750"/>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3" name="Rectangle 1738"/>
              <p:cNvSpPr>
                <a:spLocks noChangeArrowheads="1"/>
              </p:cNvSpPr>
              <p:nvPr/>
            </p:nvSpPr>
            <p:spPr bwMode="auto">
              <a:xfrm>
                <a:off x="3022" y="1757"/>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4" name="Rectangle 1739"/>
              <p:cNvSpPr>
                <a:spLocks noChangeArrowheads="1"/>
              </p:cNvSpPr>
              <p:nvPr/>
            </p:nvSpPr>
            <p:spPr bwMode="auto">
              <a:xfrm>
                <a:off x="3035" y="1757"/>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5" name="Freeform 1740"/>
              <p:cNvSpPr>
                <a:spLocks/>
              </p:cNvSpPr>
              <p:nvPr/>
            </p:nvSpPr>
            <p:spPr bwMode="auto">
              <a:xfrm>
                <a:off x="3034" y="1760"/>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2"/>
                    </a:lnTo>
                    <a:lnTo>
                      <a:pt x="9" y="0"/>
                    </a:lnTo>
                    <a:lnTo>
                      <a:pt x="5" y="2"/>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896" name="Rectangle 1741"/>
              <p:cNvSpPr>
                <a:spLocks noChangeArrowheads="1"/>
              </p:cNvSpPr>
              <p:nvPr/>
            </p:nvSpPr>
            <p:spPr bwMode="auto">
              <a:xfrm>
                <a:off x="3058" y="176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7" name="Rectangle 1742"/>
              <p:cNvSpPr>
                <a:spLocks noChangeArrowheads="1"/>
              </p:cNvSpPr>
              <p:nvPr/>
            </p:nvSpPr>
            <p:spPr bwMode="auto">
              <a:xfrm>
                <a:off x="3058" y="1753"/>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8" name="Rectangle 1743"/>
              <p:cNvSpPr>
                <a:spLocks noChangeArrowheads="1"/>
              </p:cNvSpPr>
              <p:nvPr/>
            </p:nvSpPr>
            <p:spPr bwMode="auto">
              <a:xfrm>
                <a:off x="3048" y="176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899" name="Rectangle 1744"/>
              <p:cNvSpPr>
                <a:spLocks noChangeArrowheads="1"/>
              </p:cNvSpPr>
              <p:nvPr/>
            </p:nvSpPr>
            <p:spPr bwMode="auto">
              <a:xfrm>
                <a:off x="3061" y="176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0" name="Freeform 1745"/>
              <p:cNvSpPr>
                <a:spLocks/>
              </p:cNvSpPr>
              <p:nvPr/>
            </p:nvSpPr>
            <p:spPr bwMode="auto">
              <a:xfrm>
                <a:off x="3060" y="1763"/>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5"/>
                    </a:moveTo>
                    <a:lnTo>
                      <a:pt x="17" y="9"/>
                    </a:lnTo>
                    <a:lnTo>
                      <a:pt x="16" y="4"/>
                    </a:lnTo>
                    <a:lnTo>
                      <a:pt x="12" y="1"/>
                    </a:lnTo>
                    <a:lnTo>
                      <a:pt x="9" y="0"/>
                    </a:lnTo>
                    <a:lnTo>
                      <a:pt x="6" y="1"/>
                    </a:lnTo>
                    <a:lnTo>
                      <a:pt x="2" y="4"/>
                    </a:lnTo>
                    <a:lnTo>
                      <a:pt x="0" y="9"/>
                    </a:lnTo>
                    <a:lnTo>
                      <a:pt x="0" y="15"/>
                    </a:lnTo>
                    <a:lnTo>
                      <a:pt x="0" y="20"/>
                    </a:lnTo>
                    <a:lnTo>
                      <a:pt x="2" y="25"/>
                    </a:lnTo>
                    <a:lnTo>
                      <a:pt x="6" y="27"/>
                    </a:lnTo>
                    <a:lnTo>
                      <a:pt x="9" y="28"/>
                    </a:lnTo>
                    <a:lnTo>
                      <a:pt x="12" y="27"/>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01" name="Rectangle 1746"/>
              <p:cNvSpPr>
                <a:spLocks noChangeArrowheads="1"/>
              </p:cNvSpPr>
              <p:nvPr/>
            </p:nvSpPr>
            <p:spPr bwMode="auto">
              <a:xfrm>
                <a:off x="3083" y="175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2" name="Rectangle 1747"/>
              <p:cNvSpPr>
                <a:spLocks noChangeArrowheads="1"/>
              </p:cNvSpPr>
              <p:nvPr/>
            </p:nvSpPr>
            <p:spPr bwMode="auto">
              <a:xfrm>
                <a:off x="3083" y="1744"/>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3" name="Rectangle 1748"/>
              <p:cNvSpPr>
                <a:spLocks noChangeArrowheads="1"/>
              </p:cNvSpPr>
              <p:nvPr/>
            </p:nvSpPr>
            <p:spPr bwMode="auto">
              <a:xfrm>
                <a:off x="3074" y="1750"/>
                <a:ext cx="12"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4" name="Rectangle 1749"/>
              <p:cNvSpPr>
                <a:spLocks noChangeArrowheads="1"/>
              </p:cNvSpPr>
              <p:nvPr/>
            </p:nvSpPr>
            <p:spPr bwMode="auto">
              <a:xfrm>
                <a:off x="3086" y="1750"/>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5" name="Freeform 1750"/>
              <p:cNvSpPr>
                <a:spLocks/>
              </p:cNvSpPr>
              <p:nvPr/>
            </p:nvSpPr>
            <p:spPr bwMode="auto">
              <a:xfrm>
                <a:off x="3085" y="1753"/>
                <a:ext cx="2" cy="4"/>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4" y="1"/>
                    </a:lnTo>
                    <a:lnTo>
                      <a:pt x="9" y="0"/>
                    </a:lnTo>
                    <a:lnTo>
                      <a:pt x="6" y="1"/>
                    </a:lnTo>
                    <a:lnTo>
                      <a:pt x="4" y="4"/>
                    </a:lnTo>
                    <a:lnTo>
                      <a:pt x="1" y="9"/>
                    </a:lnTo>
                    <a:lnTo>
                      <a:pt x="0" y="14"/>
                    </a:lnTo>
                    <a:lnTo>
                      <a:pt x="1" y="20"/>
                    </a:lnTo>
                    <a:lnTo>
                      <a:pt x="4" y="24"/>
                    </a:lnTo>
                    <a:lnTo>
                      <a:pt x="6" y="27"/>
                    </a:lnTo>
                    <a:lnTo>
                      <a:pt x="9" y="29"/>
                    </a:lnTo>
                    <a:lnTo>
                      <a:pt x="14" y="27"/>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06" name="Rectangle 1751"/>
              <p:cNvSpPr>
                <a:spLocks noChangeArrowheads="1"/>
              </p:cNvSpPr>
              <p:nvPr/>
            </p:nvSpPr>
            <p:spPr bwMode="auto">
              <a:xfrm>
                <a:off x="3109" y="1752"/>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7" name="Rectangle 1752"/>
              <p:cNvSpPr>
                <a:spLocks noChangeArrowheads="1"/>
              </p:cNvSpPr>
              <p:nvPr/>
            </p:nvSpPr>
            <p:spPr bwMode="auto">
              <a:xfrm>
                <a:off x="3109" y="1741"/>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8" name="Rectangle 1753"/>
              <p:cNvSpPr>
                <a:spLocks noChangeArrowheads="1"/>
              </p:cNvSpPr>
              <p:nvPr/>
            </p:nvSpPr>
            <p:spPr bwMode="auto">
              <a:xfrm>
                <a:off x="3099" y="174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09" name="Rectangle 1754"/>
              <p:cNvSpPr>
                <a:spLocks noChangeArrowheads="1"/>
              </p:cNvSpPr>
              <p:nvPr/>
            </p:nvSpPr>
            <p:spPr bwMode="auto">
              <a:xfrm>
                <a:off x="3112" y="1747"/>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0" name="Freeform 1755"/>
              <p:cNvSpPr>
                <a:spLocks/>
              </p:cNvSpPr>
              <p:nvPr/>
            </p:nvSpPr>
            <p:spPr bwMode="auto">
              <a:xfrm>
                <a:off x="3111" y="1750"/>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8" y="0"/>
                    </a:lnTo>
                    <a:lnTo>
                      <a:pt x="5" y="1"/>
                    </a:lnTo>
                    <a:lnTo>
                      <a:pt x="2" y="4"/>
                    </a:lnTo>
                    <a:lnTo>
                      <a:pt x="1" y="9"/>
                    </a:lnTo>
                    <a:lnTo>
                      <a:pt x="0" y="14"/>
                    </a:lnTo>
                    <a:lnTo>
                      <a:pt x="1" y="20"/>
                    </a:lnTo>
                    <a:lnTo>
                      <a:pt x="2" y="24"/>
                    </a:lnTo>
                    <a:lnTo>
                      <a:pt x="5" y="28"/>
                    </a:lnTo>
                    <a:lnTo>
                      <a:pt x="8" y="29"/>
                    </a:lnTo>
                    <a:lnTo>
                      <a:pt x="12" y="28"/>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11" name="Rectangle 1756"/>
              <p:cNvSpPr>
                <a:spLocks noChangeArrowheads="1"/>
              </p:cNvSpPr>
              <p:nvPr/>
            </p:nvSpPr>
            <p:spPr bwMode="auto">
              <a:xfrm>
                <a:off x="3136" y="177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2" name="Rectangle 1757"/>
              <p:cNvSpPr>
                <a:spLocks noChangeArrowheads="1"/>
              </p:cNvSpPr>
              <p:nvPr/>
            </p:nvSpPr>
            <p:spPr bwMode="auto">
              <a:xfrm>
                <a:off x="3136" y="176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3" name="Rectangle 1758"/>
              <p:cNvSpPr>
                <a:spLocks noChangeArrowheads="1"/>
              </p:cNvSpPr>
              <p:nvPr/>
            </p:nvSpPr>
            <p:spPr bwMode="auto">
              <a:xfrm>
                <a:off x="3126" y="177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4" name="Rectangle 1759"/>
              <p:cNvSpPr>
                <a:spLocks noChangeArrowheads="1"/>
              </p:cNvSpPr>
              <p:nvPr/>
            </p:nvSpPr>
            <p:spPr bwMode="auto">
              <a:xfrm>
                <a:off x="3139" y="177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5" name="Freeform 1760"/>
              <p:cNvSpPr>
                <a:spLocks/>
              </p:cNvSpPr>
              <p:nvPr/>
            </p:nvSpPr>
            <p:spPr bwMode="auto">
              <a:xfrm>
                <a:off x="3138" y="1776"/>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4" y="4"/>
                    </a:lnTo>
                    <a:lnTo>
                      <a:pt x="12" y="1"/>
                    </a:lnTo>
                    <a:lnTo>
                      <a:pt x="9" y="0"/>
                    </a:lnTo>
                    <a:lnTo>
                      <a:pt x="5" y="1"/>
                    </a:lnTo>
                    <a:lnTo>
                      <a:pt x="2" y="4"/>
                    </a:lnTo>
                    <a:lnTo>
                      <a:pt x="0" y="9"/>
                    </a:lnTo>
                    <a:lnTo>
                      <a:pt x="0" y="14"/>
                    </a:lnTo>
                    <a:lnTo>
                      <a:pt x="0" y="20"/>
                    </a:lnTo>
                    <a:lnTo>
                      <a:pt x="2" y="24"/>
                    </a:lnTo>
                    <a:lnTo>
                      <a:pt x="5" y="27"/>
                    </a:lnTo>
                    <a:lnTo>
                      <a:pt x="9" y="29"/>
                    </a:lnTo>
                    <a:lnTo>
                      <a:pt x="12" y="27"/>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16" name="Rectangle 1761"/>
              <p:cNvSpPr>
                <a:spLocks noChangeArrowheads="1"/>
              </p:cNvSpPr>
              <p:nvPr/>
            </p:nvSpPr>
            <p:spPr bwMode="auto">
              <a:xfrm>
                <a:off x="3162" y="1790"/>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7" name="Rectangle 1762"/>
              <p:cNvSpPr>
                <a:spLocks noChangeArrowheads="1"/>
              </p:cNvSpPr>
              <p:nvPr/>
            </p:nvSpPr>
            <p:spPr bwMode="auto">
              <a:xfrm>
                <a:off x="3162" y="1779"/>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8" name="Rectangle 1763"/>
              <p:cNvSpPr>
                <a:spLocks noChangeArrowheads="1"/>
              </p:cNvSpPr>
              <p:nvPr/>
            </p:nvSpPr>
            <p:spPr bwMode="auto">
              <a:xfrm>
                <a:off x="3152" y="1785"/>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19" name="Rectangle 1764"/>
              <p:cNvSpPr>
                <a:spLocks noChangeArrowheads="1"/>
              </p:cNvSpPr>
              <p:nvPr/>
            </p:nvSpPr>
            <p:spPr bwMode="auto">
              <a:xfrm>
                <a:off x="3165" y="1785"/>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0" name="Freeform 1765"/>
              <p:cNvSpPr>
                <a:spLocks/>
              </p:cNvSpPr>
              <p:nvPr/>
            </p:nvSpPr>
            <p:spPr bwMode="auto">
              <a:xfrm>
                <a:off x="3164" y="1788"/>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5" y="4"/>
                    </a:lnTo>
                    <a:lnTo>
                      <a:pt x="12" y="1"/>
                    </a:lnTo>
                    <a:lnTo>
                      <a:pt x="9" y="0"/>
                    </a:lnTo>
                    <a:lnTo>
                      <a:pt x="5" y="1"/>
                    </a:lnTo>
                    <a:lnTo>
                      <a:pt x="3" y="4"/>
                    </a:lnTo>
                    <a:lnTo>
                      <a:pt x="1" y="9"/>
                    </a:lnTo>
                    <a:lnTo>
                      <a:pt x="0" y="14"/>
                    </a:lnTo>
                    <a:lnTo>
                      <a:pt x="1" y="20"/>
                    </a:lnTo>
                    <a:lnTo>
                      <a:pt x="3" y="24"/>
                    </a:lnTo>
                    <a:lnTo>
                      <a:pt x="5" y="28"/>
                    </a:lnTo>
                    <a:lnTo>
                      <a:pt x="9" y="29"/>
                    </a:lnTo>
                    <a:lnTo>
                      <a:pt x="12" y="28"/>
                    </a:lnTo>
                    <a:lnTo>
                      <a:pt x="15"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21" name="Rectangle 1766"/>
              <p:cNvSpPr>
                <a:spLocks noChangeArrowheads="1"/>
              </p:cNvSpPr>
              <p:nvPr/>
            </p:nvSpPr>
            <p:spPr bwMode="auto">
              <a:xfrm>
                <a:off x="3188" y="178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2" name="Rectangle 1767"/>
              <p:cNvSpPr>
                <a:spLocks noChangeArrowheads="1"/>
              </p:cNvSpPr>
              <p:nvPr/>
            </p:nvSpPr>
            <p:spPr bwMode="auto">
              <a:xfrm>
                <a:off x="3188" y="1774"/>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3" name="Rectangle 1768"/>
              <p:cNvSpPr>
                <a:spLocks noChangeArrowheads="1"/>
              </p:cNvSpPr>
              <p:nvPr/>
            </p:nvSpPr>
            <p:spPr bwMode="auto">
              <a:xfrm>
                <a:off x="3178" y="1780"/>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4" name="Rectangle 1769"/>
              <p:cNvSpPr>
                <a:spLocks noChangeArrowheads="1"/>
              </p:cNvSpPr>
              <p:nvPr/>
            </p:nvSpPr>
            <p:spPr bwMode="auto">
              <a:xfrm>
                <a:off x="3191" y="1780"/>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5" name="Freeform 1770"/>
              <p:cNvSpPr>
                <a:spLocks/>
              </p:cNvSpPr>
              <p:nvPr/>
            </p:nvSpPr>
            <p:spPr bwMode="auto">
              <a:xfrm>
                <a:off x="3190" y="178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2"/>
                    </a:lnTo>
                    <a:lnTo>
                      <a:pt x="9" y="0"/>
                    </a:lnTo>
                    <a:lnTo>
                      <a:pt x="6" y="2"/>
                    </a:lnTo>
                    <a:lnTo>
                      <a:pt x="2" y="4"/>
                    </a:lnTo>
                    <a:lnTo>
                      <a:pt x="0" y="9"/>
                    </a:lnTo>
                    <a:lnTo>
                      <a:pt x="0" y="14"/>
                    </a:lnTo>
                    <a:lnTo>
                      <a:pt x="0" y="20"/>
                    </a:lnTo>
                    <a:lnTo>
                      <a:pt x="2" y="25"/>
                    </a:lnTo>
                    <a:lnTo>
                      <a:pt x="6" y="27"/>
                    </a:lnTo>
                    <a:lnTo>
                      <a:pt x="9" y="29"/>
                    </a:lnTo>
                    <a:lnTo>
                      <a:pt x="12" y="27"/>
                    </a:lnTo>
                    <a:lnTo>
                      <a:pt x="15" y="25"/>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26" name="Rectangle 1771"/>
              <p:cNvSpPr>
                <a:spLocks noChangeArrowheads="1"/>
              </p:cNvSpPr>
              <p:nvPr/>
            </p:nvSpPr>
            <p:spPr bwMode="auto">
              <a:xfrm>
                <a:off x="3214" y="177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7" name="Rectangle 1772"/>
              <p:cNvSpPr>
                <a:spLocks noChangeArrowheads="1"/>
              </p:cNvSpPr>
              <p:nvPr/>
            </p:nvSpPr>
            <p:spPr bwMode="auto">
              <a:xfrm>
                <a:off x="3214" y="176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8" name="Rectangle 1773"/>
              <p:cNvSpPr>
                <a:spLocks noChangeArrowheads="1"/>
              </p:cNvSpPr>
              <p:nvPr/>
            </p:nvSpPr>
            <p:spPr bwMode="auto">
              <a:xfrm>
                <a:off x="3204" y="1771"/>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29" name="Rectangle 1774"/>
              <p:cNvSpPr>
                <a:spLocks noChangeArrowheads="1"/>
              </p:cNvSpPr>
              <p:nvPr/>
            </p:nvSpPr>
            <p:spPr bwMode="auto">
              <a:xfrm>
                <a:off x="3217" y="1771"/>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0" name="Freeform 1775"/>
              <p:cNvSpPr>
                <a:spLocks/>
              </p:cNvSpPr>
              <p:nvPr/>
            </p:nvSpPr>
            <p:spPr bwMode="auto">
              <a:xfrm>
                <a:off x="3216" y="177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4" y="5"/>
                    </a:lnTo>
                    <a:lnTo>
                      <a:pt x="1" y="9"/>
                    </a:lnTo>
                    <a:lnTo>
                      <a:pt x="0" y="15"/>
                    </a:lnTo>
                    <a:lnTo>
                      <a:pt x="1" y="20"/>
                    </a:lnTo>
                    <a:lnTo>
                      <a:pt x="4"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31" name="Rectangle 1776"/>
              <p:cNvSpPr>
                <a:spLocks noChangeArrowheads="1"/>
              </p:cNvSpPr>
              <p:nvPr/>
            </p:nvSpPr>
            <p:spPr bwMode="auto">
              <a:xfrm>
                <a:off x="3241" y="177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2" name="Rectangle 1777"/>
              <p:cNvSpPr>
                <a:spLocks noChangeArrowheads="1"/>
              </p:cNvSpPr>
              <p:nvPr/>
            </p:nvSpPr>
            <p:spPr bwMode="auto">
              <a:xfrm>
                <a:off x="3241" y="176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3" name="Rectangle 1778"/>
              <p:cNvSpPr>
                <a:spLocks noChangeArrowheads="1"/>
              </p:cNvSpPr>
              <p:nvPr/>
            </p:nvSpPr>
            <p:spPr bwMode="auto">
              <a:xfrm>
                <a:off x="3230" y="1772"/>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4" name="Rectangle 1779"/>
              <p:cNvSpPr>
                <a:spLocks noChangeArrowheads="1"/>
              </p:cNvSpPr>
              <p:nvPr/>
            </p:nvSpPr>
            <p:spPr bwMode="auto">
              <a:xfrm>
                <a:off x="3244" y="177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5" name="Freeform 1780"/>
              <p:cNvSpPr>
                <a:spLocks/>
              </p:cNvSpPr>
              <p:nvPr/>
            </p:nvSpPr>
            <p:spPr bwMode="auto">
              <a:xfrm>
                <a:off x="3243" y="1776"/>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8" y="0"/>
                    </a:lnTo>
                    <a:lnTo>
                      <a:pt x="5" y="1"/>
                    </a:lnTo>
                    <a:lnTo>
                      <a:pt x="2" y="4"/>
                    </a:lnTo>
                    <a:lnTo>
                      <a:pt x="1" y="9"/>
                    </a:lnTo>
                    <a:lnTo>
                      <a:pt x="0" y="14"/>
                    </a:lnTo>
                    <a:lnTo>
                      <a:pt x="1" y="20"/>
                    </a:lnTo>
                    <a:lnTo>
                      <a:pt x="2" y="24"/>
                    </a:lnTo>
                    <a:lnTo>
                      <a:pt x="5" y="27"/>
                    </a:lnTo>
                    <a:lnTo>
                      <a:pt x="8" y="29"/>
                    </a:lnTo>
                    <a:lnTo>
                      <a:pt x="12" y="27"/>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36" name="Rectangle 1781"/>
              <p:cNvSpPr>
                <a:spLocks noChangeArrowheads="1"/>
              </p:cNvSpPr>
              <p:nvPr/>
            </p:nvSpPr>
            <p:spPr bwMode="auto">
              <a:xfrm>
                <a:off x="3266" y="1787"/>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7" name="Rectangle 1782"/>
              <p:cNvSpPr>
                <a:spLocks noChangeArrowheads="1"/>
              </p:cNvSpPr>
              <p:nvPr/>
            </p:nvSpPr>
            <p:spPr bwMode="auto">
              <a:xfrm>
                <a:off x="3266" y="177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8" name="Rectangle 1783"/>
              <p:cNvSpPr>
                <a:spLocks noChangeArrowheads="1"/>
              </p:cNvSpPr>
              <p:nvPr/>
            </p:nvSpPr>
            <p:spPr bwMode="auto">
              <a:xfrm>
                <a:off x="3257" y="178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39" name="Rectangle 1784"/>
              <p:cNvSpPr>
                <a:spLocks noChangeArrowheads="1"/>
              </p:cNvSpPr>
              <p:nvPr/>
            </p:nvSpPr>
            <p:spPr bwMode="auto">
              <a:xfrm>
                <a:off x="3270" y="1782"/>
                <a:ext cx="12"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0" name="Freeform 1785"/>
              <p:cNvSpPr>
                <a:spLocks/>
              </p:cNvSpPr>
              <p:nvPr/>
            </p:nvSpPr>
            <p:spPr bwMode="auto">
              <a:xfrm>
                <a:off x="3269" y="178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1"/>
                    </a:lnTo>
                    <a:lnTo>
                      <a:pt x="9" y="0"/>
                    </a:lnTo>
                    <a:lnTo>
                      <a:pt x="4" y="1"/>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41" name="Rectangle 1786"/>
              <p:cNvSpPr>
                <a:spLocks noChangeArrowheads="1"/>
              </p:cNvSpPr>
              <p:nvPr/>
            </p:nvSpPr>
            <p:spPr bwMode="auto">
              <a:xfrm>
                <a:off x="3292" y="1800"/>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2" name="Rectangle 1787"/>
              <p:cNvSpPr>
                <a:spLocks noChangeArrowheads="1"/>
              </p:cNvSpPr>
              <p:nvPr/>
            </p:nvSpPr>
            <p:spPr bwMode="auto">
              <a:xfrm>
                <a:off x="3292" y="1790"/>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3" name="Rectangle 1788"/>
              <p:cNvSpPr>
                <a:spLocks noChangeArrowheads="1"/>
              </p:cNvSpPr>
              <p:nvPr/>
            </p:nvSpPr>
            <p:spPr bwMode="auto">
              <a:xfrm>
                <a:off x="3282" y="179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4" name="Rectangle 1789"/>
              <p:cNvSpPr>
                <a:spLocks noChangeArrowheads="1"/>
              </p:cNvSpPr>
              <p:nvPr/>
            </p:nvSpPr>
            <p:spPr bwMode="auto">
              <a:xfrm>
                <a:off x="3295" y="179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5" name="Freeform 1790"/>
              <p:cNvSpPr>
                <a:spLocks/>
              </p:cNvSpPr>
              <p:nvPr/>
            </p:nvSpPr>
            <p:spPr bwMode="auto">
              <a:xfrm>
                <a:off x="3294" y="1798"/>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4"/>
                    </a:moveTo>
                    <a:lnTo>
                      <a:pt x="18" y="8"/>
                    </a:lnTo>
                    <a:lnTo>
                      <a:pt x="16" y="3"/>
                    </a:lnTo>
                    <a:lnTo>
                      <a:pt x="12" y="1"/>
                    </a:lnTo>
                    <a:lnTo>
                      <a:pt x="9" y="0"/>
                    </a:lnTo>
                    <a:lnTo>
                      <a:pt x="6" y="1"/>
                    </a:lnTo>
                    <a:lnTo>
                      <a:pt x="2" y="3"/>
                    </a:lnTo>
                    <a:lnTo>
                      <a:pt x="1" y="8"/>
                    </a:lnTo>
                    <a:lnTo>
                      <a:pt x="0" y="14"/>
                    </a:lnTo>
                    <a:lnTo>
                      <a:pt x="1" y="20"/>
                    </a:lnTo>
                    <a:lnTo>
                      <a:pt x="2" y="24"/>
                    </a:lnTo>
                    <a:lnTo>
                      <a:pt x="6" y="26"/>
                    </a:lnTo>
                    <a:lnTo>
                      <a:pt x="9" y="27"/>
                    </a:lnTo>
                    <a:lnTo>
                      <a:pt x="12" y="26"/>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46" name="Rectangle 1791"/>
              <p:cNvSpPr>
                <a:spLocks noChangeArrowheads="1"/>
              </p:cNvSpPr>
              <p:nvPr/>
            </p:nvSpPr>
            <p:spPr bwMode="auto">
              <a:xfrm>
                <a:off x="3318" y="1817"/>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7" name="Rectangle 1792"/>
              <p:cNvSpPr>
                <a:spLocks noChangeArrowheads="1"/>
              </p:cNvSpPr>
              <p:nvPr/>
            </p:nvSpPr>
            <p:spPr bwMode="auto">
              <a:xfrm>
                <a:off x="3318" y="180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8" name="Rectangle 1793"/>
              <p:cNvSpPr>
                <a:spLocks noChangeArrowheads="1"/>
              </p:cNvSpPr>
              <p:nvPr/>
            </p:nvSpPr>
            <p:spPr bwMode="auto">
              <a:xfrm>
                <a:off x="3308" y="181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49" name="Rectangle 1794"/>
              <p:cNvSpPr>
                <a:spLocks noChangeArrowheads="1"/>
              </p:cNvSpPr>
              <p:nvPr/>
            </p:nvSpPr>
            <p:spPr bwMode="auto">
              <a:xfrm>
                <a:off x="3321" y="181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0" name="Freeform 1795"/>
              <p:cNvSpPr>
                <a:spLocks/>
              </p:cNvSpPr>
              <p:nvPr/>
            </p:nvSpPr>
            <p:spPr bwMode="auto">
              <a:xfrm>
                <a:off x="3320" y="1815"/>
                <a:ext cx="2" cy="4"/>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5"/>
                    </a:moveTo>
                    <a:lnTo>
                      <a:pt x="17" y="9"/>
                    </a:lnTo>
                    <a:lnTo>
                      <a:pt x="15" y="3"/>
                    </a:lnTo>
                    <a:lnTo>
                      <a:pt x="13" y="1"/>
                    </a:lnTo>
                    <a:lnTo>
                      <a:pt x="9" y="0"/>
                    </a:lnTo>
                    <a:lnTo>
                      <a:pt x="6" y="1"/>
                    </a:lnTo>
                    <a:lnTo>
                      <a:pt x="3" y="3"/>
                    </a:lnTo>
                    <a:lnTo>
                      <a:pt x="0" y="9"/>
                    </a:lnTo>
                    <a:lnTo>
                      <a:pt x="0" y="15"/>
                    </a:lnTo>
                    <a:lnTo>
                      <a:pt x="0" y="20"/>
                    </a:lnTo>
                    <a:lnTo>
                      <a:pt x="3" y="25"/>
                    </a:lnTo>
                    <a:lnTo>
                      <a:pt x="6" y="27"/>
                    </a:lnTo>
                    <a:lnTo>
                      <a:pt x="9" y="28"/>
                    </a:lnTo>
                    <a:lnTo>
                      <a:pt x="13" y="27"/>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51" name="Rectangle 1796"/>
              <p:cNvSpPr>
                <a:spLocks noChangeArrowheads="1"/>
              </p:cNvSpPr>
              <p:nvPr/>
            </p:nvSpPr>
            <p:spPr bwMode="auto">
              <a:xfrm>
                <a:off x="3345" y="1800"/>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2" name="Rectangle 1797"/>
              <p:cNvSpPr>
                <a:spLocks noChangeArrowheads="1"/>
              </p:cNvSpPr>
              <p:nvPr/>
            </p:nvSpPr>
            <p:spPr bwMode="auto">
              <a:xfrm>
                <a:off x="3345" y="1788"/>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3" name="Rectangle 1798"/>
              <p:cNvSpPr>
                <a:spLocks noChangeArrowheads="1"/>
              </p:cNvSpPr>
              <p:nvPr/>
            </p:nvSpPr>
            <p:spPr bwMode="auto">
              <a:xfrm>
                <a:off x="3334" y="1795"/>
                <a:ext cx="14"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4" name="Rectangle 1799"/>
              <p:cNvSpPr>
                <a:spLocks noChangeArrowheads="1"/>
              </p:cNvSpPr>
              <p:nvPr/>
            </p:nvSpPr>
            <p:spPr bwMode="auto">
              <a:xfrm>
                <a:off x="3348" y="179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5" name="Freeform 1800"/>
              <p:cNvSpPr>
                <a:spLocks/>
              </p:cNvSpPr>
              <p:nvPr/>
            </p:nvSpPr>
            <p:spPr bwMode="auto">
              <a:xfrm>
                <a:off x="3347" y="1798"/>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4"/>
                    </a:moveTo>
                    <a:lnTo>
                      <a:pt x="18" y="8"/>
                    </a:lnTo>
                    <a:lnTo>
                      <a:pt x="16" y="3"/>
                    </a:lnTo>
                    <a:lnTo>
                      <a:pt x="13" y="1"/>
                    </a:lnTo>
                    <a:lnTo>
                      <a:pt x="9" y="0"/>
                    </a:lnTo>
                    <a:lnTo>
                      <a:pt x="6" y="1"/>
                    </a:lnTo>
                    <a:lnTo>
                      <a:pt x="4" y="3"/>
                    </a:lnTo>
                    <a:lnTo>
                      <a:pt x="2" y="8"/>
                    </a:lnTo>
                    <a:lnTo>
                      <a:pt x="0" y="14"/>
                    </a:lnTo>
                    <a:lnTo>
                      <a:pt x="2" y="20"/>
                    </a:lnTo>
                    <a:lnTo>
                      <a:pt x="4" y="24"/>
                    </a:lnTo>
                    <a:lnTo>
                      <a:pt x="6" y="26"/>
                    </a:lnTo>
                    <a:lnTo>
                      <a:pt x="9" y="27"/>
                    </a:lnTo>
                    <a:lnTo>
                      <a:pt x="13" y="26"/>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56" name="Rectangle 1801"/>
              <p:cNvSpPr>
                <a:spLocks noChangeArrowheads="1"/>
              </p:cNvSpPr>
              <p:nvPr/>
            </p:nvSpPr>
            <p:spPr bwMode="auto">
              <a:xfrm>
                <a:off x="3371" y="1796"/>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7" name="Rectangle 1802"/>
              <p:cNvSpPr>
                <a:spLocks noChangeArrowheads="1"/>
              </p:cNvSpPr>
              <p:nvPr/>
            </p:nvSpPr>
            <p:spPr bwMode="auto">
              <a:xfrm>
                <a:off x="3371" y="178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8" name="Rectangle 1803"/>
              <p:cNvSpPr>
                <a:spLocks noChangeArrowheads="1"/>
              </p:cNvSpPr>
              <p:nvPr/>
            </p:nvSpPr>
            <p:spPr bwMode="auto">
              <a:xfrm>
                <a:off x="3361" y="179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59" name="Rectangle 1804"/>
              <p:cNvSpPr>
                <a:spLocks noChangeArrowheads="1"/>
              </p:cNvSpPr>
              <p:nvPr/>
            </p:nvSpPr>
            <p:spPr bwMode="auto">
              <a:xfrm>
                <a:off x="3374" y="179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0" name="Freeform 1805"/>
              <p:cNvSpPr>
                <a:spLocks/>
              </p:cNvSpPr>
              <p:nvPr/>
            </p:nvSpPr>
            <p:spPr bwMode="auto">
              <a:xfrm>
                <a:off x="3373" y="1795"/>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9" y="0"/>
                    </a:lnTo>
                    <a:lnTo>
                      <a:pt x="5" y="1"/>
                    </a:lnTo>
                    <a:lnTo>
                      <a:pt x="2" y="4"/>
                    </a:lnTo>
                    <a:lnTo>
                      <a:pt x="1" y="9"/>
                    </a:lnTo>
                    <a:lnTo>
                      <a:pt x="0" y="14"/>
                    </a:lnTo>
                    <a:lnTo>
                      <a:pt x="1" y="20"/>
                    </a:lnTo>
                    <a:lnTo>
                      <a:pt x="2" y="24"/>
                    </a:lnTo>
                    <a:lnTo>
                      <a:pt x="5" y="27"/>
                    </a:lnTo>
                    <a:lnTo>
                      <a:pt x="9" y="29"/>
                    </a:lnTo>
                    <a:lnTo>
                      <a:pt x="12" y="27"/>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61" name="Rectangle 1806"/>
              <p:cNvSpPr>
                <a:spLocks noChangeArrowheads="1"/>
              </p:cNvSpPr>
              <p:nvPr/>
            </p:nvSpPr>
            <p:spPr bwMode="auto">
              <a:xfrm>
                <a:off x="3397" y="1804"/>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2" name="Rectangle 1807"/>
              <p:cNvSpPr>
                <a:spLocks noChangeArrowheads="1"/>
              </p:cNvSpPr>
              <p:nvPr/>
            </p:nvSpPr>
            <p:spPr bwMode="auto">
              <a:xfrm>
                <a:off x="3397" y="1795"/>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3" name="Rectangle 1808"/>
              <p:cNvSpPr>
                <a:spLocks noChangeArrowheads="1"/>
              </p:cNvSpPr>
              <p:nvPr/>
            </p:nvSpPr>
            <p:spPr bwMode="auto">
              <a:xfrm>
                <a:off x="3387" y="180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4" name="Rectangle 1809"/>
              <p:cNvSpPr>
                <a:spLocks noChangeArrowheads="1"/>
              </p:cNvSpPr>
              <p:nvPr/>
            </p:nvSpPr>
            <p:spPr bwMode="auto">
              <a:xfrm>
                <a:off x="3400" y="180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5" name="Freeform 1810"/>
              <p:cNvSpPr>
                <a:spLocks/>
              </p:cNvSpPr>
              <p:nvPr/>
            </p:nvSpPr>
            <p:spPr bwMode="auto">
              <a:xfrm>
                <a:off x="3399" y="1803"/>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5" y="4"/>
                    </a:lnTo>
                    <a:lnTo>
                      <a:pt x="13" y="1"/>
                    </a:lnTo>
                    <a:lnTo>
                      <a:pt x="10" y="0"/>
                    </a:lnTo>
                    <a:lnTo>
                      <a:pt x="5" y="1"/>
                    </a:lnTo>
                    <a:lnTo>
                      <a:pt x="3" y="4"/>
                    </a:lnTo>
                    <a:lnTo>
                      <a:pt x="1" y="9"/>
                    </a:lnTo>
                    <a:lnTo>
                      <a:pt x="0" y="14"/>
                    </a:lnTo>
                    <a:lnTo>
                      <a:pt x="1" y="20"/>
                    </a:lnTo>
                    <a:lnTo>
                      <a:pt x="3" y="24"/>
                    </a:lnTo>
                    <a:lnTo>
                      <a:pt x="5" y="27"/>
                    </a:lnTo>
                    <a:lnTo>
                      <a:pt x="10" y="29"/>
                    </a:lnTo>
                    <a:lnTo>
                      <a:pt x="13" y="27"/>
                    </a:lnTo>
                    <a:lnTo>
                      <a:pt x="15"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66" name="Rectangle 1811"/>
              <p:cNvSpPr>
                <a:spLocks noChangeArrowheads="1"/>
              </p:cNvSpPr>
              <p:nvPr/>
            </p:nvSpPr>
            <p:spPr bwMode="auto">
              <a:xfrm>
                <a:off x="3423" y="1814"/>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7" name="Rectangle 1812"/>
              <p:cNvSpPr>
                <a:spLocks noChangeArrowheads="1"/>
              </p:cNvSpPr>
              <p:nvPr/>
            </p:nvSpPr>
            <p:spPr bwMode="auto">
              <a:xfrm>
                <a:off x="3423" y="1804"/>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8" name="Rectangle 1813"/>
              <p:cNvSpPr>
                <a:spLocks noChangeArrowheads="1"/>
              </p:cNvSpPr>
              <p:nvPr/>
            </p:nvSpPr>
            <p:spPr bwMode="auto">
              <a:xfrm>
                <a:off x="3413" y="180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69" name="Rectangle 1814"/>
              <p:cNvSpPr>
                <a:spLocks noChangeArrowheads="1"/>
              </p:cNvSpPr>
              <p:nvPr/>
            </p:nvSpPr>
            <p:spPr bwMode="auto">
              <a:xfrm>
                <a:off x="3426" y="180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0" name="Freeform 1815"/>
              <p:cNvSpPr>
                <a:spLocks/>
              </p:cNvSpPr>
              <p:nvPr/>
            </p:nvSpPr>
            <p:spPr bwMode="auto">
              <a:xfrm>
                <a:off x="3425" y="181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71" name="Rectangle 1816"/>
              <p:cNvSpPr>
                <a:spLocks noChangeArrowheads="1"/>
              </p:cNvSpPr>
              <p:nvPr/>
            </p:nvSpPr>
            <p:spPr bwMode="auto">
              <a:xfrm>
                <a:off x="3450" y="1806"/>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2" name="Rectangle 1817"/>
              <p:cNvSpPr>
                <a:spLocks noChangeArrowheads="1"/>
              </p:cNvSpPr>
              <p:nvPr/>
            </p:nvSpPr>
            <p:spPr bwMode="auto">
              <a:xfrm>
                <a:off x="3450" y="179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3" name="Rectangle 1818"/>
              <p:cNvSpPr>
                <a:spLocks noChangeArrowheads="1"/>
              </p:cNvSpPr>
              <p:nvPr/>
            </p:nvSpPr>
            <p:spPr bwMode="auto">
              <a:xfrm>
                <a:off x="3439" y="1801"/>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4" name="Rectangle 1819"/>
              <p:cNvSpPr>
                <a:spLocks noChangeArrowheads="1"/>
              </p:cNvSpPr>
              <p:nvPr/>
            </p:nvSpPr>
            <p:spPr bwMode="auto">
              <a:xfrm>
                <a:off x="3453" y="1801"/>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5" name="Freeform 1820"/>
              <p:cNvSpPr>
                <a:spLocks/>
              </p:cNvSpPr>
              <p:nvPr/>
            </p:nvSpPr>
            <p:spPr bwMode="auto">
              <a:xfrm>
                <a:off x="3452" y="180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3" y="1"/>
                    </a:lnTo>
                    <a:lnTo>
                      <a:pt x="9" y="0"/>
                    </a:lnTo>
                    <a:lnTo>
                      <a:pt x="6" y="1"/>
                    </a:lnTo>
                    <a:lnTo>
                      <a:pt x="3" y="5"/>
                    </a:lnTo>
                    <a:lnTo>
                      <a:pt x="0" y="9"/>
                    </a:lnTo>
                    <a:lnTo>
                      <a:pt x="0" y="15"/>
                    </a:lnTo>
                    <a:lnTo>
                      <a:pt x="0" y="20"/>
                    </a:lnTo>
                    <a:lnTo>
                      <a:pt x="3" y="25"/>
                    </a:lnTo>
                    <a:lnTo>
                      <a:pt x="6" y="28"/>
                    </a:lnTo>
                    <a:lnTo>
                      <a:pt x="9" y="29"/>
                    </a:lnTo>
                    <a:lnTo>
                      <a:pt x="13"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76" name="Rectangle 1821"/>
              <p:cNvSpPr>
                <a:spLocks noChangeArrowheads="1"/>
              </p:cNvSpPr>
              <p:nvPr/>
            </p:nvSpPr>
            <p:spPr bwMode="auto">
              <a:xfrm>
                <a:off x="3475" y="1835"/>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7" name="Rectangle 1822"/>
              <p:cNvSpPr>
                <a:spLocks noChangeArrowheads="1"/>
              </p:cNvSpPr>
              <p:nvPr/>
            </p:nvSpPr>
            <p:spPr bwMode="auto">
              <a:xfrm>
                <a:off x="3475" y="1823"/>
                <a:ext cx="6" cy="1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8" name="Rectangle 1823"/>
              <p:cNvSpPr>
                <a:spLocks noChangeArrowheads="1"/>
              </p:cNvSpPr>
              <p:nvPr/>
            </p:nvSpPr>
            <p:spPr bwMode="auto">
              <a:xfrm>
                <a:off x="3466" y="1830"/>
                <a:ext cx="12"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79" name="Rectangle 1824"/>
              <p:cNvSpPr>
                <a:spLocks noChangeArrowheads="1"/>
              </p:cNvSpPr>
              <p:nvPr/>
            </p:nvSpPr>
            <p:spPr bwMode="auto">
              <a:xfrm>
                <a:off x="3478" y="183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0" name="Freeform 1825"/>
              <p:cNvSpPr>
                <a:spLocks/>
              </p:cNvSpPr>
              <p:nvPr/>
            </p:nvSpPr>
            <p:spPr bwMode="auto">
              <a:xfrm>
                <a:off x="3477" y="1833"/>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7" y="9"/>
                    </a:lnTo>
                    <a:lnTo>
                      <a:pt x="15" y="3"/>
                    </a:lnTo>
                    <a:lnTo>
                      <a:pt x="12" y="1"/>
                    </a:lnTo>
                    <a:lnTo>
                      <a:pt x="8" y="0"/>
                    </a:lnTo>
                    <a:lnTo>
                      <a:pt x="5" y="1"/>
                    </a:lnTo>
                    <a:lnTo>
                      <a:pt x="3" y="3"/>
                    </a:lnTo>
                    <a:lnTo>
                      <a:pt x="1" y="9"/>
                    </a:lnTo>
                    <a:lnTo>
                      <a:pt x="0" y="14"/>
                    </a:lnTo>
                    <a:lnTo>
                      <a:pt x="1" y="20"/>
                    </a:lnTo>
                    <a:lnTo>
                      <a:pt x="3" y="24"/>
                    </a:lnTo>
                    <a:lnTo>
                      <a:pt x="5" y="26"/>
                    </a:lnTo>
                    <a:lnTo>
                      <a:pt x="8" y="28"/>
                    </a:lnTo>
                    <a:lnTo>
                      <a:pt x="12" y="26"/>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81" name="Rectangle 1826"/>
              <p:cNvSpPr>
                <a:spLocks noChangeArrowheads="1"/>
              </p:cNvSpPr>
              <p:nvPr/>
            </p:nvSpPr>
            <p:spPr bwMode="auto">
              <a:xfrm>
                <a:off x="3501" y="1830"/>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2" name="Rectangle 1827"/>
              <p:cNvSpPr>
                <a:spLocks noChangeArrowheads="1"/>
              </p:cNvSpPr>
              <p:nvPr/>
            </p:nvSpPr>
            <p:spPr bwMode="auto">
              <a:xfrm>
                <a:off x="3501" y="1819"/>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3" name="Rectangle 1828"/>
              <p:cNvSpPr>
                <a:spLocks noChangeArrowheads="1"/>
              </p:cNvSpPr>
              <p:nvPr/>
            </p:nvSpPr>
            <p:spPr bwMode="auto">
              <a:xfrm>
                <a:off x="3491" y="1825"/>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4" name="Rectangle 1829"/>
              <p:cNvSpPr>
                <a:spLocks noChangeArrowheads="1"/>
              </p:cNvSpPr>
              <p:nvPr/>
            </p:nvSpPr>
            <p:spPr bwMode="auto">
              <a:xfrm>
                <a:off x="3504" y="1825"/>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985" name="Freeform 1830"/>
              <p:cNvSpPr>
                <a:spLocks/>
              </p:cNvSpPr>
              <p:nvPr/>
            </p:nvSpPr>
            <p:spPr bwMode="auto">
              <a:xfrm>
                <a:off x="3503" y="1828"/>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2"/>
                    </a:lnTo>
                    <a:lnTo>
                      <a:pt x="9" y="0"/>
                    </a:lnTo>
                    <a:lnTo>
                      <a:pt x="5" y="2"/>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986" name="Rectangle 1831"/>
              <p:cNvSpPr>
                <a:spLocks noChangeArrowheads="1"/>
              </p:cNvSpPr>
              <p:nvPr/>
            </p:nvSpPr>
            <p:spPr bwMode="auto">
              <a:xfrm>
                <a:off x="3527" y="1819"/>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grpSp>
        <p:grpSp>
          <p:nvGrpSpPr>
            <p:cNvPr id="8204" name="Group 2033"/>
            <p:cNvGrpSpPr>
              <a:grpSpLocks/>
            </p:cNvGrpSpPr>
            <p:nvPr/>
          </p:nvGrpSpPr>
          <p:grpSpPr bwMode="auto">
            <a:xfrm>
              <a:off x="522" y="1892"/>
              <a:ext cx="2036" cy="1388"/>
              <a:chOff x="2212" y="1693"/>
              <a:chExt cx="1819" cy="1086"/>
            </a:xfrm>
          </p:grpSpPr>
          <p:sp>
            <p:nvSpPr>
              <p:cNvPr id="8587" name="Rectangle 1833"/>
              <p:cNvSpPr>
                <a:spLocks noChangeArrowheads="1"/>
              </p:cNvSpPr>
              <p:nvPr/>
            </p:nvSpPr>
            <p:spPr bwMode="auto">
              <a:xfrm>
                <a:off x="3527" y="1809"/>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8" name="Rectangle 1834"/>
              <p:cNvSpPr>
                <a:spLocks noChangeArrowheads="1"/>
              </p:cNvSpPr>
              <p:nvPr/>
            </p:nvSpPr>
            <p:spPr bwMode="auto">
              <a:xfrm>
                <a:off x="3517" y="1814"/>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9" name="Rectangle 1835"/>
              <p:cNvSpPr>
                <a:spLocks noChangeArrowheads="1"/>
              </p:cNvSpPr>
              <p:nvPr/>
            </p:nvSpPr>
            <p:spPr bwMode="auto">
              <a:xfrm>
                <a:off x="3530" y="1814"/>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0" name="Freeform 1836"/>
              <p:cNvSpPr>
                <a:spLocks/>
              </p:cNvSpPr>
              <p:nvPr/>
            </p:nvSpPr>
            <p:spPr bwMode="auto">
              <a:xfrm>
                <a:off x="3529" y="1817"/>
                <a:ext cx="2" cy="3"/>
              </a:xfrm>
              <a:custGeom>
                <a:avLst/>
                <a:gdLst>
                  <a:gd name="T0" fmla="*/ 0 w 19"/>
                  <a:gd name="T1" fmla="*/ 0 h 27"/>
                  <a:gd name="T2" fmla="*/ 0 w 19"/>
                  <a:gd name="T3" fmla="*/ 0 h 27"/>
                  <a:gd name="T4" fmla="*/ 0 w 19"/>
                  <a:gd name="T5" fmla="*/ 0 h 27"/>
                  <a:gd name="T6" fmla="*/ 0 w 19"/>
                  <a:gd name="T7" fmla="*/ 0 h 27"/>
                  <a:gd name="T8" fmla="*/ 0 w 19"/>
                  <a:gd name="T9" fmla="*/ 0 h 27"/>
                  <a:gd name="T10" fmla="*/ 0 w 19"/>
                  <a:gd name="T11" fmla="*/ 0 h 27"/>
                  <a:gd name="T12" fmla="*/ 0 w 19"/>
                  <a:gd name="T13" fmla="*/ 0 h 27"/>
                  <a:gd name="T14" fmla="*/ 0 w 19"/>
                  <a:gd name="T15" fmla="*/ 0 h 27"/>
                  <a:gd name="T16" fmla="*/ 0 w 19"/>
                  <a:gd name="T17" fmla="*/ 0 h 27"/>
                  <a:gd name="T18" fmla="*/ 0 w 19"/>
                  <a:gd name="T19" fmla="*/ 0 h 27"/>
                  <a:gd name="T20" fmla="*/ 0 w 19"/>
                  <a:gd name="T21" fmla="*/ 0 h 27"/>
                  <a:gd name="T22" fmla="*/ 0 w 19"/>
                  <a:gd name="T23" fmla="*/ 0 h 27"/>
                  <a:gd name="T24" fmla="*/ 0 w 19"/>
                  <a:gd name="T25" fmla="*/ 0 h 27"/>
                  <a:gd name="T26" fmla="*/ 0 w 19"/>
                  <a:gd name="T27" fmla="*/ 0 h 27"/>
                  <a:gd name="T28" fmla="*/ 0 w 19"/>
                  <a:gd name="T29" fmla="*/ 0 h 27"/>
                  <a:gd name="T30" fmla="*/ 0 w 19"/>
                  <a:gd name="T31" fmla="*/ 0 h 27"/>
                  <a:gd name="T32" fmla="*/ 0 w 19"/>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7"/>
                  <a:gd name="T53" fmla="*/ 19 w 19"/>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7">
                    <a:moveTo>
                      <a:pt x="19" y="13"/>
                    </a:moveTo>
                    <a:lnTo>
                      <a:pt x="18" y="7"/>
                    </a:lnTo>
                    <a:lnTo>
                      <a:pt x="16" y="3"/>
                    </a:lnTo>
                    <a:lnTo>
                      <a:pt x="13" y="1"/>
                    </a:lnTo>
                    <a:lnTo>
                      <a:pt x="9" y="0"/>
                    </a:lnTo>
                    <a:lnTo>
                      <a:pt x="6" y="1"/>
                    </a:lnTo>
                    <a:lnTo>
                      <a:pt x="3" y="3"/>
                    </a:lnTo>
                    <a:lnTo>
                      <a:pt x="1" y="7"/>
                    </a:lnTo>
                    <a:lnTo>
                      <a:pt x="0" y="13"/>
                    </a:lnTo>
                    <a:lnTo>
                      <a:pt x="1" y="18"/>
                    </a:lnTo>
                    <a:lnTo>
                      <a:pt x="3" y="24"/>
                    </a:lnTo>
                    <a:lnTo>
                      <a:pt x="6" y="26"/>
                    </a:lnTo>
                    <a:lnTo>
                      <a:pt x="9" y="27"/>
                    </a:lnTo>
                    <a:lnTo>
                      <a:pt x="13" y="26"/>
                    </a:lnTo>
                    <a:lnTo>
                      <a:pt x="16" y="24"/>
                    </a:lnTo>
                    <a:lnTo>
                      <a:pt x="18" y="20"/>
                    </a:lnTo>
                    <a:lnTo>
                      <a:pt x="19" y="13"/>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91" name="Rectangle 1837"/>
              <p:cNvSpPr>
                <a:spLocks noChangeArrowheads="1"/>
              </p:cNvSpPr>
              <p:nvPr/>
            </p:nvSpPr>
            <p:spPr bwMode="auto">
              <a:xfrm>
                <a:off x="3553" y="1835"/>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2" name="Rectangle 1838"/>
              <p:cNvSpPr>
                <a:spLocks noChangeArrowheads="1"/>
              </p:cNvSpPr>
              <p:nvPr/>
            </p:nvSpPr>
            <p:spPr bwMode="auto">
              <a:xfrm>
                <a:off x="3553" y="1825"/>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3" name="Rectangle 1839"/>
              <p:cNvSpPr>
                <a:spLocks noChangeArrowheads="1"/>
              </p:cNvSpPr>
              <p:nvPr/>
            </p:nvSpPr>
            <p:spPr bwMode="auto">
              <a:xfrm>
                <a:off x="3543" y="1830"/>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4" name="Rectangle 1840"/>
              <p:cNvSpPr>
                <a:spLocks noChangeArrowheads="1"/>
              </p:cNvSpPr>
              <p:nvPr/>
            </p:nvSpPr>
            <p:spPr bwMode="auto">
              <a:xfrm>
                <a:off x="3556" y="1830"/>
                <a:ext cx="14"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5" name="Freeform 1841"/>
              <p:cNvSpPr>
                <a:spLocks/>
              </p:cNvSpPr>
              <p:nvPr/>
            </p:nvSpPr>
            <p:spPr bwMode="auto">
              <a:xfrm>
                <a:off x="3555" y="1833"/>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9"/>
                    </a:lnTo>
                    <a:lnTo>
                      <a:pt x="16" y="3"/>
                    </a:lnTo>
                    <a:lnTo>
                      <a:pt x="13" y="1"/>
                    </a:lnTo>
                    <a:lnTo>
                      <a:pt x="9" y="0"/>
                    </a:lnTo>
                    <a:lnTo>
                      <a:pt x="6" y="1"/>
                    </a:lnTo>
                    <a:lnTo>
                      <a:pt x="3" y="3"/>
                    </a:lnTo>
                    <a:lnTo>
                      <a:pt x="1" y="9"/>
                    </a:lnTo>
                    <a:lnTo>
                      <a:pt x="0" y="14"/>
                    </a:lnTo>
                    <a:lnTo>
                      <a:pt x="1" y="20"/>
                    </a:lnTo>
                    <a:lnTo>
                      <a:pt x="3" y="24"/>
                    </a:lnTo>
                    <a:lnTo>
                      <a:pt x="6" y="26"/>
                    </a:lnTo>
                    <a:lnTo>
                      <a:pt x="9" y="28"/>
                    </a:lnTo>
                    <a:lnTo>
                      <a:pt x="13" y="26"/>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96" name="Rectangle 1842"/>
              <p:cNvSpPr>
                <a:spLocks noChangeArrowheads="1"/>
              </p:cNvSpPr>
              <p:nvPr/>
            </p:nvSpPr>
            <p:spPr bwMode="auto">
              <a:xfrm>
                <a:off x="3580" y="1847"/>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7" name="Rectangle 1843"/>
              <p:cNvSpPr>
                <a:spLocks noChangeArrowheads="1"/>
              </p:cNvSpPr>
              <p:nvPr/>
            </p:nvSpPr>
            <p:spPr bwMode="auto">
              <a:xfrm>
                <a:off x="3580" y="183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8" name="Rectangle 1844"/>
              <p:cNvSpPr>
                <a:spLocks noChangeArrowheads="1"/>
              </p:cNvSpPr>
              <p:nvPr/>
            </p:nvSpPr>
            <p:spPr bwMode="auto">
              <a:xfrm>
                <a:off x="3570" y="184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99" name="Rectangle 1845"/>
              <p:cNvSpPr>
                <a:spLocks noChangeArrowheads="1"/>
              </p:cNvSpPr>
              <p:nvPr/>
            </p:nvSpPr>
            <p:spPr bwMode="auto">
              <a:xfrm>
                <a:off x="3583" y="184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0" name="Freeform 1846"/>
              <p:cNvSpPr>
                <a:spLocks/>
              </p:cNvSpPr>
              <p:nvPr/>
            </p:nvSpPr>
            <p:spPr bwMode="auto">
              <a:xfrm>
                <a:off x="3582" y="1846"/>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8" y="0"/>
                    </a:lnTo>
                    <a:lnTo>
                      <a:pt x="5" y="1"/>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01" name="Rectangle 1847"/>
              <p:cNvSpPr>
                <a:spLocks noChangeArrowheads="1"/>
              </p:cNvSpPr>
              <p:nvPr/>
            </p:nvSpPr>
            <p:spPr bwMode="auto">
              <a:xfrm>
                <a:off x="3606" y="1887"/>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2" name="Rectangle 1848"/>
              <p:cNvSpPr>
                <a:spLocks noChangeArrowheads="1"/>
              </p:cNvSpPr>
              <p:nvPr/>
            </p:nvSpPr>
            <p:spPr bwMode="auto">
              <a:xfrm>
                <a:off x="3606" y="1876"/>
                <a:ext cx="6" cy="1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3" name="Rectangle 1849"/>
              <p:cNvSpPr>
                <a:spLocks noChangeArrowheads="1"/>
              </p:cNvSpPr>
              <p:nvPr/>
            </p:nvSpPr>
            <p:spPr bwMode="auto">
              <a:xfrm>
                <a:off x="3596" y="188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4" name="Rectangle 1850"/>
              <p:cNvSpPr>
                <a:spLocks noChangeArrowheads="1"/>
              </p:cNvSpPr>
              <p:nvPr/>
            </p:nvSpPr>
            <p:spPr bwMode="auto">
              <a:xfrm>
                <a:off x="3609" y="1882"/>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5" name="Freeform 1851"/>
              <p:cNvSpPr>
                <a:spLocks/>
              </p:cNvSpPr>
              <p:nvPr/>
            </p:nvSpPr>
            <p:spPr bwMode="auto">
              <a:xfrm>
                <a:off x="3608" y="1886"/>
                <a:ext cx="2" cy="3"/>
              </a:xfrm>
              <a:custGeom>
                <a:avLst/>
                <a:gdLst>
                  <a:gd name="T0" fmla="*/ 0 w 17"/>
                  <a:gd name="T1" fmla="*/ 0 h 27"/>
                  <a:gd name="T2" fmla="*/ 0 w 17"/>
                  <a:gd name="T3" fmla="*/ 0 h 27"/>
                  <a:gd name="T4" fmla="*/ 0 w 17"/>
                  <a:gd name="T5" fmla="*/ 0 h 27"/>
                  <a:gd name="T6" fmla="*/ 0 w 17"/>
                  <a:gd name="T7" fmla="*/ 0 h 27"/>
                  <a:gd name="T8" fmla="*/ 0 w 17"/>
                  <a:gd name="T9" fmla="*/ 0 h 27"/>
                  <a:gd name="T10" fmla="*/ 0 w 17"/>
                  <a:gd name="T11" fmla="*/ 0 h 27"/>
                  <a:gd name="T12" fmla="*/ 0 w 17"/>
                  <a:gd name="T13" fmla="*/ 0 h 27"/>
                  <a:gd name="T14" fmla="*/ 0 w 17"/>
                  <a:gd name="T15" fmla="*/ 0 h 27"/>
                  <a:gd name="T16" fmla="*/ 0 w 17"/>
                  <a:gd name="T17" fmla="*/ 0 h 27"/>
                  <a:gd name="T18" fmla="*/ 0 w 17"/>
                  <a:gd name="T19" fmla="*/ 0 h 27"/>
                  <a:gd name="T20" fmla="*/ 0 w 17"/>
                  <a:gd name="T21" fmla="*/ 0 h 27"/>
                  <a:gd name="T22" fmla="*/ 0 w 17"/>
                  <a:gd name="T23" fmla="*/ 0 h 27"/>
                  <a:gd name="T24" fmla="*/ 0 w 17"/>
                  <a:gd name="T25" fmla="*/ 0 h 27"/>
                  <a:gd name="T26" fmla="*/ 0 w 17"/>
                  <a:gd name="T27" fmla="*/ 0 h 27"/>
                  <a:gd name="T28" fmla="*/ 0 w 17"/>
                  <a:gd name="T29" fmla="*/ 0 h 27"/>
                  <a:gd name="T30" fmla="*/ 0 w 17"/>
                  <a:gd name="T31" fmla="*/ 0 h 27"/>
                  <a:gd name="T32" fmla="*/ 0 w 17"/>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7"/>
                  <a:gd name="T53" fmla="*/ 17 w 17"/>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7">
                    <a:moveTo>
                      <a:pt x="17" y="14"/>
                    </a:moveTo>
                    <a:lnTo>
                      <a:pt x="17" y="9"/>
                    </a:lnTo>
                    <a:lnTo>
                      <a:pt x="15" y="3"/>
                    </a:lnTo>
                    <a:lnTo>
                      <a:pt x="12" y="1"/>
                    </a:lnTo>
                    <a:lnTo>
                      <a:pt x="9" y="0"/>
                    </a:lnTo>
                    <a:lnTo>
                      <a:pt x="5" y="1"/>
                    </a:lnTo>
                    <a:lnTo>
                      <a:pt x="3" y="3"/>
                    </a:lnTo>
                    <a:lnTo>
                      <a:pt x="1" y="9"/>
                    </a:lnTo>
                    <a:lnTo>
                      <a:pt x="0" y="14"/>
                    </a:lnTo>
                    <a:lnTo>
                      <a:pt x="1" y="20"/>
                    </a:lnTo>
                    <a:lnTo>
                      <a:pt x="3" y="24"/>
                    </a:lnTo>
                    <a:lnTo>
                      <a:pt x="5" y="26"/>
                    </a:lnTo>
                    <a:lnTo>
                      <a:pt x="9" y="27"/>
                    </a:lnTo>
                    <a:lnTo>
                      <a:pt x="12" y="26"/>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06" name="Rectangle 1852"/>
              <p:cNvSpPr>
                <a:spLocks noChangeArrowheads="1"/>
              </p:cNvSpPr>
              <p:nvPr/>
            </p:nvSpPr>
            <p:spPr bwMode="auto">
              <a:xfrm>
                <a:off x="3632" y="1897"/>
                <a:ext cx="6"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7" name="Rectangle 1853"/>
              <p:cNvSpPr>
                <a:spLocks noChangeArrowheads="1"/>
              </p:cNvSpPr>
              <p:nvPr/>
            </p:nvSpPr>
            <p:spPr bwMode="auto">
              <a:xfrm>
                <a:off x="3632" y="1887"/>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8" name="Rectangle 1854"/>
              <p:cNvSpPr>
                <a:spLocks noChangeArrowheads="1"/>
              </p:cNvSpPr>
              <p:nvPr/>
            </p:nvSpPr>
            <p:spPr bwMode="auto">
              <a:xfrm>
                <a:off x="3622" y="189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09" name="Rectangle 1855"/>
              <p:cNvSpPr>
                <a:spLocks noChangeArrowheads="1"/>
              </p:cNvSpPr>
              <p:nvPr/>
            </p:nvSpPr>
            <p:spPr bwMode="auto">
              <a:xfrm>
                <a:off x="3635" y="1892"/>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0" name="Freeform 1856"/>
              <p:cNvSpPr>
                <a:spLocks/>
              </p:cNvSpPr>
              <p:nvPr/>
            </p:nvSpPr>
            <p:spPr bwMode="auto">
              <a:xfrm>
                <a:off x="3634" y="189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11" name="Rectangle 1857"/>
              <p:cNvSpPr>
                <a:spLocks noChangeArrowheads="1"/>
              </p:cNvSpPr>
              <p:nvPr/>
            </p:nvSpPr>
            <p:spPr bwMode="auto">
              <a:xfrm>
                <a:off x="3657" y="1952"/>
                <a:ext cx="7"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2" name="Rectangle 1858"/>
              <p:cNvSpPr>
                <a:spLocks noChangeArrowheads="1"/>
              </p:cNvSpPr>
              <p:nvPr/>
            </p:nvSpPr>
            <p:spPr bwMode="auto">
              <a:xfrm>
                <a:off x="3657" y="1943"/>
                <a:ext cx="7"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3" name="Rectangle 1859"/>
              <p:cNvSpPr>
                <a:spLocks noChangeArrowheads="1"/>
              </p:cNvSpPr>
              <p:nvPr/>
            </p:nvSpPr>
            <p:spPr bwMode="auto">
              <a:xfrm>
                <a:off x="3648" y="1948"/>
                <a:ext cx="12"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4" name="Rectangle 1860"/>
              <p:cNvSpPr>
                <a:spLocks noChangeArrowheads="1"/>
              </p:cNvSpPr>
              <p:nvPr/>
            </p:nvSpPr>
            <p:spPr bwMode="auto">
              <a:xfrm>
                <a:off x="3660" y="1948"/>
                <a:ext cx="14"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5" name="Freeform 1861"/>
              <p:cNvSpPr>
                <a:spLocks/>
              </p:cNvSpPr>
              <p:nvPr/>
            </p:nvSpPr>
            <p:spPr bwMode="auto">
              <a:xfrm>
                <a:off x="3659" y="1951"/>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2" y="1"/>
                    </a:lnTo>
                    <a:lnTo>
                      <a:pt x="9" y="0"/>
                    </a:lnTo>
                    <a:lnTo>
                      <a:pt x="6" y="1"/>
                    </a:lnTo>
                    <a:lnTo>
                      <a:pt x="4" y="4"/>
                    </a:lnTo>
                    <a:lnTo>
                      <a:pt x="1" y="9"/>
                    </a:lnTo>
                    <a:lnTo>
                      <a:pt x="0" y="14"/>
                    </a:lnTo>
                    <a:lnTo>
                      <a:pt x="1" y="20"/>
                    </a:lnTo>
                    <a:lnTo>
                      <a:pt x="4" y="24"/>
                    </a:lnTo>
                    <a:lnTo>
                      <a:pt x="6" y="28"/>
                    </a:lnTo>
                    <a:lnTo>
                      <a:pt x="9" y="29"/>
                    </a:lnTo>
                    <a:lnTo>
                      <a:pt x="12"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16" name="Rectangle 1862"/>
              <p:cNvSpPr>
                <a:spLocks noChangeArrowheads="1"/>
              </p:cNvSpPr>
              <p:nvPr/>
            </p:nvSpPr>
            <p:spPr bwMode="auto">
              <a:xfrm>
                <a:off x="3684" y="2054"/>
                <a:ext cx="6"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7" name="Rectangle 1863"/>
              <p:cNvSpPr>
                <a:spLocks noChangeArrowheads="1"/>
              </p:cNvSpPr>
              <p:nvPr/>
            </p:nvSpPr>
            <p:spPr bwMode="auto">
              <a:xfrm>
                <a:off x="3684" y="2046"/>
                <a:ext cx="6" cy="8"/>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8" name="Rectangle 1864"/>
              <p:cNvSpPr>
                <a:spLocks noChangeArrowheads="1"/>
              </p:cNvSpPr>
              <p:nvPr/>
            </p:nvSpPr>
            <p:spPr bwMode="auto">
              <a:xfrm>
                <a:off x="3674" y="204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19" name="Rectangle 1865"/>
              <p:cNvSpPr>
                <a:spLocks noChangeArrowheads="1"/>
              </p:cNvSpPr>
              <p:nvPr/>
            </p:nvSpPr>
            <p:spPr bwMode="auto">
              <a:xfrm>
                <a:off x="3687" y="204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0" name="Freeform 1866"/>
              <p:cNvSpPr>
                <a:spLocks/>
              </p:cNvSpPr>
              <p:nvPr/>
            </p:nvSpPr>
            <p:spPr bwMode="auto">
              <a:xfrm>
                <a:off x="3686" y="2053"/>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6" y="4"/>
                    </a:lnTo>
                    <a:lnTo>
                      <a:pt x="13" y="1"/>
                    </a:lnTo>
                    <a:lnTo>
                      <a:pt x="9" y="0"/>
                    </a:lnTo>
                    <a:lnTo>
                      <a:pt x="6" y="1"/>
                    </a:lnTo>
                    <a:lnTo>
                      <a:pt x="3" y="4"/>
                    </a:lnTo>
                    <a:lnTo>
                      <a:pt x="1" y="8"/>
                    </a:lnTo>
                    <a:lnTo>
                      <a:pt x="0" y="14"/>
                    </a:lnTo>
                    <a:lnTo>
                      <a:pt x="1" y="20"/>
                    </a:lnTo>
                    <a:lnTo>
                      <a:pt x="3" y="24"/>
                    </a:lnTo>
                    <a:lnTo>
                      <a:pt x="6" y="27"/>
                    </a:lnTo>
                    <a:lnTo>
                      <a:pt x="9" y="28"/>
                    </a:lnTo>
                    <a:lnTo>
                      <a:pt x="13" y="27"/>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21" name="Rectangle 1867"/>
              <p:cNvSpPr>
                <a:spLocks noChangeArrowheads="1"/>
              </p:cNvSpPr>
              <p:nvPr/>
            </p:nvSpPr>
            <p:spPr bwMode="auto">
              <a:xfrm>
                <a:off x="3710" y="2158"/>
                <a:ext cx="6" cy="8"/>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2" name="Rectangle 1868"/>
              <p:cNvSpPr>
                <a:spLocks noChangeArrowheads="1"/>
              </p:cNvSpPr>
              <p:nvPr/>
            </p:nvSpPr>
            <p:spPr bwMode="auto">
              <a:xfrm>
                <a:off x="3710" y="2150"/>
                <a:ext cx="6" cy="8"/>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3" name="Rectangle 1869"/>
              <p:cNvSpPr>
                <a:spLocks noChangeArrowheads="1"/>
              </p:cNvSpPr>
              <p:nvPr/>
            </p:nvSpPr>
            <p:spPr bwMode="auto">
              <a:xfrm>
                <a:off x="3700" y="2153"/>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4" name="Rectangle 1870"/>
              <p:cNvSpPr>
                <a:spLocks noChangeArrowheads="1"/>
              </p:cNvSpPr>
              <p:nvPr/>
            </p:nvSpPr>
            <p:spPr bwMode="auto">
              <a:xfrm>
                <a:off x="3713" y="2153"/>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5" name="Freeform 1871"/>
              <p:cNvSpPr>
                <a:spLocks/>
              </p:cNvSpPr>
              <p:nvPr/>
            </p:nvSpPr>
            <p:spPr bwMode="auto">
              <a:xfrm>
                <a:off x="3712" y="2156"/>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4" y="4"/>
                    </a:lnTo>
                    <a:lnTo>
                      <a:pt x="12" y="1"/>
                    </a:lnTo>
                    <a:lnTo>
                      <a:pt x="9" y="0"/>
                    </a:lnTo>
                    <a:lnTo>
                      <a:pt x="4" y="1"/>
                    </a:lnTo>
                    <a:lnTo>
                      <a:pt x="2" y="4"/>
                    </a:lnTo>
                    <a:lnTo>
                      <a:pt x="0" y="9"/>
                    </a:lnTo>
                    <a:lnTo>
                      <a:pt x="0" y="14"/>
                    </a:lnTo>
                    <a:lnTo>
                      <a:pt x="0" y="20"/>
                    </a:lnTo>
                    <a:lnTo>
                      <a:pt x="2" y="24"/>
                    </a:lnTo>
                    <a:lnTo>
                      <a:pt x="4" y="28"/>
                    </a:lnTo>
                    <a:lnTo>
                      <a:pt x="9" y="29"/>
                    </a:lnTo>
                    <a:lnTo>
                      <a:pt x="12" y="28"/>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26" name="Rectangle 1872"/>
              <p:cNvSpPr>
                <a:spLocks noChangeArrowheads="1"/>
              </p:cNvSpPr>
              <p:nvPr/>
            </p:nvSpPr>
            <p:spPr bwMode="auto">
              <a:xfrm>
                <a:off x="3736" y="2307"/>
                <a:ext cx="6" cy="8"/>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7" name="Rectangle 1873"/>
              <p:cNvSpPr>
                <a:spLocks noChangeArrowheads="1"/>
              </p:cNvSpPr>
              <p:nvPr/>
            </p:nvSpPr>
            <p:spPr bwMode="auto">
              <a:xfrm>
                <a:off x="3736" y="2301"/>
                <a:ext cx="6" cy="6"/>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8" name="Rectangle 1874"/>
              <p:cNvSpPr>
                <a:spLocks noChangeArrowheads="1"/>
              </p:cNvSpPr>
              <p:nvPr/>
            </p:nvSpPr>
            <p:spPr bwMode="auto">
              <a:xfrm>
                <a:off x="3726" y="2303"/>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29" name="Rectangle 1875"/>
              <p:cNvSpPr>
                <a:spLocks noChangeArrowheads="1"/>
              </p:cNvSpPr>
              <p:nvPr/>
            </p:nvSpPr>
            <p:spPr bwMode="auto">
              <a:xfrm>
                <a:off x="3739" y="2303"/>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0" name="Freeform 1876"/>
              <p:cNvSpPr>
                <a:spLocks/>
              </p:cNvSpPr>
              <p:nvPr/>
            </p:nvSpPr>
            <p:spPr bwMode="auto">
              <a:xfrm>
                <a:off x="3738" y="2306"/>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8"/>
                    </a:lnTo>
                    <a:lnTo>
                      <a:pt x="15" y="4"/>
                    </a:lnTo>
                    <a:lnTo>
                      <a:pt x="12" y="1"/>
                    </a:lnTo>
                    <a:lnTo>
                      <a:pt x="9" y="0"/>
                    </a:lnTo>
                    <a:lnTo>
                      <a:pt x="5" y="1"/>
                    </a:lnTo>
                    <a:lnTo>
                      <a:pt x="2" y="4"/>
                    </a:lnTo>
                    <a:lnTo>
                      <a:pt x="1" y="8"/>
                    </a:lnTo>
                    <a:lnTo>
                      <a:pt x="0" y="14"/>
                    </a:lnTo>
                    <a:lnTo>
                      <a:pt x="1" y="19"/>
                    </a:lnTo>
                    <a:lnTo>
                      <a:pt x="2" y="25"/>
                    </a:lnTo>
                    <a:lnTo>
                      <a:pt x="5" y="27"/>
                    </a:lnTo>
                    <a:lnTo>
                      <a:pt x="9" y="28"/>
                    </a:lnTo>
                    <a:lnTo>
                      <a:pt x="12" y="27"/>
                    </a:lnTo>
                    <a:lnTo>
                      <a:pt x="15" y="25"/>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31" name="Rectangle 1877"/>
              <p:cNvSpPr>
                <a:spLocks noChangeArrowheads="1"/>
              </p:cNvSpPr>
              <p:nvPr/>
            </p:nvSpPr>
            <p:spPr bwMode="auto">
              <a:xfrm>
                <a:off x="3762" y="2459"/>
                <a:ext cx="6" cy="6"/>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2" name="Rectangle 1878"/>
              <p:cNvSpPr>
                <a:spLocks noChangeArrowheads="1"/>
              </p:cNvSpPr>
              <p:nvPr/>
            </p:nvSpPr>
            <p:spPr bwMode="auto">
              <a:xfrm>
                <a:off x="3762" y="2454"/>
                <a:ext cx="6" cy="5"/>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3" name="Rectangle 1879"/>
              <p:cNvSpPr>
                <a:spLocks noChangeArrowheads="1"/>
              </p:cNvSpPr>
              <p:nvPr/>
            </p:nvSpPr>
            <p:spPr bwMode="auto">
              <a:xfrm>
                <a:off x="3752" y="2454"/>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4" name="Rectangle 1880"/>
              <p:cNvSpPr>
                <a:spLocks noChangeArrowheads="1"/>
              </p:cNvSpPr>
              <p:nvPr/>
            </p:nvSpPr>
            <p:spPr bwMode="auto">
              <a:xfrm>
                <a:off x="3765" y="2454"/>
                <a:ext cx="14"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5" name="Freeform 1881"/>
              <p:cNvSpPr>
                <a:spLocks/>
              </p:cNvSpPr>
              <p:nvPr/>
            </p:nvSpPr>
            <p:spPr bwMode="auto">
              <a:xfrm>
                <a:off x="3764" y="2457"/>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6" y="1"/>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36" name="Rectangle 1882"/>
              <p:cNvSpPr>
                <a:spLocks noChangeArrowheads="1"/>
              </p:cNvSpPr>
              <p:nvPr/>
            </p:nvSpPr>
            <p:spPr bwMode="auto">
              <a:xfrm>
                <a:off x="3789" y="2623"/>
                <a:ext cx="6" cy="3"/>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7" name="Rectangle 1883"/>
              <p:cNvSpPr>
                <a:spLocks noChangeArrowheads="1"/>
              </p:cNvSpPr>
              <p:nvPr/>
            </p:nvSpPr>
            <p:spPr bwMode="auto">
              <a:xfrm>
                <a:off x="3789" y="2618"/>
                <a:ext cx="6" cy="5"/>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8" name="Rectangle 1884"/>
              <p:cNvSpPr>
                <a:spLocks noChangeArrowheads="1"/>
              </p:cNvSpPr>
              <p:nvPr/>
            </p:nvSpPr>
            <p:spPr bwMode="auto">
              <a:xfrm>
                <a:off x="3779" y="2618"/>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39" name="Rectangle 1885"/>
              <p:cNvSpPr>
                <a:spLocks noChangeArrowheads="1"/>
              </p:cNvSpPr>
              <p:nvPr/>
            </p:nvSpPr>
            <p:spPr bwMode="auto">
              <a:xfrm>
                <a:off x="3792" y="2618"/>
                <a:ext cx="13" cy="9"/>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0" name="Freeform 1886"/>
              <p:cNvSpPr>
                <a:spLocks/>
              </p:cNvSpPr>
              <p:nvPr/>
            </p:nvSpPr>
            <p:spPr bwMode="auto">
              <a:xfrm>
                <a:off x="3791" y="2621"/>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3"/>
                    </a:lnTo>
                    <a:lnTo>
                      <a:pt x="9" y="0"/>
                    </a:lnTo>
                    <a:lnTo>
                      <a:pt x="6" y="3"/>
                    </a:lnTo>
                    <a:lnTo>
                      <a:pt x="4" y="5"/>
                    </a:lnTo>
                    <a:lnTo>
                      <a:pt x="1" y="9"/>
                    </a:lnTo>
                    <a:lnTo>
                      <a:pt x="0" y="15"/>
                    </a:lnTo>
                    <a:lnTo>
                      <a:pt x="1" y="20"/>
                    </a:lnTo>
                    <a:lnTo>
                      <a:pt x="4" y="26"/>
                    </a:lnTo>
                    <a:lnTo>
                      <a:pt x="6" y="28"/>
                    </a:lnTo>
                    <a:lnTo>
                      <a:pt x="9" y="29"/>
                    </a:lnTo>
                    <a:lnTo>
                      <a:pt x="12" y="28"/>
                    </a:lnTo>
                    <a:lnTo>
                      <a:pt x="16" y="26"/>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41" name="Rectangle 1887"/>
              <p:cNvSpPr>
                <a:spLocks noChangeArrowheads="1"/>
              </p:cNvSpPr>
              <p:nvPr/>
            </p:nvSpPr>
            <p:spPr bwMode="auto">
              <a:xfrm>
                <a:off x="3815" y="274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2" name="Rectangle 1888"/>
              <p:cNvSpPr>
                <a:spLocks noChangeArrowheads="1"/>
              </p:cNvSpPr>
              <p:nvPr/>
            </p:nvSpPr>
            <p:spPr bwMode="auto">
              <a:xfrm>
                <a:off x="3815" y="2740"/>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3" name="Rectangle 1889"/>
              <p:cNvSpPr>
                <a:spLocks noChangeArrowheads="1"/>
              </p:cNvSpPr>
              <p:nvPr/>
            </p:nvSpPr>
            <p:spPr bwMode="auto">
              <a:xfrm>
                <a:off x="3805" y="273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4" name="Rectangle 1890"/>
              <p:cNvSpPr>
                <a:spLocks noChangeArrowheads="1"/>
              </p:cNvSpPr>
              <p:nvPr/>
            </p:nvSpPr>
            <p:spPr bwMode="auto">
              <a:xfrm>
                <a:off x="3818" y="273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5" name="Freeform 1891"/>
              <p:cNvSpPr>
                <a:spLocks/>
              </p:cNvSpPr>
              <p:nvPr/>
            </p:nvSpPr>
            <p:spPr bwMode="auto">
              <a:xfrm>
                <a:off x="3817" y="2740"/>
                <a:ext cx="2" cy="4"/>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6" y="9"/>
                    </a:lnTo>
                    <a:lnTo>
                      <a:pt x="15" y="3"/>
                    </a:lnTo>
                    <a:lnTo>
                      <a:pt x="12" y="1"/>
                    </a:lnTo>
                    <a:lnTo>
                      <a:pt x="8" y="0"/>
                    </a:lnTo>
                    <a:lnTo>
                      <a:pt x="5" y="1"/>
                    </a:lnTo>
                    <a:lnTo>
                      <a:pt x="2" y="3"/>
                    </a:lnTo>
                    <a:lnTo>
                      <a:pt x="1" y="9"/>
                    </a:lnTo>
                    <a:lnTo>
                      <a:pt x="0" y="14"/>
                    </a:lnTo>
                    <a:lnTo>
                      <a:pt x="1" y="20"/>
                    </a:lnTo>
                    <a:lnTo>
                      <a:pt x="2" y="24"/>
                    </a:lnTo>
                    <a:lnTo>
                      <a:pt x="5" y="26"/>
                    </a:lnTo>
                    <a:lnTo>
                      <a:pt x="8" y="28"/>
                    </a:lnTo>
                    <a:lnTo>
                      <a:pt x="12" y="26"/>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46" name="Rectangle 1892"/>
              <p:cNvSpPr>
                <a:spLocks noChangeArrowheads="1"/>
              </p:cNvSpPr>
              <p:nvPr/>
            </p:nvSpPr>
            <p:spPr bwMode="auto">
              <a:xfrm>
                <a:off x="3841"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7" name="Rectangle 1893"/>
              <p:cNvSpPr>
                <a:spLocks noChangeArrowheads="1"/>
              </p:cNvSpPr>
              <p:nvPr/>
            </p:nvSpPr>
            <p:spPr bwMode="auto">
              <a:xfrm>
                <a:off x="3831" y="2767"/>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8" name="Rectangle 1894"/>
              <p:cNvSpPr>
                <a:spLocks noChangeArrowheads="1"/>
              </p:cNvSpPr>
              <p:nvPr/>
            </p:nvSpPr>
            <p:spPr bwMode="auto">
              <a:xfrm>
                <a:off x="3844" y="2767"/>
                <a:ext cx="12"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49" name="Freeform 1895"/>
              <p:cNvSpPr>
                <a:spLocks/>
              </p:cNvSpPr>
              <p:nvPr/>
            </p:nvSpPr>
            <p:spPr bwMode="auto">
              <a:xfrm>
                <a:off x="3843" y="2771"/>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7" y="9"/>
                    </a:lnTo>
                    <a:lnTo>
                      <a:pt x="15" y="4"/>
                    </a:lnTo>
                    <a:lnTo>
                      <a:pt x="13" y="1"/>
                    </a:lnTo>
                    <a:lnTo>
                      <a:pt x="10" y="0"/>
                    </a:lnTo>
                    <a:lnTo>
                      <a:pt x="5" y="1"/>
                    </a:lnTo>
                    <a:lnTo>
                      <a:pt x="3" y="4"/>
                    </a:lnTo>
                    <a:lnTo>
                      <a:pt x="1" y="9"/>
                    </a:lnTo>
                    <a:lnTo>
                      <a:pt x="0" y="14"/>
                    </a:lnTo>
                    <a:lnTo>
                      <a:pt x="1" y="20"/>
                    </a:lnTo>
                    <a:lnTo>
                      <a:pt x="3" y="24"/>
                    </a:lnTo>
                    <a:lnTo>
                      <a:pt x="5" y="28"/>
                    </a:lnTo>
                    <a:lnTo>
                      <a:pt x="10" y="29"/>
                    </a:lnTo>
                    <a:lnTo>
                      <a:pt x="13" y="28"/>
                    </a:lnTo>
                    <a:lnTo>
                      <a:pt x="15" y="24"/>
                    </a:lnTo>
                    <a:lnTo>
                      <a:pt x="17"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50" name="Rectangle 1896"/>
              <p:cNvSpPr>
                <a:spLocks noChangeArrowheads="1"/>
              </p:cNvSpPr>
              <p:nvPr/>
            </p:nvSpPr>
            <p:spPr bwMode="auto">
              <a:xfrm>
                <a:off x="3866"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1" name="Rectangle 1897"/>
              <p:cNvSpPr>
                <a:spLocks noChangeArrowheads="1"/>
              </p:cNvSpPr>
              <p:nvPr/>
            </p:nvSpPr>
            <p:spPr bwMode="auto">
              <a:xfrm>
                <a:off x="3866"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2" name="Rectangle 1898"/>
              <p:cNvSpPr>
                <a:spLocks noChangeArrowheads="1"/>
              </p:cNvSpPr>
              <p:nvPr/>
            </p:nvSpPr>
            <p:spPr bwMode="auto">
              <a:xfrm>
                <a:off x="3856"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3" name="Rectangle 1899"/>
              <p:cNvSpPr>
                <a:spLocks noChangeArrowheads="1"/>
              </p:cNvSpPr>
              <p:nvPr/>
            </p:nvSpPr>
            <p:spPr bwMode="auto">
              <a:xfrm>
                <a:off x="3869" y="2769"/>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4" name="Freeform 1900"/>
              <p:cNvSpPr>
                <a:spLocks/>
              </p:cNvSpPr>
              <p:nvPr/>
            </p:nvSpPr>
            <p:spPr bwMode="auto">
              <a:xfrm>
                <a:off x="3868"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55" name="Rectangle 1901"/>
              <p:cNvSpPr>
                <a:spLocks noChangeArrowheads="1"/>
              </p:cNvSpPr>
              <p:nvPr/>
            </p:nvSpPr>
            <p:spPr bwMode="auto">
              <a:xfrm>
                <a:off x="3893"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6" name="Rectangle 1902"/>
              <p:cNvSpPr>
                <a:spLocks noChangeArrowheads="1"/>
              </p:cNvSpPr>
              <p:nvPr/>
            </p:nvSpPr>
            <p:spPr bwMode="auto">
              <a:xfrm>
                <a:off x="3893"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7" name="Rectangle 1903"/>
              <p:cNvSpPr>
                <a:spLocks noChangeArrowheads="1"/>
              </p:cNvSpPr>
              <p:nvPr/>
            </p:nvSpPr>
            <p:spPr bwMode="auto">
              <a:xfrm>
                <a:off x="3883"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8" name="Rectangle 1904"/>
              <p:cNvSpPr>
                <a:spLocks noChangeArrowheads="1"/>
              </p:cNvSpPr>
              <p:nvPr/>
            </p:nvSpPr>
            <p:spPr bwMode="auto">
              <a:xfrm>
                <a:off x="3896"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59" name="Freeform 1905"/>
              <p:cNvSpPr>
                <a:spLocks/>
              </p:cNvSpPr>
              <p:nvPr/>
            </p:nvSpPr>
            <p:spPr bwMode="auto">
              <a:xfrm>
                <a:off x="3895"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6" y="1"/>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60" name="Rectangle 1906"/>
              <p:cNvSpPr>
                <a:spLocks noChangeArrowheads="1"/>
              </p:cNvSpPr>
              <p:nvPr/>
            </p:nvSpPr>
            <p:spPr bwMode="auto">
              <a:xfrm>
                <a:off x="3919"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1" name="Rectangle 1907"/>
              <p:cNvSpPr>
                <a:spLocks noChangeArrowheads="1"/>
              </p:cNvSpPr>
              <p:nvPr/>
            </p:nvSpPr>
            <p:spPr bwMode="auto">
              <a:xfrm>
                <a:off x="3919"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2" name="Rectangle 1908"/>
              <p:cNvSpPr>
                <a:spLocks noChangeArrowheads="1"/>
              </p:cNvSpPr>
              <p:nvPr/>
            </p:nvSpPr>
            <p:spPr bwMode="auto">
              <a:xfrm>
                <a:off x="3909"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3" name="Rectangle 1909"/>
              <p:cNvSpPr>
                <a:spLocks noChangeArrowheads="1"/>
              </p:cNvSpPr>
              <p:nvPr/>
            </p:nvSpPr>
            <p:spPr bwMode="auto">
              <a:xfrm>
                <a:off x="3922"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4" name="Freeform 1910"/>
              <p:cNvSpPr>
                <a:spLocks/>
              </p:cNvSpPr>
              <p:nvPr/>
            </p:nvSpPr>
            <p:spPr bwMode="auto">
              <a:xfrm>
                <a:off x="392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4" y="5"/>
                    </a:lnTo>
                    <a:lnTo>
                      <a:pt x="1" y="9"/>
                    </a:lnTo>
                    <a:lnTo>
                      <a:pt x="0" y="15"/>
                    </a:lnTo>
                    <a:lnTo>
                      <a:pt x="1" y="20"/>
                    </a:lnTo>
                    <a:lnTo>
                      <a:pt x="4"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65" name="Rectangle 1911"/>
              <p:cNvSpPr>
                <a:spLocks noChangeArrowheads="1"/>
              </p:cNvSpPr>
              <p:nvPr/>
            </p:nvSpPr>
            <p:spPr bwMode="auto">
              <a:xfrm>
                <a:off x="3945"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6" name="Rectangle 1912"/>
              <p:cNvSpPr>
                <a:spLocks noChangeArrowheads="1"/>
              </p:cNvSpPr>
              <p:nvPr/>
            </p:nvSpPr>
            <p:spPr bwMode="auto">
              <a:xfrm>
                <a:off x="3945"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7" name="Rectangle 1913"/>
              <p:cNvSpPr>
                <a:spLocks noChangeArrowheads="1"/>
              </p:cNvSpPr>
              <p:nvPr/>
            </p:nvSpPr>
            <p:spPr bwMode="auto">
              <a:xfrm>
                <a:off x="3935"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8" name="Rectangle 1914"/>
              <p:cNvSpPr>
                <a:spLocks noChangeArrowheads="1"/>
              </p:cNvSpPr>
              <p:nvPr/>
            </p:nvSpPr>
            <p:spPr bwMode="auto">
              <a:xfrm>
                <a:off x="3948"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69" name="Freeform 1915"/>
              <p:cNvSpPr>
                <a:spLocks/>
              </p:cNvSpPr>
              <p:nvPr/>
            </p:nvSpPr>
            <p:spPr bwMode="auto">
              <a:xfrm>
                <a:off x="394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70" name="Rectangle 1916"/>
              <p:cNvSpPr>
                <a:spLocks noChangeArrowheads="1"/>
              </p:cNvSpPr>
              <p:nvPr/>
            </p:nvSpPr>
            <p:spPr bwMode="auto">
              <a:xfrm>
                <a:off x="3971"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1" name="Rectangle 1917"/>
              <p:cNvSpPr>
                <a:spLocks noChangeArrowheads="1"/>
              </p:cNvSpPr>
              <p:nvPr/>
            </p:nvSpPr>
            <p:spPr bwMode="auto">
              <a:xfrm>
                <a:off x="3971"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2" name="Rectangle 1918"/>
              <p:cNvSpPr>
                <a:spLocks noChangeArrowheads="1"/>
              </p:cNvSpPr>
              <p:nvPr/>
            </p:nvSpPr>
            <p:spPr bwMode="auto">
              <a:xfrm>
                <a:off x="3961"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3" name="Rectangle 1919"/>
              <p:cNvSpPr>
                <a:spLocks noChangeArrowheads="1"/>
              </p:cNvSpPr>
              <p:nvPr/>
            </p:nvSpPr>
            <p:spPr bwMode="auto">
              <a:xfrm>
                <a:off x="3974"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4" name="Freeform 1920"/>
              <p:cNvSpPr>
                <a:spLocks/>
              </p:cNvSpPr>
              <p:nvPr/>
            </p:nvSpPr>
            <p:spPr bwMode="auto">
              <a:xfrm>
                <a:off x="3973"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5" y="5"/>
                    </a:lnTo>
                    <a:lnTo>
                      <a:pt x="13" y="1"/>
                    </a:lnTo>
                    <a:lnTo>
                      <a:pt x="9" y="0"/>
                    </a:lnTo>
                    <a:lnTo>
                      <a:pt x="5" y="1"/>
                    </a:lnTo>
                    <a:lnTo>
                      <a:pt x="3" y="5"/>
                    </a:lnTo>
                    <a:lnTo>
                      <a:pt x="1" y="9"/>
                    </a:lnTo>
                    <a:lnTo>
                      <a:pt x="0" y="15"/>
                    </a:lnTo>
                    <a:lnTo>
                      <a:pt x="1" y="20"/>
                    </a:lnTo>
                    <a:lnTo>
                      <a:pt x="3" y="25"/>
                    </a:lnTo>
                    <a:lnTo>
                      <a:pt x="5" y="28"/>
                    </a:lnTo>
                    <a:lnTo>
                      <a:pt x="9" y="29"/>
                    </a:lnTo>
                    <a:lnTo>
                      <a:pt x="13" y="28"/>
                    </a:lnTo>
                    <a:lnTo>
                      <a:pt x="15"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75" name="Rectangle 1921"/>
              <p:cNvSpPr>
                <a:spLocks noChangeArrowheads="1"/>
              </p:cNvSpPr>
              <p:nvPr/>
            </p:nvSpPr>
            <p:spPr bwMode="auto">
              <a:xfrm>
                <a:off x="3998" y="2774"/>
                <a:ext cx="6" cy="1"/>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6" name="Rectangle 1922"/>
              <p:cNvSpPr>
                <a:spLocks noChangeArrowheads="1"/>
              </p:cNvSpPr>
              <p:nvPr/>
            </p:nvSpPr>
            <p:spPr bwMode="auto">
              <a:xfrm>
                <a:off x="3998" y="2772"/>
                <a:ext cx="6" cy="2"/>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7" name="Rectangle 1923"/>
              <p:cNvSpPr>
                <a:spLocks noChangeArrowheads="1"/>
              </p:cNvSpPr>
              <p:nvPr/>
            </p:nvSpPr>
            <p:spPr bwMode="auto">
              <a:xfrm>
                <a:off x="3987" y="2769"/>
                <a:ext cx="14"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8" name="Rectangle 1924"/>
              <p:cNvSpPr>
                <a:spLocks noChangeArrowheads="1"/>
              </p:cNvSpPr>
              <p:nvPr/>
            </p:nvSpPr>
            <p:spPr bwMode="auto">
              <a:xfrm>
                <a:off x="4001" y="2769"/>
                <a:ext cx="13" cy="10"/>
              </a:xfrm>
              <a:prstGeom prst="rect">
                <a:avLst/>
              </a:prstGeom>
              <a:solidFill>
                <a:srgbClr val="00FF00"/>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79" name="Freeform 1925"/>
              <p:cNvSpPr>
                <a:spLocks/>
              </p:cNvSpPr>
              <p:nvPr/>
            </p:nvSpPr>
            <p:spPr bwMode="auto">
              <a:xfrm>
                <a:off x="400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80" name="Freeform 1926"/>
              <p:cNvSpPr>
                <a:spLocks/>
              </p:cNvSpPr>
              <p:nvPr/>
            </p:nvSpPr>
            <p:spPr bwMode="auto">
              <a:xfrm>
                <a:off x="2221" y="1693"/>
                <a:ext cx="895" cy="1081"/>
              </a:xfrm>
              <a:custGeom>
                <a:avLst/>
                <a:gdLst>
                  <a:gd name="T0" fmla="*/ 0 w 8059"/>
                  <a:gd name="T1" fmla="*/ 0 h 9729"/>
                  <a:gd name="T2" fmla="*/ 0 w 8059"/>
                  <a:gd name="T3" fmla="*/ 0 h 9729"/>
                  <a:gd name="T4" fmla="*/ 0 w 8059"/>
                  <a:gd name="T5" fmla="*/ 0 h 9729"/>
                  <a:gd name="T6" fmla="*/ 0 w 8059"/>
                  <a:gd name="T7" fmla="*/ 0 h 9729"/>
                  <a:gd name="T8" fmla="*/ 0 w 8059"/>
                  <a:gd name="T9" fmla="*/ 0 h 9729"/>
                  <a:gd name="T10" fmla="*/ 0 w 8059"/>
                  <a:gd name="T11" fmla="*/ 0 h 9729"/>
                  <a:gd name="T12" fmla="*/ 0 w 8059"/>
                  <a:gd name="T13" fmla="*/ 0 h 9729"/>
                  <a:gd name="T14" fmla="*/ 0 w 8059"/>
                  <a:gd name="T15" fmla="*/ 0 h 9729"/>
                  <a:gd name="T16" fmla="*/ 0 w 8059"/>
                  <a:gd name="T17" fmla="*/ 0 h 9729"/>
                  <a:gd name="T18" fmla="*/ 0 w 8059"/>
                  <a:gd name="T19" fmla="*/ 0 h 9729"/>
                  <a:gd name="T20" fmla="*/ 0 w 8059"/>
                  <a:gd name="T21" fmla="*/ 0 h 9729"/>
                  <a:gd name="T22" fmla="*/ 0 w 8059"/>
                  <a:gd name="T23" fmla="*/ 0 h 9729"/>
                  <a:gd name="T24" fmla="*/ 0 w 8059"/>
                  <a:gd name="T25" fmla="*/ 0 h 9729"/>
                  <a:gd name="T26" fmla="*/ 0 w 8059"/>
                  <a:gd name="T27" fmla="*/ 0 h 9729"/>
                  <a:gd name="T28" fmla="*/ 0 w 8059"/>
                  <a:gd name="T29" fmla="*/ 0 h 9729"/>
                  <a:gd name="T30" fmla="*/ 0 w 8059"/>
                  <a:gd name="T31" fmla="*/ 0 h 9729"/>
                  <a:gd name="T32" fmla="*/ 0 w 8059"/>
                  <a:gd name="T33" fmla="*/ 0 h 9729"/>
                  <a:gd name="T34" fmla="*/ 0 w 8059"/>
                  <a:gd name="T35" fmla="*/ 0 h 9729"/>
                  <a:gd name="T36" fmla="*/ 0 w 8059"/>
                  <a:gd name="T37" fmla="*/ 0 h 9729"/>
                  <a:gd name="T38" fmla="*/ 0 w 8059"/>
                  <a:gd name="T39" fmla="*/ 0 h 9729"/>
                  <a:gd name="T40" fmla="*/ 0 w 8059"/>
                  <a:gd name="T41" fmla="*/ 0 h 9729"/>
                  <a:gd name="T42" fmla="*/ 0 w 8059"/>
                  <a:gd name="T43" fmla="*/ 0 h 9729"/>
                  <a:gd name="T44" fmla="*/ 0 w 8059"/>
                  <a:gd name="T45" fmla="*/ 0 h 9729"/>
                  <a:gd name="T46" fmla="*/ 0 w 8059"/>
                  <a:gd name="T47" fmla="*/ 0 h 9729"/>
                  <a:gd name="T48" fmla="*/ 0 w 8059"/>
                  <a:gd name="T49" fmla="*/ 0 h 9729"/>
                  <a:gd name="T50" fmla="*/ 0 w 8059"/>
                  <a:gd name="T51" fmla="*/ 0 h 9729"/>
                  <a:gd name="T52" fmla="*/ 0 w 8059"/>
                  <a:gd name="T53" fmla="*/ 0 h 9729"/>
                  <a:gd name="T54" fmla="*/ 0 w 8059"/>
                  <a:gd name="T55" fmla="*/ 0 h 9729"/>
                  <a:gd name="T56" fmla="*/ 0 w 8059"/>
                  <a:gd name="T57" fmla="*/ 0 h 9729"/>
                  <a:gd name="T58" fmla="*/ 0 w 8059"/>
                  <a:gd name="T59" fmla="*/ 0 h 972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059"/>
                  <a:gd name="T91" fmla="*/ 0 h 9729"/>
                  <a:gd name="T92" fmla="*/ 8059 w 8059"/>
                  <a:gd name="T93" fmla="*/ 9729 h 9729"/>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059" h="9729">
                    <a:moveTo>
                      <a:pt x="0" y="9729"/>
                    </a:moveTo>
                    <a:lnTo>
                      <a:pt x="3456" y="9729"/>
                    </a:lnTo>
                    <a:lnTo>
                      <a:pt x="3617" y="0"/>
                    </a:lnTo>
                    <a:lnTo>
                      <a:pt x="3787" y="28"/>
                    </a:lnTo>
                    <a:lnTo>
                      <a:pt x="3948" y="56"/>
                    </a:lnTo>
                    <a:lnTo>
                      <a:pt x="4111" y="71"/>
                    </a:lnTo>
                    <a:lnTo>
                      <a:pt x="4281" y="100"/>
                    </a:lnTo>
                    <a:lnTo>
                      <a:pt x="4442" y="129"/>
                    </a:lnTo>
                    <a:lnTo>
                      <a:pt x="4612" y="157"/>
                    </a:lnTo>
                    <a:lnTo>
                      <a:pt x="4773" y="172"/>
                    </a:lnTo>
                    <a:lnTo>
                      <a:pt x="4934" y="200"/>
                    </a:lnTo>
                    <a:lnTo>
                      <a:pt x="5104" y="229"/>
                    </a:lnTo>
                    <a:lnTo>
                      <a:pt x="5265" y="257"/>
                    </a:lnTo>
                    <a:lnTo>
                      <a:pt x="5426" y="286"/>
                    </a:lnTo>
                    <a:lnTo>
                      <a:pt x="5597" y="301"/>
                    </a:lnTo>
                    <a:lnTo>
                      <a:pt x="5758" y="330"/>
                    </a:lnTo>
                    <a:lnTo>
                      <a:pt x="5928" y="357"/>
                    </a:lnTo>
                    <a:lnTo>
                      <a:pt x="6089" y="386"/>
                    </a:lnTo>
                    <a:lnTo>
                      <a:pt x="6250" y="415"/>
                    </a:lnTo>
                    <a:lnTo>
                      <a:pt x="6420" y="429"/>
                    </a:lnTo>
                    <a:lnTo>
                      <a:pt x="6581" y="458"/>
                    </a:lnTo>
                    <a:lnTo>
                      <a:pt x="6742" y="486"/>
                    </a:lnTo>
                    <a:lnTo>
                      <a:pt x="6914" y="515"/>
                    </a:lnTo>
                    <a:lnTo>
                      <a:pt x="7075" y="529"/>
                    </a:lnTo>
                    <a:lnTo>
                      <a:pt x="7236" y="558"/>
                    </a:lnTo>
                    <a:lnTo>
                      <a:pt x="7406" y="587"/>
                    </a:lnTo>
                    <a:lnTo>
                      <a:pt x="7567" y="616"/>
                    </a:lnTo>
                    <a:lnTo>
                      <a:pt x="7737" y="644"/>
                    </a:lnTo>
                    <a:lnTo>
                      <a:pt x="7898" y="658"/>
                    </a:lnTo>
                    <a:lnTo>
                      <a:pt x="8059" y="687"/>
                    </a:lnTo>
                  </a:path>
                </a:pathLst>
              </a:custGeom>
              <a:noFill/>
              <a:ln w="7">
                <a:solidFill>
                  <a:srgbClr val="00FF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681" name="Freeform 1927"/>
              <p:cNvSpPr>
                <a:spLocks/>
              </p:cNvSpPr>
              <p:nvPr/>
            </p:nvSpPr>
            <p:spPr bwMode="auto">
              <a:xfrm>
                <a:off x="3116" y="1769"/>
                <a:ext cx="896" cy="1005"/>
              </a:xfrm>
              <a:custGeom>
                <a:avLst/>
                <a:gdLst>
                  <a:gd name="T0" fmla="*/ 0 w 8060"/>
                  <a:gd name="T1" fmla="*/ 0 h 9042"/>
                  <a:gd name="T2" fmla="*/ 0 w 8060"/>
                  <a:gd name="T3" fmla="*/ 0 h 9042"/>
                  <a:gd name="T4" fmla="*/ 0 w 8060"/>
                  <a:gd name="T5" fmla="*/ 0 h 9042"/>
                  <a:gd name="T6" fmla="*/ 0 w 8060"/>
                  <a:gd name="T7" fmla="*/ 0 h 9042"/>
                  <a:gd name="T8" fmla="*/ 0 w 8060"/>
                  <a:gd name="T9" fmla="*/ 0 h 9042"/>
                  <a:gd name="T10" fmla="*/ 0 w 8060"/>
                  <a:gd name="T11" fmla="*/ 0 h 9042"/>
                  <a:gd name="T12" fmla="*/ 0 w 8060"/>
                  <a:gd name="T13" fmla="*/ 0 h 9042"/>
                  <a:gd name="T14" fmla="*/ 0 w 8060"/>
                  <a:gd name="T15" fmla="*/ 0 h 9042"/>
                  <a:gd name="T16" fmla="*/ 0 w 8060"/>
                  <a:gd name="T17" fmla="*/ 0 h 9042"/>
                  <a:gd name="T18" fmla="*/ 0 w 8060"/>
                  <a:gd name="T19" fmla="*/ 0 h 9042"/>
                  <a:gd name="T20" fmla="*/ 0 w 8060"/>
                  <a:gd name="T21" fmla="*/ 0 h 9042"/>
                  <a:gd name="T22" fmla="*/ 0 w 8060"/>
                  <a:gd name="T23" fmla="*/ 0 h 9042"/>
                  <a:gd name="T24" fmla="*/ 0 w 8060"/>
                  <a:gd name="T25" fmla="*/ 0 h 9042"/>
                  <a:gd name="T26" fmla="*/ 0 w 8060"/>
                  <a:gd name="T27" fmla="*/ 0 h 9042"/>
                  <a:gd name="T28" fmla="*/ 0 w 8060"/>
                  <a:gd name="T29" fmla="*/ 0 h 9042"/>
                  <a:gd name="T30" fmla="*/ 0 w 8060"/>
                  <a:gd name="T31" fmla="*/ 0 h 9042"/>
                  <a:gd name="T32" fmla="*/ 0 w 8060"/>
                  <a:gd name="T33" fmla="*/ 0 h 9042"/>
                  <a:gd name="T34" fmla="*/ 0 w 8060"/>
                  <a:gd name="T35" fmla="*/ 0 h 9042"/>
                  <a:gd name="T36" fmla="*/ 0 w 8060"/>
                  <a:gd name="T37" fmla="*/ 0 h 9042"/>
                  <a:gd name="T38" fmla="*/ 0 w 8060"/>
                  <a:gd name="T39" fmla="*/ 0 h 9042"/>
                  <a:gd name="T40" fmla="*/ 0 w 8060"/>
                  <a:gd name="T41" fmla="*/ 0 h 9042"/>
                  <a:gd name="T42" fmla="*/ 0 w 8060"/>
                  <a:gd name="T43" fmla="*/ 0 h 9042"/>
                  <a:gd name="T44" fmla="*/ 0 w 8060"/>
                  <a:gd name="T45" fmla="*/ 0 h 9042"/>
                  <a:gd name="T46" fmla="*/ 0 w 8060"/>
                  <a:gd name="T47" fmla="*/ 0 h 9042"/>
                  <a:gd name="T48" fmla="*/ 0 w 8060"/>
                  <a:gd name="T49" fmla="*/ 0 h 9042"/>
                  <a:gd name="T50" fmla="*/ 0 w 8060"/>
                  <a:gd name="T51" fmla="*/ 0 h 9042"/>
                  <a:gd name="T52" fmla="*/ 0 w 8060"/>
                  <a:gd name="T53" fmla="*/ 0 h 9042"/>
                  <a:gd name="T54" fmla="*/ 0 w 8060"/>
                  <a:gd name="T55" fmla="*/ 0 h 9042"/>
                  <a:gd name="T56" fmla="*/ 0 w 8060"/>
                  <a:gd name="T57" fmla="*/ 0 h 9042"/>
                  <a:gd name="T58" fmla="*/ 0 w 8060"/>
                  <a:gd name="T59" fmla="*/ 0 h 9042"/>
                  <a:gd name="T60" fmla="*/ 0 w 8060"/>
                  <a:gd name="T61" fmla="*/ 0 h 9042"/>
                  <a:gd name="T62" fmla="*/ 0 w 8060"/>
                  <a:gd name="T63" fmla="*/ 0 h 9042"/>
                  <a:gd name="T64" fmla="*/ 0 w 8060"/>
                  <a:gd name="T65" fmla="*/ 0 h 9042"/>
                  <a:gd name="T66" fmla="*/ 0 w 8060"/>
                  <a:gd name="T67" fmla="*/ 0 h 9042"/>
                  <a:gd name="T68" fmla="*/ 0 w 8060"/>
                  <a:gd name="T69" fmla="*/ 0 h 9042"/>
                  <a:gd name="T70" fmla="*/ 0 w 8060"/>
                  <a:gd name="T71" fmla="*/ 0 h 9042"/>
                  <a:gd name="T72" fmla="*/ 0 w 8060"/>
                  <a:gd name="T73" fmla="*/ 0 h 90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060"/>
                  <a:gd name="T112" fmla="*/ 0 h 9042"/>
                  <a:gd name="T113" fmla="*/ 8060 w 8060"/>
                  <a:gd name="T114" fmla="*/ 9042 h 904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060" h="9042">
                    <a:moveTo>
                      <a:pt x="0" y="0"/>
                    </a:moveTo>
                    <a:lnTo>
                      <a:pt x="170" y="29"/>
                    </a:lnTo>
                    <a:lnTo>
                      <a:pt x="332" y="58"/>
                    </a:lnTo>
                    <a:lnTo>
                      <a:pt x="493" y="87"/>
                    </a:lnTo>
                    <a:lnTo>
                      <a:pt x="663" y="101"/>
                    </a:lnTo>
                    <a:lnTo>
                      <a:pt x="824" y="129"/>
                    </a:lnTo>
                    <a:lnTo>
                      <a:pt x="994" y="158"/>
                    </a:lnTo>
                    <a:lnTo>
                      <a:pt x="1155" y="186"/>
                    </a:lnTo>
                    <a:lnTo>
                      <a:pt x="1316" y="201"/>
                    </a:lnTo>
                    <a:lnTo>
                      <a:pt x="1486" y="230"/>
                    </a:lnTo>
                    <a:lnTo>
                      <a:pt x="1647" y="259"/>
                    </a:lnTo>
                    <a:lnTo>
                      <a:pt x="1809" y="286"/>
                    </a:lnTo>
                    <a:lnTo>
                      <a:pt x="1980" y="315"/>
                    </a:lnTo>
                    <a:lnTo>
                      <a:pt x="2141" y="330"/>
                    </a:lnTo>
                    <a:lnTo>
                      <a:pt x="2302" y="358"/>
                    </a:lnTo>
                    <a:lnTo>
                      <a:pt x="2472" y="387"/>
                    </a:lnTo>
                    <a:lnTo>
                      <a:pt x="2633" y="416"/>
                    </a:lnTo>
                    <a:lnTo>
                      <a:pt x="2803" y="444"/>
                    </a:lnTo>
                    <a:lnTo>
                      <a:pt x="2964" y="458"/>
                    </a:lnTo>
                    <a:lnTo>
                      <a:pt x="3125" y="487"/>
                    </a:lnTo>
                    <a:lnTo>
                      <a:pt x="3296" y="516"/>
                    </a:lnTo>
                    <a:lnTo>
                      <a:pt x="3457" y="545"/>
                    </a:lnTo>
                    <a:lnTo>
                      <a:pt x="3618" y="559"/>
                    </a:lnTo>
                    <a:lnTo>
                      <a:pt x="3788" y="587"/>
                    </a:lnTo>
                    <a:lnTo>
                      <a:pt x="3949" y="616"/>
                    </a:lnTo>
                    <a:lnTo>
                      <a:pt x="4119" y="645"/>
                    </a:lnTo>
                    <a:lnTo>
                      <a:pt x="4280" y="674"/>
                    </a:lnTo>
                    <a:lnTo>
                      <a:pt x="4441" y="688"/>
                    </a:lnTo>
                    <a:lnTo>
                      <a:pt x="4611" y="717"/>
                    </a:lnTo>
                    <a:lnTo>
                      <a:pt x="4774" y="745"/>
                    </a:lnTo>
                    <a:lnTo>
                      <a:pt x="4935" y="774"/>
                    </a:lnTo>
                    <a:lnTo>
                      <a:pt x="5105" y="802"/>
                    </a:lnTo>
                    <a:lnTo>
                      <a:pt x="5266" y="817"/>
                    </a:lnTo>
                    <a:lnTo>
                      <a:pt x="5427" y="846"/>
                    </a:lnTo>
                    <a:lnTo>
                      <a:pt x="5597" y="875"/>
                    </a:lnTo>
                    <a:lnTo>
                      <a:pt x="5758" y="9042"/>
                    </a:lnTo>
                    <a:lnTo>
                      <a:pt x="8060" y="9042"/>
                    </a:lnTo>
                  </a:path>
                </a:pathLst>
              </a:custGeom>
              <a:noFill/>
              <a:ln w="7">
                <a:solidFill>
                  <a:srgbClr val="00FF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682" name="Line 1928"/>
              <p:cNvSpPr>
                <a:spLocks noChangeShapeType="1"/>
              </p:cNvSpPr>
              <p:nvPr/>
            </p:nvSpPr>
            <p:spPr bwMode="auto">
              <a:xfrm>
                <a:off x="4012" y="2774"/>
                <a:ext cx="19" cy="1"/>
              </a:xfrm>
              <a:prstGeom prst="line">
                <a:avLst/>
              </a:prstGeom>
              <a:noFill/>
              <a:ln w="7">
                <a:solidFill>
                  <a:srgbClr val="00FF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83" name="Rectangle 1929"/>
              <p:cNvSpPr>
                <a:spLocks noChangeArrowheads="1"/>
              </p:cNvSpPr>
              <p:nvPr/>
            </p:nvSpPr>
            <p:spPr bwMode="auto">
              <a:xfrm>
                <a:off x="2222"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84" name="Rectangle 1930"/>
              <p:cNvSpPr>
                <a:spLocks noChangeArrowheads="1"/>
              </p:cNvSpPr>
              <p:nvPr/>
            </p:nvSpPr>
            <p:spPr bwMode="auto">
              <a:xfrm>
                <a:off x="2222"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85" name="Rectangle 1931"/>
              <p:cNvSpPr>
                <a:spLocks noChangeArrowheads="1"/>
              </p:cNvSpPr>
              <p:nvPr/>
            </p:nvSpPr>
            <p:spPr bwMode="auto">
              <a:xfrm>
                <a:off x="221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86" name="Rectangle 1932"/>
              <p:cNvSpPr>
                <a:spLocks noChangeArrowheads="1"/>
              </p:cNvSpPr>
              <p:nvPr/>
            </p:nvSpPr>
            <p:spPr bwMode="auto">
              <a:xfrm>
                <a:off x="222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87" name="Freeform 1933"/>
              <p:cNvSpPr>
                <a:spLocks/>
              </p:cNvSpPr>
              <p:nvPr/>
            </p:nvSpPr>
            <p:spPr bwMode="auto">
              <a:xfrm>
                <a:off x="222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88" name="Rectangle 1934"/>
              <p:cNvSpPr>
                <a:spLocks noChangeArrowheads="1"/>
              </p:cNvSpPr>
              <p:nvPr/>
            </p:nvSpPr>
            <p:spPr bwMode="auto">
              <a:xfrm>
                <a:off x="2248"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89" name="Rectangle 1935"/>
              <p:cNvSpPr>
                <a:spLocks noChangeArrowheads="1"/>
              </p:cNvSpPr>
              <p:nvPr/>
            </p:nvSpPr>
            <p:spPr bwMode="auto">
              <a:xfrm>
                <a:off x="2248"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0" name="Rectangle 1936"/>
              <p:cNvSpPr>
                <a:spLocks noChangeArrowheads="1"/>
              </p:cNvSpPr>
              <p:nvPr/>
            </p:nvSpPr>
            <p:spPr bwMode="auto">
              <a:xfrm>
                <a:off x="223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1" name="Rectangle 1937"/>
              <p:cNvSpPr>
                <a:spLocks noChangeArrowheads="1"/>
              </p:cNvSpPr>
              <p:nvPr/>
            </p:nvSpPr>
            <p:spPr bwMode="auto">
              <a:xfrm>
                <a:off x="225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2" name="Freeform 1938"/>
              <p:cNvSpPr>
                <a:spLocks/>
              </p:cNvSpPr>
              <p:nvPr/>
            </p:nvSpPr>
            <p:spPr bwMode="auto">
              <a:xfrm>
                <a:off x="2250"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3" y="1"/>
                    </a:lnTo>
                    <a:lnTo>
                      <a:pt x="10" y="0"/>
                    </a:lnTo>
                    <a:lnTo>
                      <a:pt x="6" y="1"/>
                    </a:lnTo>
                    <a:lnTo>
                      <a:pt x="3" y="5"/>
                    </a:lnTo>
                    <a:lnTo>
                      <a:pt x="1" y="9"/>
                    </a:lnTo>
                    <a:lnTo>
                      <a:pt x="0" y="15"/>
                    </a:lnTo>
                    <a:lnTo>
                      <a:pt x="1" y="20"/>
                    </a:lnTo>
                    <a:lnTo>
                      <a:pt x="3" y="25"/>
                    </a:lnTo>
                    <a:lnTo>
                      <a:pt x="6" y="28"/>
                    </a:lnTo>
                    <a:lnTo>
                      <a:pt x="10" y="29"/>
                    </a:lnTo>
                    <a:lnTo>
                      <a:pt x="13"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93" name="Rectangle 1939"/>
              <p:cNvSpPr>
                <a:spLocks noChangeArrowheads="1"/>
              </p:cNvSpPr>
              <p:nvPr/>
            </p:nvSpPr>
            <p:spPr bwMode="auto">
              <a:xfrm>
                <a:off x="2274"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4" name="Rectangle 1940"/>
              <p:cNvSpPr>
                <a:spLocks noChangeArrowheads="1"/>
              </p:cNvSpPr>
              <p:nvPr/>
            </p:nvSpPr>
            <p:spPr bwMode="auto">
              <a:xfrm>
                <a:off x="2274"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5" name="Rectangle 1941"/>
              <p:cNvSpPr>
                <a:spLocks noChangeArrowheads="1"/>
              </p:cNvSpPr>
              <p:nvPr/>
            </p:nvSpPr>
            <p:spPr bwMode="auto">
              <a:xfrm>
                <a:off x="2264"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6" name="Rectangle 1942"/>
              <p:cNvSpPr>
                <a:spLocks noChangeArrowheads="1"/>
              </p:cNvSpPr>
              <p:nvPr/>
            </p:nvSpPr>
            <p:spPr bwMode="auto">
              <a:xfrm>
                <a:off x="227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7" name="Freeform 1943"/>
              <p:cNvSpPr>
                <a:spLocks/>
              </p:cNvSpPr>
              <p:nvPr/>
            </p:nvSpPr>
            <p:spPr bwMode="auto">
              <a:xfrm>
                <a:off x="2276"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698" name="Rectangle 1944"/>
              <p:cNvSpPr>
                <a:spLocks noChangeArrowheads="1"/>
              </p:cNvSpPr>
              <p:nvPr/>
            </p:nvSpPr>
            <p:spPr bwMode="auto">
              <a:xfrm>
                <a:off x="2300"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699" name="Rectangle 1945"/>
              <p:cNvSpPr>
                <a:spLocks noChangeArrowheads="1"/>
              </p:cNvSpPr>
              <p:nvPr/>
            </p:nvSpPr>
            <p:spPr bwMode="auto">
              <a:xfrm>
                <a:off x="2300"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0" name="Rectangle 1946"/>
              <p:cNvSpPr>
                <a:spLocks noChangeArrowheads="1"/>
              </p:cNvSpPr>
              <p:nvPr/>
            </p:nvSpPr>
            <p:spPr bwMode="auto">
              <a:xfrm>
                <a:off x="229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1" name="Rectangle 1947"/>
              <p:cNvSpPr>
                <a:spLocks noChangeArrowheads="1"/>
              </p:cNvSpPr>
              <p:nvPr/>
            </p:nvSpPr>
            <p:spPr bwMode="auto">
              <a:xfrm>
                <a:off x="230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2" name="Freeform 1948"/>
              <p:cNvSpPr>
                <a:spLocks/>
              </p:cNvSpPr>
              <p:nvPr/>
            </p:nvSpPr>
            <p:spPr bwMode="auto">
              <a:xfrm>
                <a:off x="2302"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8" y="0"/>
                    </a:lnTo>
                    <a:lnTo>
                      <a:pt x="5" y="1"/>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03" name="Rectangle 1949"/>
              <p:cNvSpPr>
                <a:spLocks noChangeArrowheads="1"/>
              </p:cNvSpPr>
              <p:nvPr/>
            </p:nvSpPr>
            <p:spPr bwMode="auto">
              <a:xfrm>
                <a:off x="2326"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4" name="Rectangle 1950"/>
              <p:cNvSpPr>
                <a:spLocks noChangeArrowheads="1"/>
              </p:cNvSpPr>
              <p:nvPr/>
            </p:nvSpPr>
            <p:spPr bwMode="auto">
              <a:xfrm>
                <a:off x="2326"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5" name="Rectangle 1951"/>
              <p:cNvSpPr>
                <a:spLocks noChangeArrowheads="1"/>
              </p:cNvSpPr>
              <p:nvPr/>
            </p:nvSpPr>
            <p:spPr bwMode="auto">
              <a:xfrm>
                <a:off x="231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6" name="Rectangle 1952"/>
              <p:cNvSpPr>
                <a:spLocks noChangeArrowheads="1"/>
              </p:cNvSpPr>
              <p:nvPr/>
            </p:nvSpPr>
            <p:spPr bwMode="auto">
              <a:xfrm>
                <a:off x="232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7" name="Freeform 1953"/>
              <p:cNvSpPr>
                <a:spLocks/>
              </p:cNvSpPr>
              <p:nvPr/>
            </p:nvSpPr>
            <p:spPr bwMode="auto">
              <a:xfrm>
                <a:off x="2328"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08" name="Rectangle 1954"/>
              <p:cNvSpPr>
                <a:spLocks noChangeArrowheads="1"/>
              </p:cNvSpPr>
              <p:nvPr/>
            </p:nvSpPr>
            <p:spPr bwMode="auto">
              <a:xfrm>
                <a:off x="2352"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09" name="Rectangle 1955"/>
              <p:cNvSpPr>
                <a:spLocks noChangeArrowheads="1"/>
              </p:cNvSpPr>
              <p:nvPr/>
            </p:nvSpPr>
            <p:spPr bwMode="auto">
              <a:xfrm>
                <a:off x="2352"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0" name="Rectangle 1956"/>
              <p:cNvSpPr>
                <a:spLocks noChangeArrowheads="1"/>
              </p:cNvSpPr>
              <p:nvPr/>
            </p:nvSpPr>
            <p:spPr bwMode="auto">
              <a:xfrm>
                <a:off x="234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1" name="Rectangle 1957"/>
              <p:cNvSpPr>
                <a:spLocks noChangeArrowheads="1"/>
              </p:cNvSpPr>
              <p:nvPr/>
            </p:nvSpPr>
            <p:spPr bwMode="auto">
              <a:xfrm>
                <a:off x="2355"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2" name="Freeform 1958"/>
              <p:cNvSpPr>
                <a:spLocks/>
              </p:cNvSpPr>
              <p:nvPr/>
            </p:nvSpPr>
            <p:spPr bwMode="auto">
              <a:xfrm>
                <a:off x="235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13" name="Rectangle 1959"/>
              <p:cNvSpPr>
                <a:spLocks noChangeArrowheads="1"/>
              </p:cNvSpPr>
              <p:nvPr/>
            </p:nvSpPr>
            <p:spPr bwMode="auto">
              <a:xfrm>
                <a:off x="2379"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4" name="Rectangle 1960"/>
              <p:cNvSpPr>
                <a:spLocks noChangeArrowheads="1"/>
              </p:cNvSpPr>
              <p:nvPr/>
            </p:nvSpPr>
            <p:spPr bwMode="auto">
              <a:xfrm>
                <a:off x="2379"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5" name="Rectangle 1961"/>
              <p:cNvSpPr>
                <a:spLocks noChangeArrowheads="1"/>
              </p:cNvSpPr>
              <p:nvPr/>
            </p:nvSpPr>
            <p:spPr bwMode="auto">
              <a:xfrm>
                <a:off x="236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6" name="Rectangle 1962"/>
              <p:cNvSpPr>
                <a:spLocks noChangeArrowheads="1"/>
              </p:cNvSpPr>
              <p:nvPr/>
            </p:nvSpPr>
            <p:spPr bwMode="auto">
              <a:xfrm>
                <a:off x="238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7" name="Freeform 1963"/>
              <p:cNvSpPr>
                <a:spLocks/>
              </p:cNvSpPr>
              <p:nvPr/>
            </p:nvSpPr>
            <p:spPr bwMode="auto">
              <a:xfrm>
                <a:off x="238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18" name="Rectangle 1964"/>
              <p:cNvSpPr>
                <a:spLocks noChangeArrowheads="1"/>
              </p:cNvSpPr>
              <p:nvPr/>
            </p:nvSpPr>
            <p:spPr bwMode="auto">
              <a:xfrm>
                <a:off x="2405"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19" name="Rectangle 1965"/>
              <p:cNvSpPr>
                <a:spLocks noChangeArrowheads="1"/>
              </p:cNvSpPr>
              <p:nvPr/>
            </p:nvSpPr>
            <p:spPr bwMode="auto">
              <a:xfrm>
                <a:off x="2405"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0" name="Rectangle 1966"/>
              <p:cNvSpPr>
                <a:spLocks noChangeArrowheads="1"/>
              </p:cNvSpPr>
              <p:nvPr/>
            </p:nvSpPr>
            <p:spPr bwMode="auto">
              <a:xfrm>
                <a:off x="239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1" name="Rectangle 1967"/>
              <p:cNvSpPr>
                <a:spLocks noChangeArrowheads="1"/>
              </p:cNvSpPr>
              <p:nvPr/>
            </p:nvSpPr>
            <p:spPr bwMode="auto">
              <a:xfrm>
                <a:off x="240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2" name="Freeform 1968"/>
              <p:cNvSpPr>
                <a:spLocks/>
              </p:cNvSpPr>
              <p:nvPr/>
            </p:nvSpPr>
            <p:spPr bwMode="auto">
              <a:xfrm>
                <a:off x="2407"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3" y="5"/>
                    </a:lnTo>
                    <a:lnTo>
                      <a:pt x="2" y="9"/>
                    </a:lnTo>
                    <a:lnTo>
                      <a:pt x="0" y="15"/>
                    </a:lnTo>
                    <a:lnTo>
                      <a:pt x="2" y="20"/>
                    </a:lnTo>
                    <a:lnTo>
                      <a:pt x="3"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23" name="Rectangle 1969"/>
              <p:cNvSpPr>
                <a:spLocks noChangeArrowheads="1"/>
              </p:cNvSpPr>
              <p:nvPr/>
            </p:nvSpPr>
            <p:spPr bwMode="auto">
              <a:xfrm>
                <a:off x="2431"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4" name="Rectangle 1970"/>
              <p:cNvSpPr>
                <a:spLocks noChangeArrowheads="1"/>
              </p:cNvSpPr>
              <p:nvPr/>
            </p:nvSpPr>
            <p:spPr bwMode="auto">
              <a:xfrm>
                <a:off x="2431"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5" name="Rectangle 1971"/>
              <p:cNvSpPr>
                <a:spLocks noChangeArrowheads="1"/>
              </p:cNvSpPr>
              <p:nvPr/>
            </p:nvSpPr>
            <p:spPr bwMode="auto">
              <a:xfrm>
                <a:off x="242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6" name="Rectangle 1972"/>
              <p:cNvSpPr>
                <a:spLocks noChangeArrowheads="1"/>
              </p:cNvSpPr>
              <p:nvPr/>
            </p:nvSpPr>
            <p:spPr bwMode="auto">
              <a:xfrm>
                <a:off x="2434"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7" name="Freeform 1973"/>
              <p:cNvSpPr>
                <a:spLocks/>
              </p:cNvSpPr>
              <p:nvPr/>
            </p:nvSpPr>
            <p:spPr bwMode="auto">
              <a:xfrm>
                <a:off x="2433"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5"/>
                    </a:lnTo>
                    <a:lnTo>
                      <a:pt x="5" y="28"/>
                    </a:lnTo>
                    <a:lnTo>
                      <a:pt x="9"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28" name="Rectangle 1974"/>
              <p:cNvSpPr>
                <a:spLocks noChangeArrowheads="1"/>
              </p:cNvSpPr>
              <p:nvPr/>
            </p:nvSpPr>
            <p:spPr bwMode="auto">
              <a:xfrm>
                <a:off x="2457" y="2774"/>
                <a:ext cx="5"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29" name="Rectangle 1975"/>
              <p:cNvSpPr>
                <a:spLocks noChangeArrowheads="1"/>
              </p:cNvSpPr>
              <p:nvPr/>
            </p:nvSpPr>
            <p:spPr bwMode="auto">
              <a:xfrm>
                <a:off x="2457" y="2772"/>
                <a:ext cx="5"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0" name="Rectangle 1976"/>
              <p:cNvSpPr>
                <a:spLocks noChangeArrowheads="1"/>
              </p:cNvSpPr>
              <p:nvPr/>
            </p:nvSpPr>
            <p:spPr bwMode="auto">
              <a:xfrm>
                <a:off x="244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1" name="Rectangle 1977"/>
              <p:cNvSpPr>
                <a:spLocks noChangeArrowheads="1"/>
              </p:cNvSpPr>
              <p:nvPr/>
            </p:nvSpPr>
            <p:spPr bwMode="auto">
              <a:xfrm>
                <a:off x="246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2" name="Freeform 1978"/>
              <p:cNvSpPr>
                <a:spLocks/>
              </p:cNvSpPr>
              <p:nvPr/>
            </p:nvSpPr>
            <p:spPr bwMode="auto">
              <a:xfrm>
                <a:off x="2459"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33" name="Rectangle 1979"/>
              <p:cNvSpPr>
                <a:spLocks noChangeArrowheads="1"/>
              </p:cNvSpPr>
              <p:nvPr/>
            </p:nvSpPr>
            <p:spPr bwMode="auto">
              <a:xfrm>
                <a:off x="2483"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4" name="Rectangle 1980"/>
              <p:cNvSpPr>
                <a:spLocks noChangeArrowheads="1"/>
              </p:cNvSpPr>
              <p:nvPr/>
            </p:nvSpPr>
            <p:spPr bwMode="auto">
              <a:xfrm>
                <a:off x="2483"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5" name="Rectangle 1981"/>
              <p:cNvSpPr>
                <a:spLocks noChangeArrowheads="1"/>
              </p:cNvSpPr>
              <p:nvPr/>
            </p:nvSpPr>
            <p:spPr bwMode="auto">
              <a:xfrm>
                <a:off x="247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6" name="Rectangle 1982"/>
              <p:cNvSpPr>
                <a:spLocks noChangeArrowheads="1"/>
              </p:cNvSpPr>
              <p:nvPr/>
            </p:nvSpPr>
            <p:spPr bwMode="auto">
              <a:xfrm>
                <a:off x="248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7" name="Freeform 1983"/>
              <p:cNvSpPr>
                <a:spLocks/>
              </p:cNvSpPr>
              <p:nvPr/>
            </p:nvSpPr>
            <p:spPr bwMode="auto">
              <a:xfrm>
                <a:off x="2485"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38" name="Rectangle 1984"/>
              <p:cNvSpPr>
                <a:spLocks noChangeArrowheads="1"/>
              </p:cNvSpPr>
              <p:nvPr/>
            </p:nvSpPr>
            <p:spPr bwMode="auto">
              <a:xfrm>
                <a:off x="2509"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39" name="Rectangle 1985"/>
              <p:cNvSpPr>
                <a:spLocks noChangeArrowheads="1"/>
              </p:cNvSpPr>
              <p:nvPr/>
            </p:nvSpPr>
            <p:spPr bwMode="auto">
              <a:xfrm>
                <a:off x="2509"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0" name="Rectangle 1986"/>
              <p:cNvSpPr>
                <a:spLocks noChangeArrowheads="1"/>
              </p:cNvSpPr>
              <p:nvPr/>
            </p:nvSpPr>
            <p:spPr bwMode="auto">
              <a:xfrm>
                <a:off x="249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1" name="Rectangle 1987"/>
              <p:cNvSpPr>
                <a:spLocks noChangeArrowheads="1"/>
              </p:cNvSpPr>
              <p:nvPr/>
            </p:nvSpPr>
            <p:spPr bwMode="auto">
              <a:xfrm>
                <a:off x="251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2" name="Freeform 1988"/>
              <p:cNvSpPr>
                <a:spLocks/>
              </p:cNvSpPr>
              <p:nvPr/>
            </p:nvSpPr>
            <p:spPr bwMode="auto">
              <a:xfrm>
                <a:off x="2511"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4" y="1"/>
                    </a:lnTo>
                    <a:lnTo>
                      <a:pt x="9" y="0"/>
                    </a:lnTo>
                    <a:lnTo>
                      <a:pt x="6" y="1"/>
                    </a:lnTo>
                    <a:lnTo>
                      <a:pt x="4" y="5"/>
                    </a:lnTo>
                    <a:lnTo>
                      <a:pt x="1" y="9"/>
                    </a:lnTo>
                    <a:lnTo>
                      <a:pt x="0" y="15"/>
                    </a:lnTo>
                    <a:lnTo>
                      <a:pt x="1" y="20"/>
                    </a:lnTo>
                    <a:lnTo>
                      <a:pt x="4" y="25"/>
                    </a:lnTo>
                    <a:lnTo>
                      <a:pt x="6" y="28"/>
                    </a:lnTo>
                    <a:lnTo>
                      <a:pt x="9" y="29"/>
                    </a:lnTo>
                    <a:lnTo>
                      <a:pt x="14"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43" name="Rectangle 1989"/>
              <p:cNvSpPr>
                <a:spLocks noChangeArrowheads="1"/>
              </p:cNvSpPr>
              <p:nvPr/>
            </p:nvSpPr>
            <p:spPr bwMode="auto">
              <a:xfrm>
                <a:off x="2535"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4" name="Rectangle 1990"/>
              <p:cNvSpPr>
                <a:spLocks noChangeArrowheads="1"/>
              </p:cNvSpPr>
              <p:nvPr/>
            </p:nvSpPr>
            <p:spPr bwMode="auto">
              <a:xfrm>
                <a:off x="2535"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5" name="Rectangle 1991"/>
              <p:cNvSpPr>
                <a:spLocks noChangeArrowheads="1"/>
              </p:cNvSpPr>
              <p:nvPr/>
            </p:nvSpPr>
            <p:spPr bwMode="auto">
              <a:xfrm>
                <a:off x="252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6" name="Rectangle 1992"/>
              <p:cNvSpPr>
                <a:spLocks noChangeArrowheads="1"/>
              </p:cNvSpPr>
              <p:nvPr/>
            </p:nvSpPr>
            <p:spPr bwMode="auto">
              <a:xfrm>
                <a:off x="253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7" name="Freeform 1993"/>
              <p:cNvSpPr>
                <a:spLocks/>
              </p:cNvSpPr>
              <p:nvPr/>
            </p:nvSpPr>
            <p:spPr bwMode="auto">
              <a:xfrm>
                <a:off x="253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48" name="Rectangle 1994"/>
              <p:cNvSpPr>
                <a:spLocks noChangeArrowheads="1"/>
              </p:cNvSpPr>
              <p:nvPr/>
            </p:nvSpPr>
            <p:spPr bwMode="auto">
              <a:xfrm>
                <a:off x="2561"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49" name="Rectangle 1995"/>
              <p:cNvSpPr>
                <a:spLocks noChangeArrowheads="1"/>
              </p:cNvSpPr>
              <p:nvPr/>
            </p:nvSpPr>
            <p:spPr bwMode="auto">
              <a:xfrm>
                <a:off x="2561"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0" name="Rectangle 1996"/>
              <p:cNvSpPr>
                <a:spLocks noChangeArrowheads="1"/>
              </p:cNvSpPr>
              <p:nvPr/>
            </p:nvSpPr>
            <p:spPr bwMode="auto">
              <a:xfrm>
                <a:off x="255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1" name="Rectangle 1997"/>
              <p:cNvSpPr>
                <a:spLocks noChangeArrowheads="1"/>
              </p:cNvSpPr>
              <p:nvPr/>
            </p:nvSpPr>
            <p:spPr bwMode="auto">
              <a:xfrm>
                <a:off x="2564"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2" name="Freeform 1998"/>
              <p:cNvSpPr>
                <a:spLocks/>
              </p:cNvSpPr>
              <p:nvPr/>
            </p:nvSpPr>
            <p:spPr bwMode="auto">
              <a:xfrm>
                <a:off x="2563"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1"/>
                    </a:lnTo>
                    <a:lnTo>
                      <a:pt x="9" y="0"/>
                    </a:lnTo>
                    <a:lnTo>
                      <a:pt x="4" y="1"/>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53" name="Rectangle 1999"/>
              <p:cNvSpPr>
                <a:spLocks noChangeArrowheads="1"/>
              </p:cNvSpPr>
              <p:nvPr/>
            </p:nvSpPr>
            <p:spPr bwMode="auto">
              <a:xfrm>
                <a:off x="2588"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4" name="Rectangle 2000"/>
              <p:cNvSpPr>
                <a:spLocks noChangeArrowheads="1"/>
              </p:cNvSpPr>
              <p:nvPr/>
            </p:nvSpPr>
            <p:spPr bwMode="auto">
              <a:xfrm>
                <a:off x="2588"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5" name="Rectangle 2001"/>
              <p:cNvSpPr>
                <a:spLocks noChangeArrowheads="1"/>
              </p:cNvSpPr>
              <p:nvPr/>
            </p:nvSpPr>
            <p:spPr bwMode="auto">
              <a:xfrm>
                <a:off x="2577"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6" name="Rectangle 2002"/>
              <p:cNvSpPr>
                <a:spLocks noChangeArrowheads="1"/>
              </p:cNvSpPr>
              <p:nvPr/>
            </p:nvSpPr>
            <p:spPr bwMode="auto">
              <a:xfrm>
                <a:off x="259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7" name="Freeform 2003"/>
              <p:cNvSpPr>
                <a:spLocks/>
              </p:cNvSpPr>
              <p:nvPr/>
            </p:nvSpPr>
            <p:spPr bwMode="auto">
              <a:xfrm>
                <a:off x="259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58" name="Rectangle 2004"/>
              <p:cNvSpPr>
                <a:spLocks noChangeArrowheads="1"/>
              </p:cNvSpPr>
              <p:nvPr/>
            </p:nvSpPr>
            <p:spPr bwMode="auto">
              <a:xfrm>
                <a:off x="2614"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59" name="Rectangle 2005"/>
              <p:cNvSpPr>
                <a:spLocks noChangeArrowheads="1"/>
              </p:cNvSpPr>
              <p:nvPr/>
            </p:nvSpPr>
            <p:spPr bwMode="auto">
              <a:xfrm>
                <a:off x="2614"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0" name="Rectangle 2006"/>
              <p:cNvSpPr>
                <a:spLocks noChangeArrowheads="1"/>
              </p:cNvSpPr>
              <p:nvPr/>
            </p:nvSpPr>
            <p:spPr bwMode="auto">
              <a:xfrm>
                <a:off x="2604"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1" name="Rectangle 2007"/>
              <p:cNvSpPr>
                <a:spLocks noChangeArrowheads="1"/>
              </p:cNvSpPr>
              <p:nvPr/>
            </p:nvSpPr>
            <p:spPr bwMode="auto">
              <a:xfrm>
                <a:off x="261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2" name="Freeform 2008"/>
              <p:cNvSpPr>
                <a:spLocks/>
              </p:cNvSpPr>
              <p:nvPr/>
            </p:nvSpPr>
            <p:spPr bwMode="auto">
              <a:xfrm>
                <a:off x="2616"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63" name="Rectangle 2009"/>
              <p:cNvSpPr>
                <a:spLocks noChangeArrowheads="1"/>
              </p:cNvSpPr>
              <p:nvPr/>
            </p:nvSpPr>
            <p:spPr bwMode="auto">
              <a:xfrm>
                <a:off x="2640"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4" name="Rectangle 2010"/>
              <p:cNvSpPr>
                <a:spLocks noChangeArrowheads="1"/>
              </p:cNvSpPr>
              <p:nvPr/>
            </p:nvSpPr>
            <p:spPr bwMode="auto">
              <a:xfrm>
                <a:off x="2640"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5" name="Rectangle 2011"/>
              <p:cNvSpPr>
                <a:spLocks noChangeArrowheads="1"/>
              </p:cNvSpPr>
              <p:nvPr/>
            </p:nvSpPr>
            <p:spPr bwMode="auto">
              <a:xfrm>
                <a:off x="263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6" name="Rectangle 2012"/>
              <p:cNvSpPr>
                <a:spLocks noChangeArrowheads="1"/>
              </p:cNvSpPr>
              <p:nvPr/>
            </p:nvSpPr>
            <p:spPr bwMode="auto">
              <a:xfrm>
                <a:off x="264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7" name="Freeform 2013"/>
              <p:cNvSpPr>
                <a:spLocks/>
              </p:cNvSpPr>
              <p:nvPr/>
            </p:nvSpPr>
            <p:spPr bwMode="auto">
              <a:xfrm>
                <a:off x="2642"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4" y="1"/>
                    </a:lnTo>
                    <a:lnTo>
                      <a:pt x="9" y="0"/>
                    </a:lnTo>
                    <a:lnTo>
                      <a:pt x="6" y="1"/>
                    </a:lnTo>
                    <a:lnTo>
                      <a:pt x="4" y="5"/>
                    </a:lnTo>
                    <a:lnTo>
                      <a:pt x="2" y="9"/>
                    </a:lnTo>
                    <a:lnTo>
                      <a:pt x="0" y="15"/>
                    </a:lnTo>
                    <a:lnTo>
                      <a:pt x="2" y="20"/>
                    </a:lnTo>
                    <a:lnTo>
                      <a:pt x="4" y="25"/>
                    </a:lnTo>
                    <a:lnTo>
                      <a:pt x="6" y="28"/>
                    </a:lnTo>
                    <a:lnTo>
                      <a:pt x="9" y="29"/>
                    </a:lnTo>
                    <a:lnTo>
                      <a:pt x="14"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68" name="Rectangle 2014"/>
              <p:cNvSpPr>
                <a:spLocks noChangeArrowheads="1"/>
              </p:cNvSpPr>
              <p:nvPr/>
            </p:nvSpPr>
            <p:spPr bwMode="auto">
              <a:xfrm>
                <a:off x="2666" y="2774"/>
                <a:ext cx="5"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69" name="Rectangle 2015"/>
              <p:cNvSpPr>
                <a:spLocks noChangeArrowheads="1"/>
              </p:cNvSpPr>
              <p:nvPr/>
            </p:nvSpPr>
            <p:spPr bwMode="auto">
              <a:xfrm>
                <a:off x="2666" y="2772"/>
                <a:ext cx="5"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0" name="Rectangle 2016"/>
              <p:cNvSpPr>
                <a:spLocks noChangeArrowheads="1"/>
              </p:cNvSpPr>
              <p:nvPr/>
            </p:nvSpPr>
            <p:spPr bwMode="auto">
              <a:xfrm>
                <a:off x="265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1" name="Rectangle 2017"/>
              <p:cNvSpPr>
                <a:spLocks noChangeArrowheads="1"/>
              </p:cNvSpPr>
              <p:nvPr/>
            </p:nvSpPr>
            <p:spPr bwMode="auto">
              <a:xfrm>
                <a:off x="2669" y="2769"/>
                <a:ext cx="12"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2" name="Freeform 2018"/>
              <p:cNvSpPr>
                <a:spLocks/>
              </p:cNvSpPr>
              <p:nvPr/>
            </p:nvSpPr>
            <p:spPr bwMode="auto">
              <a:xfrm>
                <a:off x="2668" y="2772"/>
                <a:ext cx="1"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73" name="Rectangle 2019"/>
              <p:cNvSpPr>
                <a:spLocks noChangeArrowheads="1"/>
              </p:cNvSpPr>
              <p:nvPr/>
            </p:nvSpPr>
            <p:spPr bwMode="auto">
              <a:xfrm>
                <a:off x="2692"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4" name="Rectangle 2020"/>
              <p:cNvSpPr>
                <a:spLocks noChangeArrowheads="1"/>
              </p:cNvSpPr>
              <p:nvPr/>
            </p:nvSpPr>
            <p:spPr bwMode="auto">
              <a:xfrm>
                <a:off x="2692"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5" name="Rectangle 2021"/>
              <p:cNvSpPr>
                <a:spLocks noChangeArrowheads="1"/>
              </p:cNvSpPr>
              <p:nvPr/>
            </p:nvSpPr>
            <p:spPr bwMode="auto">
              <a:xfrm>
                <a:off x="2681"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6" name="Rectangle 2022"/>
              <p:cNvSpPr>
                <a:spLocks noChangeArrowheads="1"/>
              </p:cNvSpPr>
              <p:nvPr/>
            </p:nvSpPr>
            <p:spPr bwMode="auto">
              <a:xfrm>
                <a:off x="269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7" name="Freeform 2023"/>
              <p:cNvSpPr>
                <a:spLocks/>
              </p:cNvSpPr>
              <p:nvPr/>
            </p:nvSpPr>
            <p:spPr bwMode="auto">
              <a:xfrm>
                <a:off x="269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1"/>
                    </a:lnTo>
                    <a:lnTo>
                      <a:pt x="9" y="0"/>
                    </a:lnTo>
                    <a:lnTo>
                      <a:pt x="4" y="1"/>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78" name="Rectangle 2024"/>
              <p:cNvSpPr>
                <a:spLocks noChangeArrowheads="1"/>
              </p:cNvSpPr>
              <p:nvPr/>
            </p:nvSpPr>
            <p:spPr bwMode="auto">
              <a:xfrm>
                <a:off x="2718"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79" name="Rectangle 2025"/>
              <p:cNvSpPr>
                <a:spLocks noChangeArrowheads="1"/>
              </p:cNvSpPr>
              <p:nvPr/>
            </p:nvSpPr>
            <p:spPr bwMode="auto">
              <a:xfrm>
                <a:off x="2718"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0" name="Rectangle 2026"/>
              <p:cNvSpPr>
                <a:spLocks noChangeArrowheads="1"/>
              </p:cNvSpPr>
              <p:nvPr/>
            </p:nvSpPr>
            <p:spPr bwMode="auto">
              <a:xfrm>
                <a:off x="270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1" name="Rectangle 2027"/>
              <p:cNvSpPr>
                <a:spLocks noChangeArrowheads="1"/>
              </p:cNvSpPr>
              <p:nvPr/>
            </p:nvSpPr>
            <p:spPr bwMode="auto">
              <a:xfrm>
                <a:off x="272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2" name="Freeform 2028"/>
              <p:cNvSpPr>
                <a:spLocks/>
              </p:cNvSpPr>
              <p:nvPr/>
            </p:nvSpPr>
            <p:spPr bwMode="auto">
              <a:xfrm>
                <a:off x="272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3" y="5"/>
                    </a:lnTo>
                    <a:lnTo>
                      <a:pt x="1" y="9"/>
                    </a:lnTo>
                    <a:lnTo>
                      <a:pt x="0" y="15"/>
                    </a:lnTo>
                    <a:lnTo>
                      <a:pt x="1" y="20"/>
                    </a:lnTo>
                    <a:lnTo>
                      <a:pt x="3"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783" name="Rectangle 2029"/>
              <p:cNvSpPr>
                <a:spLocks noChangeArrowheads="1"/>
              </p:cNvSpPr>
              <p:nvPr/>
            </p:nvSpPr>
            <p:spPr bwMode="auto">
              <a:xfrm>
                <a:off x="2744"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4" name="Rectangle 2030"/>
              <p:cNvSpPr>
                <a:spLocks noChangeArrowheads="1"/>
              </p:cNvSpPr>
              <p:nvPr/>
            </p:nvSpPr>
            <p:spPr bwMode="auto">
              <a:xfrm>
                <a:off x="2744"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5" name="Rectangle 2031"/>
              <p:cNvSpPr>
                <a:spLocks noChangeArrowheads="1"/>
              </p:cNvSpPr>
              <p:nvPr/>
            </p:nvSpPr>
            <p:spPr bwMode="auto">
              <a:xfrm>
                <a:off x="2734"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786" name="Rectangle 2032"/>
              <p:cNvSpPr>
                <a:spLocks noChangeArrowheads="1"/>
              </p:cNvSpPr>
              <p:nvPr/>
            </p:nvSpPr>
            <p:spPr bwMode="auto">
              <a:xfrm>
                <a:off x="274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grpSp>
        <p:grpSp>
          <p:nvGrpSpPr>
            <p:cNvPr id="8205" name="Group 2234"/>
            <p:cNvGrpSpPr>
              <a:grpSpLocks/>
            </p:cNvGrpSpPr>
            <p:nvPr/>
          </p:nvGrpSpPr>
          <p:grpSpPr bwMode="auto">
            <a:xfrm>
              <a:off x="1120" y="2796"/>
              <a:ext cx="1290" cy="484"/>
              <a:chOff x="2746" y="2401"/>
              <a:chExt cx="1153" cy="378"/>
            </a:xfrm>
          </p:grpSpPr>
          <p:sp>
            <p:nvSpPr>
              <p:cNvPr id="8387" name="Freeform 2034"/>
              <p:cNvSpPr>
                <a:spLocks/>
              </p:cNvSpPr>
              <p:nvPr/>
            </p:nvSpPr>
            <p:spPr bwMode="auto">
              <a:xfrm>
                <a:off x="2746"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3" y="1"/>
                    </a:lnTo>
                    <a:lnTo>
                      <a:pt x="9" y="0"/>
                    </a:lnTo>
                    <a:lnTo>
                      <a:pt x="6" y="1"/>
                    </a:lnTo>
                    <a:lnTo>
                      <a:pt x="3" y="5"/>
                    </a:lnTo>
                    <a:lnTo>
                      <a:pt x="0" y="9"/>
                    </a:lnTo>
                    <a:lnTo>
                      <a:pt x="0" y="15"/>
                    </a:lnTo>
                    <a:lnTo>
                      <a:pt x="0" y="20"/>
                    </a:lnTo>
                    <a:lnTo>
                      <a:pt x="3" y="25"/>
                    </a:lnTo>
                    <a:lnTo>
                      <a:pt x="6" y="28"/>
                    </a:lnTo>
                    <a:lnTo>
                      <a:pt x="9" y="29"/>
                    </a:lnTo>
                    <a:lnTo>
                      <a:pt x="13"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88" name="Rectangle 2035"/>
              <p:cNvSpPr>
                <a:spLocks noChangeArrowheads="1"/>
              </p:cNvSpPr>
              <p:nvPr/>
            </p:nvSpPr>
            <p:spPr bwMode="auto">
              <a:xfrm>
                <a:off x="2770"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89" name="Rectangle 2036"/>
              <p:cNvSpPr>
                <a:spLocks noChangeArrowheads="1"/>
              </p:cNvSpPr>
              <p:nvPr/>
            </p:nvSpPr>
            <p:spPr bwMode="auto">
              <a:xfrm>
                <a:off x="2770"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0" name="Rectangle 2037"/>
              <p:cNvSpPr>
                <a:spLocks noChangeArrowheads="1"/>
              </p:cNvSpPr>
              <p:nvPr/>
            </p:nvSpPr>
            <p:spPr bwMode="auto">
              <a:xfrm>
                <a:off x="276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1" name="Rectangle 2038"/>
              <p:cNvSpPr>
                <a:spLocks noChangeArrowheads="1"/>
              </p:cNvSpPr>
              <p:nvPr/>
            </p:nvSpPr>
            <p:spPr bwMode="auto">
              <a:xfrm>
                <a:off x="277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2" name="Freeform 2039"/>
              <p:cNvSpPr>
                <a:spLocks/>
              </p:cNvSpPr>
              <p:nvPr/>
            </p:nvSpPr>
            <p:spPr bwMode="auto">
              <a:xfrm>
                <a:off x="2772"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7" y="9"/>
                    </a:lnTo>
                    <a:lnTo>
                      <a:pt x="15" y="5"/>
                    </a:lnTo>
                    <a:lnTo>
                      <a:pt x="12" y="1"/>
                    </a:lnTo>
                    <a:lnTo>
                      <a:pt x="8" y="0"/>
                    </a:lnTo>
                    <a:lnTo>
                      <a:pt x="5" y="1"/>
                    </a:lnTo>
                    <a:lnTo>
                      <a:pt x="3" y="5"/>
                    </a:lnTo>
                    <a:lnTo>
                      <a:pt x="1" y="9"/>
                    </a:lnTo>
                    <a:lnTo>
                      <a:pt x="0" y="15"/>
                    </a:lnTo>
                    <a:lnTo>
                      <a:pt x="1" y="20"/>
                    </a:lnTo>
                    <a:lnTo>
                      <a:pt x="3" y="25"/>
                    </a:lnTo>
                    <a:lnTo>
                      <a:pt x="5" y="28"/>
                    </a:lnTo>
                    <a:lnTo>
                      <a:pt x="8" y="29"/>
                    </a:lnTo>
                    <a:lnTo>
                      <a:pt x="12" y="28"/>
                    </a:lnTo>
                    <a:lnTo>
                      <a:pt x="15" y="25"/>
                    </a:lnTo>
                    <a:lnTo>
                      <a:pt x="17"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93" name="Rectangle 2040"/>
              <p:cNvSpPr>
                <a:spLocks noChangeArrowheads="1"/>
              </p:cNvSpPr>
              <p:nvPr/>
            </p:nvSpPr>
            <p:spPr bwMode="auto">
              <a:xfrm>
                <a:off x="2797"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4" name="Rectangle 2041"/>
              <p:cNvSpPr>
                <a:spLocks noChangeArrowheads="1"/>
              </p:cNvSpPr>
              <p:nvPr/>
            </p:nvSpPr>
            <p:spPr bwMode="auto">
              <a:xfrm>
                <a:off x="2797"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5" name="Rectangle 2042"/>
              <p:cNvSpPr>
                <a:spLocks noChangeArrowheads="1"/>
              </p:cNvSpPr>
              <p:nvPr/>
            </p:nvSpPr>
            <p:spPr bwMode="auto">
              <a:xfrm>
                <a:off x="2786"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6" name="Rectangle 2043"/>
              <p:cNvSpPr>
                <a:spLocks noChangeArrowheads="1"/>
              </p:cNvSpPr>
              <p:nvPr/>
            </p:nvSpPr>
            <p:spPr bwMode="auto">
              <a:xfrm>
                <a:off x="280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7" name="Freeform 2044"/>
              <p:cNvSpPr>
                <a:spLocks/>
              </p:cNvSpPr>
              <p:nvPr/>
            </p:nvSpPr>
            <p:spPr bwMode="auto">
              <a:xfrm>
                <a:off x="2799"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6" y="9"/>
                    </a:lnTo>
                    <a:lnTo>
                      <a:pt x="15" y="5"/>
                    </a:lnTo>
                    <a:lnTo>
                      <a:pt x="12" y="1"/>
                    </a:lnTo>
                    <a:lnTo>
                      <a:pt x="9" y="0"/>
                    </a:lnTo>
                    <a:lnTo>
                      <a:pt x="5" y="1"/>
                    </a:lnTo>
                    <a:lnTo>
                      <a:pt x="2" y="5"/>
                    </a:lnTo>
                    <a:lnTo>
                      <a:pt x="1" y="9"/>
                    </a:lnTo>
                    <a:lnTo>
                      <a:pt x="0" y="15"/>
                    </a:lnTo>
                    <a:lnTo>
                      <a:pt x="1" y="20"/>
                    </a:lnTo>
                    <a:lnTo>
                      <a:pt x="2" y="25"/>
                    </a:lnTo>
                    <a:lnTo>
                      <a:pt x="5" y="28"/>
                    </a:lnTo>
                    <a:lnTo>
                      <a:pt x="9" y="29"/>
                    </a:lnTo>
                    <a:lnTo>
                      <a:pt x="12" y="28"/>
                    </a:lnTo>
                    <a:lnTo>
                      <a:pt x="15" y="25"/>
                    </a:lnTo>
                    <a:lnTo>
                      <a:pt x="16"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98" name="Rectangle 2045"/>
              <p:cNvSpPr>
                <a:spLocks noChangeArrowheads="1"/>
              </p:cNvSpPr>
              <p:nvPr/>
            </p:nvSpPr>
            <p:spPr bwMode="auto">
              <a:xfrm>
                <a:off x="2823"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99" name="Rectangle 2046"/>
              <p:cNvSpPr>
                <a:spLocks noChangeArrowheads="1"/>
              </p:cNvSpPr>
              <p:nvPr/>
            </p:nvSpPr>
            <p:spPr bwMode="auto">
              <a:xfrm>
                <a:off x="2823"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0" name="Rectangle 2047"/>
              <p:cNvSpPr>
                <a:spLocks noChangeArrowheads="1"/>
              </p:cNvSpPr>
              <p:nvPr/>
            </p:nvSpPr>
            <p:spPr bwMode="auto">
              <a:xfrm>
                <a:off x="281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1" name="Rectangle 2048"/>
              <p:cNvSpPr>
                <a:spLocks noChangeArrowheads="1"/>
              </p:cNvSpPr>
              <p:nvPr/>
            </p:nvSpPr>
            <p:spPr bwMode="auto">
              <a:xfrm>
                <a:off x="282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2" name="Freeform 2049"/>
              <p:cNvSpPr>
                <a:spLocks/>
              </p:cNvSpPr>
              <p:nvPr/>
            </p:nvSpPr>
            <p:spPr bwMode="auto">
              <a:xfrm>
                <a:off x="2825"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1"/>
                    </a:lnTo>
                    <a:lnTo>
                      <a:pt x="9" y="0"/>
                    </a:lnTo>
                    <a:lnTo>
                      <a:pt x="4" y="1"/>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03" name="Rectangle 2050"/>
              <p:cNvSpPr>
                <a:spLocks noChangeArrowheads="1"/>
              </p:cNvSpPr>
              <p:nvPr/>
            </p:nvSpPr>
            <p:spPr bwMode="auto">
              <a:xfrm>
                <a:off x="2849"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4" name="Rectangle 2051"/>
              <p:cNvSpPr>
                <a:spLocks noChangeArrowheads="1"/>
              </p:cNvSpPr>
              <p:nvPr/>
            </p:nvSpPr>
            <p:spPr bwMode="auto">
              <a:xfrm>
                <a:off x="2849"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5" name="Rectangle 2052"/>
              <p:cNvSpPr>
                <a:spLocks noChangeArrowheads="1"/>
              </p:cNvSpPr>
              <p:nvPr/>
            </p:nvSpPr>
            <p:spPr bwMode="auto">
              <a:xfrm>
                <a:off x="283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6" name="Rectangle 2053"/>
              <p:cNvSpPr>
                <a:spLocks noChangeArrowheads="1"/>
              </p:cNvSpPr>
              <p:nvPr/>
            </p:nvSpPr>
            <p:spPr bwMode="auto">
              <a:xfrm>
                <a:off x="285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7" name="Freeform 2054"/>
              <p:cNvSpPr>
                <a:spLocks/>
              </p:cNvSpPr>
              <p:nvPr/>
            </p:nvSpPr>
            <p:spPr bwMode="auto">
              <a:xfrm>
                <a:off x="285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08" name="Rectangle 2055"/>
              <p:cNvSpPr>
                <a:spLocks noChangeArrowheads="1"/>
              </p:cNvSpPr>
              <p:nvPr/>
            </p:nvSpPr>
            <p:spPr bwMode="auto">
              <a:xfrm>
                <a:off x="2875" y="2774"/>
                <a:ext cx="5"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09" name="Rectangle 2056"/>
              <p:cNvSpPr>
                <a:spLocks noChangeArrowheads="1"/>
              </p:cNvSpPr>
              <p:nvPr/>
            </p:nvSpPr>
            <p:spPr bwMode="auto">
              <a:xfrm>
                <a:off x="2875" y="2772"/>
                <a:ext cx="5"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0" name="Rectangle 2057"/>
              <p:cNvSpPr>
                <a:spLocks noChangeArrowheads="1"/>
              </p:cNvSpPr>
              <p:nvPr/>
            </p:nvSpPr>
            <p:spPr bwMode="auto">
              <a:xfrm>
                <a:off x="2865" y="2769"/>
                <a:ext cx="12"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1" name="Rectangle 2058"/>
              <p:cNvSpPr>
                <a:spLocks noChangeArrowheads="1"/>
              </p:cNvSpPr>
              <p:nvPr/>
            </p:nvSpPr>
            <p:spPr bwMode="auto">
              <a:xfrm>
                <a:off x="287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2" name="Freeform 2059"/>
              <p:cNvSpPr>
                <a:spLocks/>
              </p:cNvSpPr>
              <p:nvPr/>
            </p:nvSpPr>
            <p:spPr bwMode="auto">
              <a:xfrm>
                <a:off x="2877" y="2772"/>
                <a:ext cx="1"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8" y="0"/>
                    </a:lnTo>
                    <a:lnTo>
                      <a:pt x="5" y="1"/>
                    </a:lnTo>
                    <a:lnTo>
                      <a:pt x="2" y="5"/>
                    </a:lnTo>
                    <a:lnTo>
                      <a:pt x="0" y="9"/>
                    </a:lnTo>
                    <a:lnTo>
                      <a:pt x="0" y="15"/>
                    </a:lnTo>
                    <a:lnTo>
                      <a:pt x="0" y="20"/>
                    </a:lnTo>
                    <a:lnTo>
                      <a:pt x="2" y="25"/>
                    </a:lnTo>
                    <a:lnTo>
                      <a:pt x="5" y="28"/>
                    </a:lnTo>
                    <a:lnTo>
                      <a:pt x="8"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13" name="Rectangle 2060"/>
              <p:cNvSpPr>
                <a:spLocks noChangeArrowheads="1"/>
              </p:cNvSpPr>
              <p:nvPr/>
            </p:nvSpPr>
            <p:spPr bwMode="auto">
              <a:xfrm>
                <a:off x="2900"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4" name="Rectangle 2061"/>
              <p:cNvSpPr>
                <a:spLocks noChangeArrowheads="1"/>
              </p:cNvSpPr>
              <p:nvPr/>
            </p:nvSpPr>
            <p:spPr bwMode="auto">
              <a:xfrm>
                <a:off x="2900"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5" name="Rectangle 2062"/>
              <p:cNvSpPr>
                <a:spLocks noChangeArrowheads="1"/>
              </p:cNvSpPr>
              <p:nvPr/>
            </p:nvSpPr>
            <p:spPr bwMode="auto">
              <a:xfrm>
                <a:off x="289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6" name="Rectangle 2063"/>
              <p:cNvSpPr>
                <a:spLocks noChangeArrowheads="1"/>
              </p:cNvSpPr>
              <p:nvPr/>
            </p:nvSpPr>
            <p:spPr bwMode="auto">
              <a:xfrm>
                <a:off x="2903"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7" name="Freeform 2064"/>
              <p:cNvSpPr>
                <a:spLocks/>
              </p:cNvSpPr>
              <p:nvPr/>
            </p:nvSpPr>
            <p:spPr bwMode="auto">
              <a:xfrm>
                <a:off x="2902"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7"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7"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18" name="Rectangle 2065"/>
              <p:cNvSpPr>
                <a:spLocks noChangeArrowheads="1"/>
              </p:cNvSpPr>
              <p:nvPr/>
            </p:nvSpPr>
            <p:spPr bwMode="auto">
              <a:xfrm>
                <a:off x="2927"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19" name="Rectangle 2066"/>
              <p:cNvSpPr>
                <a:spLocks noChangeArrowheads="1"/>
              </p:cNvSpPr>
              <p:nvPr/>
            </p:nvSpPr>
            <p:spPr bwMode="auto">
              <a:xfrm>
                <a:off x="2927"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0" name="Rectangle 2067"/>
              <p:cNvSpPr>
                <a:spLocks noChangeArrowheads="1"/>
              </p:cNvSpPr>
              <p:nvPr/>
            </p:nvSpPr>
            <p:spPr bwMode="auto">
              <a:xfrm>
                <a:off x="2917"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1" name="Rectangle 2068"/>
              <p:cNvSpPr>
                <a:spLocks noChangeArrowheads="1"/>
              </p:cNvSpPr>
              <p:nvPr/>
            </p:nvSpPr>
            <p:spPr bwMode="auto">
              <a:xfrm>
                <a:off x="2930"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2" name="Freeform 2069"/>
              <p:cNvSpPr>
                <a:spLocks/>
              </p:cNvSpPr>
              <p:nvPr/>
            </p:nvSpPr>
            <p:spPr bwMode="auto">
              <a:xfrm>
                <a:off x="2929"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23" name="Rectangle 2070"/>
              <p:cNvSpPr>
                <a:spLocks noChangeArrowheads="1"/>
              </p:cNvSpPr>
              <p:nvPr/>
            </p:nvSpPr>
            <p:spPr bwMode="auto">
              <a:xfrm>
                <a:off x="2953"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4" name="Rectangle 2071"/>
              <p:cNvSpPr>
                <a:spLocks noChangeArrowheads="1"/>
              </p:cNvSpPr>
              <p:nvPr/>
            </p:nvSpPr>
            <p:spPr bwMode="auto">
              <a:xfrm>
                <a:off x="2953"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5" name="Rectangle 2072"/>
              <p:cNvSpPr>
                <a:spLocks noChangeArrowheads="1"/>
              </p:cNvSpPr>
              <p:nvPr/>
            </p:nvSpPr>
            <p:spPr bwMode="auto">
              <a:xfrm>
                <a:off x="2943"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6" name="Rectangle 2073"/>
              <p:cNvSpPr>
                <a:spLocks noChangeArrowheads="1"/>
              </p:cNvSpPr>
              <p:nvPr/>
            </p:nvSpPr>
            <p:spPr bwMode="auto">
              <a:xfrm>
                <a:off x="295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7" name="Freeform 2074"/>
              <p:cNvSpPr>
                <a:spLocks/>
              </p:cNvSpPr>
              <p:nvPr/>
            </p:nvSpPr>
            <p:spPr bwMode="auto">
              <a:xfrm>
                <a:off x="2955"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3" y="1"/>
                    </a:lnTo>
                    <a:lnTo>
                      <a:pt x="10" y="0"/>
                    </a:lnTo>
                    <a:lnTo>
                      <a:pt x="6" y="1"/>
                    </a:lnTo>
                    <a:lnTo>
                      <a:pt x="3" y="5"/>
                    </a:lnTo>
                    <a:lnTo>
                      <a:pt x="1" y="9"/>
                    </a:lnTo>
                    <a:lnTo>
                      <a:pt x="0" y="15"/>
                    </a:lnTo>
                    <a:lnTo>
                      <a:pt x="1" y="20"/>
                    </a:lnTo>
                    <a:lnTo>
                      <a:pt x="3" y="25"/>
                    </a:lnTo>
                    <a:lnTo>
                      <a:pt x="6" y="28"/>
                    </a:lnTo>
                    <a:lnTo>
                      <a:pt x="10" y="29"/>
                    </a:lnTo>
                    <a:lnTo>
                      <a:pt x="13"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28" name="Rectangle 2075"/>
              <p:cNvSpPr>
                <a:spLocks noChangeArrowheads="1"/>
              </p:cNvSpPr>
              <p:nvPr/>
            </p:nvSpPr>
            <p:spPr bwMode="auto">
              <a:xfrm>
                <a:off x="2979"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29" name="Rectangle 2076"/>
              <p:cNvSpPr>
                <a:spLocks noChangeArrowheads="1"/>
              </p:cNvSpPr>
              <p:nvPr/>
            </p:nvSpPr>
            <p:spPr bwMode="auto">
              <a:xfrm>
                <a:off x="2979"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0" name="Rectangle 2077"/>
              <p:cNvSpPr>
                <a:spLocks noChangeArrowheads="1"/>
              </p:cNvSpPr>
              <p:nvPr/>
            </p:nvSpPr>
            <p:spPr bwMode="auto">
              <a:xfrm>
                <a:off x="296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1" name="Rectangle 2078"/>
              <p:cNvSpPr>
                <a:spLocks noChangeArrowheads="1"/>
              </p:cNvSpPr>
              <p:nvPr/>
            </p:nvSpPr>
            <p:spPr bwMode="auto">
              <a:xfrm>
                <a:off x="298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2" name="Freeform 2079"/>
              <p:cNvSpPr>
                <a:spLocks/>
              </p:cNvSpPr>
              <p:nvPr/>
            </p:nvSpPr>
            <p:spPr bwMode="auto">
              <a:xfrm>
                <a:off x="2981"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3" y="1"/>
                    </a:lnTo>
                    <a:lnTo>
                      <a:pt x="9" y="0"/>
                    </a:lnTo>
                    <a:lnTo>
                      <a:pt x="6" y="1"/>
                    </a:lnTo>
                    <a:lnTo>
                      <a:pt x="3" y="5"/>
                    </a:lnTo>
                    <a:lnTo>
                      <a:pt x="1" y="9"/>
                    </a:lnTo>
                    <a:lnTo>
                      <a:pt x="0" y="15"/>
                    </a:lnTo>
                    <a:lnTo>
                      <a:pt x="1" y="20"/>
                    </a:lnTo>
                    <a:lnTo>
                      <a:pt x="3" y="25"/>
                    </a:lnTo>
                    <a:lnTo>
                      <a:pt x="6" y="28"/>
                    </a:lnTo>
                    <a:lnTo>
                      <a:pt x="9" y="29"/>
                    </a:lnTo>
                    <a:lnTo>
                      <a:pt x="13"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33" name="Rectangle 2080"/>
              <p:cNvSpPr>
                <a:spLocks noChangeArrowheads="1"/>
              </p:cNvSpPr>
              <p:nvPr/>
            </p:nvSpPr>
            <p:spPr bwMode="auto">
              <a:xfrm>
                <a:off x="3005"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4" name="Rectangle 2081"/>
              <p:cNvSpPr>
                <a:spLocks noChangeArrowheads="1"/>
              </p:cNvSpPr>
              <p:nvPr/>
            </p:nvSpPr>
            <p:spPr bwMode="auto">
              <a:xfrm>
                <a:off x="3005"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5" name="Rectangle 2082"/>
              <p:cNvSpPr>
                <a:spLocks noChangeArrowheads="1"/>
              </p:cNvSpPr>
              <p:nvPr/>
            </p:nvSpPr>
            <p:spPr bwMode="auto">
              <a:xfrm>
                <a:off x="299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6" name="Rectangle 2083"/>
              <p:cNvSpPr>
                <a:spLocks noChangeArrowheads="1"/>
              </p:cNvSpPr>
              <p:nvPr/>
            </p:nvSpPr>
            <p:spPr bwMode="auto">
              <a:xfrm>
                <a:off x="3008"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7" name="Freeform 2084"/>
              <p:cNvSpPr>
                <a:spLocks/>
              </p:cNvSpPr>
              <p:nvPr/>
            </p:nvSpPr>
            <p:spPr bwMode="auto">
              <a:xfrm>
                <a:off x="3007"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5"/>
                    </a:lnTo>
                    <a:lnTo>
                      <a:pt x="5" y="28"/>
                    </a:lnTo>
                    <a:lnTo>
                      <a:pt x="9"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38" name="Rectangle 2085"/>
              <p:cNvSpPr>
                <a:spLocks noChangeArrowheads="1"/>
              </p:cNvSpPr>
              <p:nvPr/>
            </p:nvSpPr>
            <p:spPr bwMode="auto">
              <a:xfrm>
                <a:off x="3032"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39" name="Rectangle 2086"/>
              <p:cNvSpPr>
                <a:spLocks noChangeArrowheads="1"/>
              </p:cNvSpPr>
              <p:nvPr/>
            </p:nvSpPr>
            <p:spPr bwMode="auto">
              <a:xfrm>
                <a:off x="3032"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0" name="Rectangle 2087"/>
              <p:cNvSpPr>
                <a:spLocks noChangeArrowheads="1"/>
              </p:cNvSpPr>
              <p:nvPr/>
            </p:nvSpPr>
            <p:spPr bwMode="auto">
              <a:xfrm>
                <a:off x="302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1" name="Rectangle 2088"/>
              <p:cNvSpPr>
                <a:spLocks noChangeArrowheads="1"/>
              </p:cNvSpPr>
              <p:nvPr/>
            </p:nvSpPr>
            <p:spPr bwMode="auto">
              <a:xfrm>
                <a:off x="303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2" name="Freeform 2089"/>
              <p:cNvSpPr>
                <a:spLocks/>
              </p:cNvSpPr>
              <p:nvPr/>
            </p:nvSpPr>
            <p:spPr bwMode="auto">
              <a:xfrm>
                <a:off x="303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43" name="Rectangle 2090"/>
              <p:cNvSpPr>
                <a:spLocks noChangeArrowheads="1"/>
              </p:cNvSpPr>
              <p:nvPr/>
            </p:nvSpPr>
            <p:spPr bwMode="auto">
              <a:xfrm>
                <a:off x="3058"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4" name="Rectangle 2091"/>
              <p:cNvSpPr>
                <a:spLocks noChangeArrowheads="1"/>
              </p:cNvSpPr>
              <p:nvPr/>
            </p:nvSpPr>
            <p:spPr bwMode="auto">
              <a:xfrm>
                <a:off x="3058"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5" name="Rectangle 2092"/>
              <p:cNvSpPr>
                <a:spLocks noChangeArrowheads="1"/>
              </p:cNvSpPr>
              <p:nvPr/>
            </p:nvSpPr>
            <p:spPr bwMode="auto">
              <a:xfrm>
                <a:off x="304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6" name="Rectangle 2093"/>
              <p:cNvSpPr>
                <a:spLocks noChangeArrowheads="1"/>
              </p:cNvSpPr>
              <p:nvPr/>
            </p:nvSpPr>
            <p:spPr bwMode="auto">
              <a:xfrm>
                <a:off x="306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7" name="Freeform 2094"/>
              <p:cNvSpPr>
                <a:spLocks/>
              </p:cNvSpPr>
              <p:nvPr/>
            </p:nvSpPr>
            <p:spPr bwMode="auto">
              <a:xfrm>
                <a:off x="306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2" y="1"/>
                    </a:lnTo>
                    <a:lnTo>
                      <a:pt x="9" y="0"/>
                    </a:lnTo>
                    <a:lnTo>
                      <a:pt x="6" y="1"/>
                    </a:lnTo>
                    <a:lnTo>
                      <a:pt x="2" y="5"/>
                    </a:lnTo>
                    <a:lnTo>
                      <a:pt x="0" y="9"/>
                    </a:lnTo>
                    <a:lnTo>
                      <a:pt x="0" y="15"/>
                    </a:lnTo>
                    <a:lnTo>
                      <a:pt x="0" y="20"/>
                    </a:lnTo>
                    <a:lnTo>
                      <a:pt x="2" y="25"/>
                    </a:lnTo>
                    <a:lnTo>
                      <a:pt x="6" y="28"/>
                    </a:lnTo>
                    <a:lnTo>
                      <a:pt x="9" y="29"/>
                    </a:lnTo>
                    <a:lnTo>
                      <a:pt x="12"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48" name="Rectangle 2095"/>
              <p:cNvSpPr>
                <a:spLocks noChangeArrowheads="1"/>
              </p:cNvSpPr>
              <p:nvPr/>
            </p:nvSpPr>
            <p:spPr bwMode="auto">
              <a:xfrm>
                <a:off x="3083" y="27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49" name="Rectangle 2096"/>
              <p:cNvSpPr>
                <a:spLocks noChangeArrowheads="1"/>
              </p:cNvSpPr>
              <p:nvPr/>
            </p:nvSpPr>
            <p:spPr bwMode="auto">
              <a:xfrm>
                <a:off x="3083" y="277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0" name="Rectangle 2097"/>
              <p:cNvSpPr>
                <a:spLocks noChangeArrowheads="1"/>
              </p:cNvSpPr>
              <p:nvPr/>
            </p:nvSpPr>
            <p:spPr bwMode="auto">
              <a:xfrm>
                <a:off x="3074" y="2769"/>
                <a:ext cx="12"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1" name="Rectangle 2098"/>
              <p:cNvSpPr>
                <a:spLocks noChangeArrowheads="1"/>
              </p:cNvSpPr>
              <p:nvPr/>
            </p:nvSpPr>
            <p:spPr bwMode="auto">
              <a:xfrm>
                <a:off x="308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2" name="Freeform 2099"/>
              <p:cNvSpPr>
                <a:spLocks/>
              </p:cNvSpPr>
              <p:nvPr/>
            </p:nvSpPr>
            <p:spPr bwMode="auto">
              <a:xfrm>
                <a:off x="3085" y="2772"/>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6" y="5"/>
                    </a:lnTo>
                    <a:lnTo>
                      <a:pt x="14" y="1"/>
                    </a:lnTo>
                    <a:lnTo>
                      <a:pt x="9" y="0"/>
                    </a:lnTo>
                    <a:lnTo>
                      <a:pt x="6" y="1"/>
                    </a:lnTo>
                    <a:lnTo>
                      <a:pt x="4" y="5"/>
                    </a:lnTo>
                    <a:lnTo>
                      <a:pt x="1" y="9"/>
                    </a:lnTo>
                    <a:lnTo>
                      <a:pt x="0" y="15"/>
                    </a:lnTo>
                    <a:lnTo>
                      <a:pt x="1" y="20"/>
                    </a:lnTo>
                    <a:lnTo>
                      <a:pt x="4" y="25"/>
                    </a:lnTo>
                    <a:lnTo>
                      <a:pt x="6" y="28"/>
                    </a:lnTo>
                    <a:lnTo>
                      <a:pt x="9" y="29"/>
                    </a:lnTo>
                    <a:lnTo>
                      <a:pt x="14" y="28"/>
                    </a:lnTo>
                    <a:lnTo>
                      <a:pt x="16"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53" name="Rectangle 2100"/>
              <p:cNvSpPr>
                <a:spLocks noChangeArrowheads="1"/>
              </p:cNvSpPr>
              <p:nvPr/>
            </p:nvSpPr>
            <p:spPr bwMode="auto">
              <a:xfrm>
                <a:off x="309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4" name="Rectangle 2101"/>
              <p:cNvSpPr>
                <a:spLocks noChangeArrowheads="1"/>
              </p:cNvSpPr>
              <p:nvPr/>
            </p:nvSpPr>
            <p:spPr bwMode="auto">
              <a:xfrm>
                <a:off x="3112" y="2769"/>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5" name="Freeform 2102"/>
              <p:cNvSpPr>
                <a:spLocks/>
              </p:cNvSpPr>
              <p:nvPr/>
            </p:nvSpPr>
            <p:spPr bwMode="auto">
              <a:xfrm>
                <a:off x="3111"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8" y="0"/>
                    </a:lnTo>
                    <a:lnTo>
                      <a:pt x="5" y="1"/>
                    </a:lnTo>
                    <a:lnTo>
                      <a:pt x="2" y="5"/>
                    </a:lnTo>
                    <a:lnTo>
                      <a:pt x="1" y="9"/>
                    </a:lnTo>
                    <a:lnTo>
                      <a:pt x="0" y="15"/>
                    </a:lnTo>
                    <a:lnTo>
                      <a:pt x="1" y="20"/>
                    </a:lnTo>
                    <a:lnTo>
                      <a:pt x="2" y="25"/>
                    </a:lnTo>
                    <a:lnTo>
                      <a:pt x="5" y="28"/>
                    </a:lnTo>
                    <a:lnTo>
                      <a:pt x="8"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56" name="Rectangle 2103"/>
              <p:cNvSpPr>
                <a:spLocks noChangeArrowheads="1"/>
              </p:cNvSpPr>
              <p:nvPr/>
            </p:nvSpPr>
            <p:spPr bwMode="auto">
              <a:xfrm>
                <a:off x="3126"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7" name="Rectangle 2104"/>
              <p:cNvSpPr>
                <a:spLocks noChangeArrowheads="1"/>
              </p:cNvSpPr>
              <p:nvPr/>
            </p:nvSpPr>
            <p:spPr bwMode="auto">
              <a:xfrm>
                <a:off x="3139"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58" name="Freeform 2105"/>
              <p:cNvSpPr>
                <a:spLocks/>
              </p:cNvSpPr>
              <p:nvPr/>
            </p:nvSpPr>
            <p:spPr bwMode="auto">
              <a:xfrm>
                <a:off x="3138" y="277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4" y="5"/>
                    </a:lnTo>
                    <a:lnTo>
                      <a:pt x="12" y="1"/>
                    </a:lnTo>
                    <a:lnTo>
                      <a:pt x="9" y="0"/>
                    </a:lnTo>
                    <a:lnTo>
                      <a:pt x="5" y="1"/>
                    </a:lnTo>
                    <a:lnTo>
                      <a:pt x="2" y="5"/>
                    </a:lnTo>
                    <a:lnTo>
                      <a:pt x="0" y="9"/>
                    </a:lnTo>
                    <a:lnTo>
                      <a:pt x="0" y="15"/>
                    </a:lnTo>
                    <a:lnTo>
                      <a:pt x="0" y="20"/>
                    </a:lnTo>
                    <a:lnTo>
                      <a:pt x="2" y="25"/>
                    </a:lnTo>
                    <a:lnTo>
                      <a:pt x="5" y="28"/>
                    </a:lnTo>
                    <a:lnTo>
                      <a:pt x="9" y="29"/>
                    </a:lnTo>
                    <a:lnTo>
                      <a:pt x="12" y="28"/>
                    </a:lnTo>
                    <a:lnTo>
                      <a:pt x="14"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59" name="Rectangle 2106"/>
              <p:cNvSpPr>
                <a:spLocks noChangeArrowheads="1"/>
              </p:cNvSpPr>
              <p:nvPr/>
            </p:nvSpPr>
            <p:spPr bwMode="auto">
              <a:xfrm>
                <a:off x="3152"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0" name="Rectangle 2107"/>
              <p:cNvSpPr>
                <a:spLocks noChangeArrowheads="1"/>
              </p:cNvSpPr>
              <p:nvPr/>
            </p:nvSpPr>
            <p:spPr bwMode="auto">
              <a:xfrm>
                <a:off x="3165"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1" name="Freeform 2108"/>
              <p:cNvSpPr>
                <a:spLocks/>
              </p:cNvSpPr>
              <p:nvPr/>
            </p:nvSpPr>
            <p:spPr bwMode="auto">
              <a:xfrm>
                <a:off x="3164"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5" y="5"/>
                    </a:lnTo>
                    <a:lnTo>
                      <a:pt x="12" y="1"/>
                    </a:lnTo>
                    <a:lnTo>
                      <a:pt x="9" y="0"/>
                    </a:lnTo>
                    <a:lnTo>
                      <a:pt x="5" y="1"/>
                    </a:lnTo>
                    <a:lnTo>
                      <a:pt x="3" y="5"/>
                    </a:lnTo>
                    <a:lnTo>
                      <a:pt x="1" y="9"/>
                    </a:lnTo>
                    <a:lnTo>
                      <a:pt x="0" y="15"/>
                    </a:lnTo>
                    <a:lnTo>
                      <a:pt x="1" y="20"/>
                    </a:lnTo>
                    <a:lnTo>
                      <a:pt x="3" y="25"/>
                    </a:lnTo>
                    <a:lnTo>
                      <a:pt x="5" y="28"/>
                    </a:lnTo>
                    <a:lnTo>
                      <a:pt x="9" y="29"/>
                    </a:lnTo>
                    <a:lnTo>
                      <a:pt x="12" y="28"/>
                    </a:lnTo>
                    <a:lnTo>
                      <a:pt x="15"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62" name="Rectangle 2109"/>
              <p:cNvSpPr>
                <a:spLocks noChangeArrowheads="1"/>
              </p:cNvSpPr>
              <p:nvPr/>
            </p:nvSpPr>
            <p:spPr bwMode="auto">
              <a:xfrm>
                <a:off x="3178"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3" name="Rectangle 2110"/>
              <p:cNvSpPr>
                <a:spLocks noChangeArrowheads="1"/>
              </p:cNvSpPr>
              <p:nvPr/>
            </p:nvSpPr>
            <p:spPr bwMode="auto">
              <a:xfrm>
                <a:off x="3191" y="2769"/>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4" name="Freeform 2111"/>
              <p:cNvSpPr>
                <a:spLocks/>
              </p:cNvSpPr>
              <p:nvPr/>
            </p:nvSpPr>
            <p:spPr bwMode="auto">
              <a:xfrm>
                <a:off x="3190" y="2772"/>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1"/>
                    </a:lnTo>
                    <a:lnTo>
                      <a:pt x="9" y="0"/>
                    </a:lnTo>
                    <a:lnTo>
                      <a:pt x="6" y="1"/>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65" name="Rectangle 2112"/>
              <p:cNvSpPr>
                <a:spLocks noChangeArrowheads="1"/>
              </p:cNvSpPr>
              <p:nvPr/>
            </p:nvSpPr>
            <p:spPr bwMode="auto">
              <a:xfrm>
                <a:off x="3204" y="2767"/>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6" name="Rectangle 2113"/>
              <p:cNvSpPr>
                <a:spLocks noChangeArrowheads="1"/>
              </p:cNvSpPr>
              <p:nvPr/>
            </p:nvSpPr>
            <p:spPr bwMode="auto">
              <a:xfrm>
                <a:off x="3217" y="2767"/>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7" name="Freeform 2114"/>
              <p:cNvSpPr>
                <a:spLocks/>
              </p:cNvSpPr>
              <p:nvPr/>
            </p:nvSpPr>
            <p:spPr bwMode="auto">
              <a:xfrm>
                <a:off x="3216" y="2771"/>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3" y="1"/>
                    </a:lnTo>
                    <a:lnTo>
                      <a:pt x="9" y="0"/>
                    </a:lnTo>
                    <a:lnTo>
                      <a:pt x="6" y="1"/>
                    </a:lnTo>
                    <a:lnTo>
                      <a:pt x="4" y="4"/>
                    </a:lnTo>
                    <a:lnTo>
                      <a:pt x="1" y="9"/>
                    </a:lnTo>
                    <a:lnTo>
                      <a:pt x="0" y="14"/>
                    </a:lnTo>
                    <a:lnTo>
                      <a:pt x="1" y="20"/>
                    </a:lnTo>
                    <a:lnTo>
                      <a:pt x="4" y="24"/>
                    </a:lnTo>
                    <a:lnTo>
                      <a:pt x="6" y="28"/>
                    </a:lnTo>
                    <a:lnTo>
                      <a:pt x="9" y="29"/>
                    </a:lnTo>
                    <a:lnTo>
                      <a:pt x="13"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68" name="Rectangle 2115"/>
              <p:cNvSpPr>
                <a:spLocks noChangeArrowheads="1"/>
              </p:cNvSpPr>
              <p:nvPr/>
            </p:nvSpPr>
            <p:spPr bwMode="auto">
              <a:xfrm>
                <a:off x="3230" y="2767"/>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69" name="Rectangle 2116"/>
              <p:cNvSpPr>
                <a:spLocks noChangeArrowheads="1"/>
              </p:cNvSpPr>
              <p:nvPr/>
            </p:nvSpPr>
            <p:spPr bwMode="auto">
              <a:xfrm>
                <a:off x="3244" y="2767"/>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0" name="Freeform 2117"/>
              <p:cNvSpPr>
                <a:spLocks/>
              </p:cNvSpPr>
              <p:nvPr/>
            </p:nvSpPr>
            <p:spPr bwMode="auto">
              <a:xfrm>
                <a:off x="3243" y="2771"/>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5" y="4"/>
                    </a:lnTo>
                    <a:lnTo>
                      <a:pt x="12" y="1"/>
                    </a:lnTo>
                    <a:lnTo>
                      <a:pt x="8" y="0"/>
                    </a:lnTo>
                    <a:lnTo>
                      <a:pt x="5" y="1"/>
                    </a:lnTo>
                    <a:lnTo>
                      <a:pt x="2" y="4"/>
                    </a:lnTo>
                    <a:lnTo>
                      <a:pt x="1" y="9"/>
                    </a:lnTo>
                    <a:lnTo>
                      <a:pt x="0" y="14"/>
                    </a:lnTo>
                    <a:lnTo>
                      <a:pt x="1" y="20"/>
                    </a:lnTo>
                    <a:lnTo>
                      <a:pt x="2" y="24"/>
                    </a:lnTo>
                    <a:lnTo>
                      <a:pt x="5" y="28"/>
                    </a:lnTo>
                    <a:lnTo>
                      <a:pt x="8" y="29"/>
                    </a:lnTo>
                    <a:lnTo>
                      <a:pt x="12" y="28"/>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71" name="Rectangle 2118"/>
              <p:cNvSpPr>
                <a:spLocks noChangeArrowheads="1"/>
              </p:cNvSpPr>
              <p:nvPr/>
            </p:nvSpPr>
            <p:spPr bwMode="auto">
              <a:xfrm>
                <a:off x="3266" y="2767"/>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2" name="Rectangle 2119"/>
              <p:cNvSpPr>
                <a:spLocks noChangeArrowheads="1"/>
              </p:cNvSpPr>
              <p:nvPr/>
            </p:nvSpPr>
            <p:spPr bwMode="auto">
              <a:xfrm>
                <a:off x="3257" y="2763"/>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3" name="Rectangle 2120"/>
              <p:cNvSpPr>
                <a:spLocks noChangeArrowheads="1"/>
              </p:cNvSpPr>
              <p:nvPr/>
            </p:nvSpPr>
            <p:spPr bwMode="auto">
              <a:xfrm>
                <a:off x="3270" y="2763"/>
                <a:ext cx="12"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4" name="Freeform 2121"/>
              <p:cNvSpPr>
                <a:spLocks/>
              </p:cNvSpPr>
              <p:nvPr/>
            </p:nvSpPr>
            <p:spPr bwMode="auto">
              <a:xfrm>
                <a:off x="3269" y="276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4" y="5"/>
                    </a:lnTo>
                    <a:lnTo>
                      <a:pt x="12" y="2"/>
                    </a:lnTo>
                    <a:lnTo>
                      <a:pt x="9" y="0"/>
                    </a:lnTo>
                    <a:lnTo>
                      <a:pt x="4" y="2"/>
                    </a:lnTo>
                    <a:lnTo>
                      <a:pt x="2" y="5"/>
                    </a:lnTo>
                    <a:lnTo>
                      <a:pt x="0" y="9"/>
                    </a:lnTo>
                    <a:lnTo>
                      <a:pt x="0" y="15"/>
                    </a:lnTo>
                    <a:lnTo>
                      <a:pt x="0" y="20"/>
                    </a:lnTo>
                    <a:lnTo>
                      <a:pt x="2" y="25"/>
                    </a:lnTo>
                    <a:lnTo>
                      <a:pt x="4" y="28"/>
                    </a:lnTo>
                    <a:lnTo>
                      <a:pt x="9" y="29"/>
                    </a:lnTo>
                    <a:lnTo>
                      <a:pt x="12" y="28"/>
                    </a:lnTo>
                    <a:lnTo>
                      <a:pt x="14"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75" name="Rectangle 2122"/>
              <p:cNvSpPr>
                <a:spLocks noChangeArrowheads="1"/>
              </p:cNvSpPr>
              <p:nvPr/>
            </p:nvSpPr>
            <p:spPr bwMode="auto">
              <a:xfrm>
                <a:off x="3292" y="2758"/>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6" name="Rectangle 2123"/>
              <p:cNvSpPr>
                <a:spLocks noChangeArrowheads="1"/>
              </p:cNvSpPr>
              <p:nvPr/>
            </p:nvSpPr>
            <p:spPr bwMode="auto">
              <a:xfrm>
                <a:off x="3282" y="2753"/>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7" name="Rectangle 2124"/>
              <p:cNvSpPr>
                <a:spLocks noChangeArrowheads="1"/>
              </p:cNvSpPr>
              <p:nvPr/>
            </p:nvSpPr>
            <p:spPr bwMode="auto">
              <a:xfrm>
                <a:off x="3295" y="2753"/>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78" name="Freeform 2125"/>
              <p:cNvSpPr>
                <a:spLocks/>
              </p:cNvSpPr>
              <p:nvPr/>
            </p:nvSpPr>
            <p:spPr bwMode="auto">
              <a:xfrm>
                <a:off x="3294" y="2756"/>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6" y="4"/>
                    </a:lnTo>
                    <a:lnTo>
                      <a:pt x="12" y="1"/>
                    </a:lnTo>
                    <a:lnTo>
                      <a:pt x="9" y="0"/>
                    </a:lnTo>
                    <a:lnTo>
                      <a:pt x="6" y="1"/>
                    </a:lnTo>
                    <a:lnTo>
                      <a:pt x="2" y="4"/>
                    </a:lnTo>
                    <a:lnTo>
                      <a:pt x="1" y="9"/>
                    </a:lnTo>
                    <a:lnTo>
                      <a:pt x="0" y="14"/>
                    </a:lnTo>
                    <a:lnTo>
                      <a:pt x="1" y="20"/>
                    </a:lnTo>
                    <a:lnTo>
                      <a:pt x="2" y="24"/>
                    </a:lnTo>
                    <a:lnTo>
                      <a:pt x="6" y="28"/>
                    </a:lnTo>
                    <a:lnTo>
                      <a:pt x="9" y="29"/>
                    </a:lnTo>
                    <a:lnTo>
                      <a:pt x="12" y="28"/>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79" name="Rectangle 2126"/>
              <p:cNvSpPr>
                <a:spLocks noChangeArrowheads="1"/>
              </p:cNvSpPr>
              <p:nvPr/>
            </p:nvSpPr>
            <p:spPr bwMode="auto">
              <a:xfrm>
                <a:off x="3318" y="2739"/>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0" name="Rectangle 2127"/>
              <p:cNvSpPr>
                <a:spLocks noChangeArrowheads="1"/>
              </p:cNvSpPr>
              <p:nvPr/>
            </p:nvSpPr>
            <p:spPr bwMode="auto">
              <a:xfrm>
                <a:off x="3308" y="2734"/>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1" name="Rectangle 2128"/>
              <p:cNvSpPr>
                <a:spLocks noChangeArrowheads="1"/>
              </p:cNvSpPr>
              <p:nvPr/>
            </p:nvSpPr>
            <p:spPr bwMode="auto">
              <a:xfrm>
                <a:off x="3321" y="2734"/>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2" name="Freeform 2129"/>
              <p:cNvSpPr>
                <a:spLocks/>
              </p:cNvSpPr>
              <p:nvPr/>
            </p:nvSpPr>
            <p:spPr bwMode="auto">
              <a:xfrm>
                <a:off x="3320" y="2737"/>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3" y="1"/>
                    </a:lnTo>
                    <a:lnTo>
                      <a:pt x="9" y="0"/>
                    </a:lnTo>
                    <a:lnTo>
                      <a:pt x="6" y="1"/>
                    </a:lnTo>
                    <a:lnTo>
                      <a:pt x="3" y="4"/>
                    </a:lnTo>
                    <a:lnTo>
                      <a:pt x="0" y="9"/>
                    </a:lnTo>
                    <a:lnTo>
                      <a:pt x="0" y="14"/>
                    </a:lnTo>
                    <a:lnTo>
                      <a:pt x="0" y="20"/>
                    </a:lnTo>
                    <a:lnTo>
                      <a:pt x="3" y="24"/>
                    </a:lnTo>
                    <a:lnTo>
                      <a:pt x="6" y="28"/>
                    </a:lnTo>
                    <a:lnTo>
                      <a:pt x="9" y="29"/>
                    </a:lnTo>
                    <a:lnTo>
                      <a:pt x="13"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83" name="Rectangle 2130"/>
              <p:cNvSpPr>
                <a:spLocks noChangeArrowheads="1"/>
              </p:cNvSpPr>
              <p:nvPr/>
            </p:nvSpPr>
            <p:spPr bwMode="auto">
              <a:xfrm>
                <a:off x="3345" y="270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4" name="Rectangle 2131"/>
              <p:cNvSpPr>
                <a:spLocks noChangeArrowheads="1"/>
              </p:cNvSpPr>
              <p:nvPr/>
            </p:nvSpPr>
            <p:spPr bwMode="auto">
              <a:xfrm>
                <a:off x="3334" y="2701"/>
                <a:ext cx="14"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5" name="Rectangle 2132"/>
              <p:cNvSpPr>
                <a:spLocks noChangeArrowheads="1"/>
              </p:cNvSpPr>
              <p:nvPr/>
            </p:nvSpPr>
            <p:spPr bwMode="auto">
              <a:xfrm>
                <a:off x="3348" y="2701"/>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6" name="Freeform 2133"/>
              <p:cNvSpPr>
                <a:spLocks/>
              </p:cNvSpPr>
              <p:nvPr/>
            </p:nvSpPr>
            <p:spPr bwMode="auto">
              <a:xfrm>
                <a:off x="3347" y="270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4" y="5"/>
                    </a:lnTo>
                    <a:lnTo>
                      <a:pt x="2" y="9"/>
                    </a:lnTo>
                    <a:lnTo>
                      <a:pt x="0" y="15"/>
                    </a:lnTo>
                    <a:lnTo>
                      <a:pt x="2" y="20"/>
                    </a:lnTo>
                    <a:lnTo>
                      <a:pt x="4"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87" name="Rectangle 2134"/>
              <p:cNvSpPr>
                <a:spLocks noChangeArrowheads="1"/>
              </p:cNvSpPr>
              <p:nvPr/>
            </p:nvSpPr>
            <p:spPr bwMode="auto">
              <a:xfrm>
                <a:off x="3371" y="2650"/>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8" name="Rectangle 2135"/>
              <p:cNvSpPr>
                <a:spLocks noChangeArrowheads="1"/>
              </p:cNvSpPr>
              <p:nvPr/>
            </p:nvSpPr>
            <p:spPr bwMode="auto">
              <a:xfrm>
                <a:off x="3371" y="2648"/>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89" name="Rectangle 2136"/>
              <p:cNvSpPr>
                <a:spLocks noChangeArrowheads="1"/>
              </p:cNvSpPr>
              <p:nvPr/>
            </p:nvSpPr>
            <p:spPr bwMode="auto">
              <a:xfrm>
                <a:off x="3361" y="2645"/>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0" name="Rectangle 2137"/>
              <p:cNvSpPr>
                <a:spLocks noChangeArrowheads="1"/>
              </p:cNvSpPr>
              <p:nvPr/>
            </p:nvSpPr>
            <p:spPr bwMode="auto">
              <a:xfrm>
                <a:off x="3374" y="2645"/>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1" name="Freeform 2138"/>
              <p:cNvSpPr>
                <a:spLocks/>
              </p:cNvSpPr>
              <p:nvPr/>
            </p:nvSpPr>
            <p:spPr bwMode="auto">
              <a:xfrm>
                <a:off x="3373" y="2648"/>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2"/>
                    </a:lnTo>
                    <a:lnTo>
                      <a:pt x="9" y="0"/>
                    </a:lnTo>
                    <a:lnTo>
                      <a:pt x="5" y="2"/>
                    </a:lnTo>
                    <a:lnTo>
                      <a:pt x="2" y="5"/>
                    </a:lnTo>
                    <a:lnTo>
                      <a:pt x="1" y="9"/>
                    </a:lnTo>
                    <a:lnTo>
                      <a:pt x="0" y="15"/>
                    </a:lnTo>
                    <a:lnTo>
                      <a:pt x="1" y="20"/>
                    </a:lnTo>
                    <a:lnTo>
                      <a:pt x="2" y="25"/>
                    </a:lnTo>
                    <a:lnTo>
                      <a:pt x="5" y="28"/>
                    </a:lnTo>
                    <a:lnTo>
                      <a:pt x="9"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92" name="Rectangle 2139"/>
              <p:cNvSpPr>
                <a:spLocks noChangeArrowheads="1"/>
              </p:cNvSpPr>
              <p:nvPr/>
            </p:nvSpPr>
            <p:spPr bwMode="auto">
              <a:xfrm>
                <a:off x="3397" y="2578"/>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3" name="Rectangle 2140"/>
              <p:cNvSpPr>
                <a:spLocks noChangeArrowheads="1"/>
              </p:cNvSpPr>
              <p:nvPr/>
            </p:nvSpPr>
            <p:spPr bwMode="auto">
              <a:xfrm>
                <a:off x="3397" y="2576"/>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4" name="Rectangle 2141"/>
              <p:cNvSpPr>
                <a:spLocks noChangeArrowheads="1"/>
              </p:cNvSpPr>
              <p:nvPr/>
            </p:nvSpPr>
            <p:spPr bwMode="auto">
              <a:xfrm>
                <a:off x="3387" y="2573"/>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5" name="Rectangle 2142"/>
              <p:cNvSpPr>
                <a:spLocks noChangeArrowheads="1"/>
              </p:cNvSpPr>
              <p:nvPr/>
            </p:nvSpPr>
            <p:spPr bwMode="auto">
              <a:xfrm>
                <a:off x="3400" y="2573"/>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6" name="Freeform 2143"/>
              <p:cNvSpPr>
                <a:spLocks/>
              </p:cNvSpPr>
              <p:nvPr/>
            </p:nvSpPr>
            <p:spPr bwMode="auto">
              <a:xfrm>
                <a:off x="3399" y="2576"/>
                <a:ext cx="2" cy="4"/>
              </a:xfrm>
              <a:custGeom>
                <a:avLst/>
                <a:gdLst>
                  <a:gd name="T0" fmla="*/ 0 w 19"/>
                  <a:gd name="T1" fmla="*/ 0 h 28"/>
                  <a:gd name="T2" fmla="*/ 0 w 19"/>
                  <a:gd name="T3" fmla="*/ 0 h 28"/>
                  <a:gd name="T4" fmla="*/ 0 w 19"/>
                  <a:gd name="T5" fmla="*/ 0 h 28"/>
                  <a:gd name="T6" fmla="*/ 0 w 19"/>
                  <a:gd name="T7" fmla="*/ 0 h 28"/>
                  <a:gd name="T8" fmla="*/ 0 w 19"/>
                  <a:gd name="T9" fmla="*/ 0 h 28"/>
                  <a:gd name="T10" fmla="*/ 0 w 19"/>
                  <a:gd name="T11" fmla="*/ 0 h 28"/>
                  <a:gd name="T12" fmla="*/ 0 w 19"/>
                  <a:gd name="T13" fmla="*/ 0 h 28"/>
                  <a:gd name="T14" fmla="*/ 0 w 19"/>
                  <a:gd name="T15" fmla="*/ 0 h 28"/>
                  <a:gd name="T16" fmla="*/ 0 w 19"/>
                  <a:gd name="T17" fmla="*/ 0 h 28"/>
                  <a:gd name="T18" fmla="*/ 0 w 19"/>
                  <a:gd name="T19" fmla="*/ 0 h 28"/>
                  <a:gd name="T20" fmla="*/ 0 w 19"/>
                  <a:gd name="T21" fmla="*/ 0 h 28"/>
                  <a:gd name="T22" fmla="*/ 0 w 19"/>
                  <a:gd name="T23" fmla="*/ 0 h 28"/>
                  <a:gd name="T24" fmla="*/ 0 w 19"/>
                  <a:gd name="T25" fmla="*/ 0 h 28"/>
                  <a:gd name="T26" fmla="*/ 0 w 19"/>
                  <a:gd name="T27" fmla="*/ 0 h 28"/>
                  <a:gd name="T28" fmla="*/ 0 w 19"/>
                  <a:gd name="T29" fmla="*/ 0 h 28"/>
                  <a:gd name="T30" fmla="*/ 0 w 19"/>
                  <a:gd name="T31" fmla="*/ 0 h 28"/>
                  <a:gd name="T32" fmla="*/ 0 w 19"/>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8"/>
                  <a:gd name="T53" fmla="*/ 19 w 19"/>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8">
                    <a:moveTo>
                      <a:pt x="19" y="14"/>
                    </a:moveTo>
                    <a:lnTo>
                      <a:pt x="18" y="8"/>
                    </a:lnTo>
                    <a:lnTo>
                      <a:pt x="15" y="4"/>
                    </a:lnTo>
                    <a:lnTo>
                      <a:pt x="13" y="1"/>
                    </a:lnTo>
                    <a:lnTo>
                      <a:pt x="10" y="0"/>
                    </a:lnTo>
                    <a:lnTo>
                      <a:pt x="5" y="1"/>
                    </a:lnTo>
                    <a:lnTo>
                      <a:pt x="3" y="4"/>
                    </a:lnTo>
                    <a:lnTo>
                      <a:pt x="1" y="8"/>
                    </a:lnTo>
                    <a:lnTo>
                      <a:pt x="0" y="14"/>
                    </a:lnTo>
                    <a:lnTo>
                      <a:pt x="1" y="20"/>
                    </a:lnTo>
                    <a:lnTo>
                      <a:pt x="3" y="24"/>
                    </a:lnTo>
                    <a:lnTo>
                      <a:pt x="5" y="27"/>
                    </a:lnTo>
                    <a:lnTo>
                      <a:pt x="10" y="28"/>
                    </a:lnTo>
                    <a:lnTo>
                      <a:pt x="13" y="27"/>
                    </a:lnTo>
                    <a:lnTo>
                      <a:pt x="15"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497" name="Rectangle 2144"/>
              <p:cNvSpPr>
                <a:spLocks noChangeArrowheads="1"/>
              </p:cNvSpPr>
              <p:nvPr/>
            </p:nvSpPr>
            <p:spPr bwMode="auto">
              <a:xfrm>
                <a:off x="3423" y="2490"/>
                <a:ext cx="6" cy="4"/>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8" name="Rectangle 2145"/>
              <p:cNvSpPr>
                <a:spLocks noChangeArrowheads="1"/>
              </p:cNvSpPr>
              <p:nvPr/>
            </p:nvSpPr>
            <p:spPr bwMode="auto">
              <a:xfrm>
                <a:off x="3423" y="2489"/>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499" name="Rectangle 2146"/>
              <p:cNvSpPr>
                <a:spLocks noChangeArrowheads="1"/>
              </p:cNvSpPr>
              <p:nvPr/>
            </p:nvSpPr>
            <p:spPr bwMode="auto">
              <a:xfrm>
                <a:off x="3413" y="2486"/>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0" name="Rectangle 2147"/>
              <p:cNvSpPr>
                <a:spLocks noChangeArrowheads="1"/>
              </p:cNvSpPr>
              <p:nvPr/>
            </p:nvSpPr>
            <p:spPr bwMode="auto">
              <a:xfrm>
                <a:off x="3426" y="2486"/>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1" name="Freeform 2148"/>
              <p:cNvSpPr>
                <a:spLocks/>
              </p:cNvSpPr>
              <p:nvPr/>
            </p:nvSpPr>
            <p:spPr bwMode="auto">
              <a:xfrm>
                <a:off x="3425" y="2489"/>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7" y="8"/>
                    </a:lnTo>
                    <a:lnTo>
                      <a:pt x="16" y="4"/>
                    </a:lnTo>
                    <a:lnTo>
                      <a:pt x="12" y="1"/>
                    </a:lnTo>
                    <a:lnTo>
                      <a:pt x="9" y="0"/>
                    </a:lnTo>
                    <a:lnTo>
                      <a:pt x="6" y="1"/>
                    </a:lnTo>
                    <a:lnTo>
                      <a:pt x="2" y="4"/>
                    </a:lnTo>
                    <a:lnTo>
                      <a:pt x="1" y="8"/>
                    </a:lnTo>
                    <a:lnTo>
                      <a:pt x="0" y="14"/>
                    </a:lnTo>
                    <a:lnTo>
                      <a:pt x="1" y="19"/>
                    </a:lnTo>
                    <a:lnTo>
                      <a:pt x="2" y="24"/>
                    </a:lnTo>
                    <a:lnTo>
                      <a:pt x="6" y="27"/>
                    </a:lnTo>
                    <a:lnTo>
                      <a:pt x="9" y="28"/>
                    </a:lnTo>
                    <a:lnTo>
                      <a:pt x="12" y="27"/>
                    </a:lnTo>
                    <a:lnTo>
                      <a:pt x="16" y="24"/>
                    </a:lnTo>
                    <a:lnTo>
                      <a:pt x="17" y="19"/>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02" name="Rectangle 2149"/>
              <p:cNvSpPr>
                <a:spLocks noChangeArrowheads="1"/>
              </p:cNvSpPr>
              <p:nvPr/>
            </p:nvSpPr>
            <p:spPr bwMode="auto">
              <a:xfrm>
                <a:off x="3450" y="2420"/>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3" name="Rectangle 2150"/>
              <p:cNvSpPr>
                <a:spLocks noChangeArrowheads="1"/>
              </p:cNvSpPr>
              <p:nvPr/>
            </p:nvSpPr>
            <p:spPr bwMode="auto">
              <a:xfrm>
                <a:off x="3450" y="2417"/>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4" name="Rectangle 2151"/>
              <p:cNvSpPr>
                <a:spLocks noChangeArrowheads="1"/>
              </p:cNvSpPr>
              <p:nvPr/>
            </p:nvSpPr>
            <p:spPr bwMode="auto">
              <a:xfrm>
                <a:off x="3439" y="2416"/>
                <a:ext cx="14"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5" name="Rectangle 2152"/>
              <p:cNvSpPr>
                <a:spLocks noChangeArrowheads="1"/>
              </p:cNvSpPr>
              <p:nvPr/>
            </p:nvSpPr>
            <p:spPr bwMode="auto">
              <a:xfrm>
                <a:off x="3453" y="2416"/>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6" name="Freeform 2153"/>
              <p:cNvSpPr>
                <a:spLocks/>
              </p:cNvSpPr>
              <p:nvPr/>
            </p:nvSpPr>
            <p:spPr bwMode="auto">
              <a:xfrm>
                <a:off x="3452" y="2419"/>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5"/>
                    </a:lnTo>
                    <a:lnTo>
                      <a:pt x="13" y="1"/>
                    </a:lnTo>
                    <a:lnTo>
                      <a:pt x="9" y="0"/>
                    </a:lnTo>
                    <a:lnTo>
                      <a:pt x="6" y="1"/>
                    </a:lnTo>
                    <a:lnTo>
                      <a:pt x="3" y="5"/>
                    </a:lnTo>
                    <a:lnTo>
                      <a:pt x="0" y="9"/>
                    </a:lnTo>
                    <a:lnTo>
                      <a:pt x="0" y="14"/>
                    </a:lnTo>
                    <a:lnTo>
                      <a:pt x="0" y="20"/>
                    </a:lnTo>
                    <a:lnTo>
                      <a:pt x="3" y="24"/>
                    </a:lnTo>
                    <a:lnTo>
                      <a:pt x="6" y="28"/>
                    </a:lnTo>
                    <a:lnTo>
                      <a:pt x="9" y="29"/>
                    </a:lnTo>
                    <a:lnTo>
                      <a:pt x="13"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07" name="Rectangle 2154"/>
              <p:cNvSpPr>
                <a:spLocks noChangeArrowheads="1"/>
              </p:cNvSpPr>
              <p:nvPr/>
            </p:nvSpPr>
            <p:spPr bwMode="auto">
              <a:xfrm>
                <a:off x="3475" y="2406"/>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8" name="Rectangle 2155"/>
              <p:cNvSpPr>
                <a:spLocks noChangeArrowheads="1"/>
              </p:cNvSpPr>
              <p:nvPr/>
            </p:nvSpPr>
            <p:spPr bwMode="auto">
              <a:xfrm>
                <a:off x="3475" y="2404"/>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09" name="Rectangle 2156"/>
              <p:cNvSpPr>
                <a:spLocks noChangeArrowheads="1"/>
              </p:cNvSpPr>
              <p:nvPr/>
            </p:nvSpPr>
            <p:spPr bwMode="auto">
              <a:xfrm>
                <a:off x="3466" y="2401"/>
                <a:ext cx="12"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0" name="Rectangle 2157"/>
              <p:cNvSpPr>
                <a:spLocks noChangeArrowheads="1"/>
              </p:cNvSpPr>
              <p:nvPr/>
            </p:nvSpPr>
            <p:spPr bwMode="auto">
              <a:xfrm>
                <a:off x="3478" y="2401"/>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1" name="Freeform 2158"/>
              <p:cNvSpPr>
                <a:spLocks/>
              </p:cNvSpPr>
              <p:nvPr/>
            </p:nvSpPr>
            <p:spPr bwMode="auto">
              <a:xfrm>
                <a:off x="3477" y="2404"/>
                <a:ext cx="2"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7" y="9"/>
                    </a:lnTo>
                    <a:lnTo>
                      <a:pt x="15" y="5"/>
                    </a:lnTo>
                    <a:lnTo>
                      <a:pt x="12" y="1"/>
                    </a:lnTo>
                    <a:lnTo>
                      <a:pt x="8" y="0"/>
                    </a:lnTo>
                    <a:lnTo>
                      <a:pt x="5" y="1"/>
                    </a:lnTo>
                    <a:lnTo>
                      <a:pt x="3" y="5"/>
                    </a:lnTo>
                    <a:lnTo>
                      <a:pt x="1" y="9"/>
                    </a:lnTo>
                    <a:lnTo>
                      <a:pt x="0" y="15"/>
                    </a:lnTo>
                    <a:lnTo>
                      <a:pt x="1" y="20"/>
                    </a:lnTo>
                    <a:lnTo>
                      <a:pt x="3" y="25"/>
                    </a:lnTo>
                    <a:lnTo>
                      <a:pt x="5" y="28"/>
                    </a:lnTo>
                    <a:lnTo>
                      <a:pt x="8" y="29"/>
                    </a:lnTo>
                    <a:lnTo>
                      <a:pt x="12" y="28"/>
                    </a:lnTo>
                    <a:lnTo>
                      <a:pt x="15" y="25"/>
                    </a:lnTo>
                    <a:lnTo>
                      <a:pt x="17"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12" name="Rectangle 2159"/>
              <p:cNvSpPr>
                <a:spLocks noChangeArrowheads="1"/>
              </p:cNvSpPr>
              <p:nvPr/>
            </p:nvSpPr>
            <p:spPr bwMode="auto">
              <a:xfrm>
                <a:off x="3501" y="2411"/>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3" name="Rectangle 2160"/>
              <p:cNvSpPr>
                <a:spLocks noChangeArrowheads="1"/>
              </p:cNvSpPr>
              <p:nvPr/>
            </p:nvSpPr>
            <p:spPr bwMode="auto">
              <a:xfrm>
                <a:off x="3501" y="2408"/>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4" name="Rectangle 2161"/>
              <p:cNvSpPr>
                <a:spLocks noChangeArrowheads="1"/>
              </p:cNvSpPr>
              <p:nvPr/>
            </p:nvSpPr>
            <p:spPr bwMode="auto">
              <a:xfrm>
                <a:off x="3491" y="2406"/>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5" name="Rectangle 2162"/>
              <p:cNvSpPr>
                <a:spLocks noChangeArrowheads="1"/>
              </p:cNvSpPr>
              <p:nvPr/>
            </p:nvSpPr>
            <p:spPr bwMode="auto">
              <a:xfrm>
                <a:off x="3504" y="2406"/>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6" name="Freeform 2163"/>
              <p:cNvSpPr>
                <a:spLocks/>
              </p:cNvSpPr>
              <p:nvPr/>
            </p:nvSpPr>
            <p:spPr bwMode="auto">
              <a:xfrm>
                <a:off x="3503" y="2409"/>
                <a:ext cx="2" cy="3"/>
              </a:xfrm>
              <a:custGeom>
                <a:avLst/>
                <a:gdLst>
                  <a:gd name="T0" fmla="*/ 0 w 18"/>
                  <a:gd name="T1" fmla="*/ 0 h 27"/>
                  <a:gd name="T2" fmla="*/ 0 w 18"/>
                  <a:gd name="T3" fmla="*/ 0 h 27"/>
                  <a:gd name="T4" fmla="*/ 0 w 18"/>
                  <a:gd name="T5" fmla="*/ 0 h 27"/>
                  <a:gd name="T6" fmla="*/ 0 w 18"/>
                  <a:gd name="T7" fmla="*/ 0 h 27"/>
                  <a:gd name="T8" fmla="*/ 0 w 18"/>
                  <a:gd name="T9" fmla="*/ 0 h 27"/>
                  <a:gd name="T10" fmla="*/ 0 w 18"/>
                  <a:gd name="T11" fmla="*/ 0 h 27"/>
                  <a:gd name="T12" fmla="*/ 0 w 18"/>
                  <a:gd name="T13" fmla="*/ 0 h 27"/>
                  <a:gd name="T14" fmla="*/ 0 w 18"/>
                  <a:gd name="T15" fmla="*/ 0 h 27"/>
                  <a:gd name="T16" fmla="*/ 0 w 18"/>
                  <a:gd name="T17" fmla="*/ 0 h 27"/>
                  <a:gd name="T18" fmla="*/ 0 w 18"/>
                  <a:gd name="T19" fmla="*/ 0 h 27"/>
                  <a:gd name="T20" fmla="*/ 0 w 18"/>
                  <a:gd name="T21" fmla="*/ 0 h 27"/>
                  <a:gd name="T22" fmla="*/ 0 w 18"/>
                  <a:gd name="T23" fmla="*/ 0 h 27"/>
                  <a:gd name="T24" fmla="*/ 0 w 18"/>
                  <a:gd name="T25" fmla="*/ 0 h 27"/>
                  <a:gd name="T26" fmla="*/ 0 w 18"/>
                  <a:gd name="T27" fmla="*/ 0 h 27"/>
                  <a:gd name="T28" fmla="*/ 0 w 18"/>
                  <a:gd name="T29" fmla="*/ 0 h 27"/>
                  <a:gd name="T30" fmla="*/ 0 w 18"/>
                  <a:gd name="T31" fmla="*/ 0 h 27"/>
                  <a:gd name="T32" fmla="*/ 0 w 18"/>
                  <a:gd name="T33" fmla="*/ 0 h 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7"/>
                  <a:gd name="T53" fmla="*/ 18 w 18"/>
                  <a:gd name="T54" fmla="*/ 27 h 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7">
                    <a:moveTo>
                      <a:pt x="18" y="14"/>
                    </a:moveTo>
                    <a:lnTo>
                      <a:pt x="17" y="8"/>
                    </a:lnTo>
                    <a:lnTo>
                      <a:pt x="15" y="3"/>
                    </a:lnTo>
                    <a:lnTo>
                      <a:pt x="12" y="1"/>
                    </a:lnTo>
                    <a:lnTo>
                      <a:pt x="9" y="0"/>
                    </a:lnTo>
                    <a:lnTo>
                      <a:pt x="5" y="1"/>
                    </a:lnTo>
                    <a:lnTo>
                      <a:pt x="2" y="3"/>
                    </a:lnTo>
                    <a:lnTo>
                      <a:pt x="0" y="8"/>
                    </a:lnTo>
                    <a:lnTo>
                      <a:pt x="0" y="14"/>
                    </a:lnTo>
                    <a:lnTo>
                      <a:pt x="0" y="20"/>
                    </a:lnTo>
                    <a:lnTo>
                      <a:pt x="2" y="24"/>
                    </a:lnTo>
                    <a:lnTo>
                      <a:pt x="5" y="26"/>
                    </a:lnTo>
                    <a:lnTo>
                      <a:pt x="9" y="27"/>
                    </a:lnTo>
                    <a:lnTo>
                      <a:pt x="12" y="26"/>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17" name="Rectangle 2164"/>
              <p:cNvSpPr>
                <a:spLocks noChangeArrowheads="1"/>
              </p:cNvSpPr>
              <p:nvPr/>
            </p:nvSpPr>
            <p:spPr bwMode="auto">
              <a:xfrm>
                <a:off x="3527" y="2408"/>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8" name="Rectangle 2165"/>
              <p:cNvSpPr>
                <a:spLocks noChangeArrowheads="1"/>
              </p:cNvSpPr>
              <p:nvPr/>
            </p:nvSpPr>
            <p:spPr bwMode="auto">
              <a:xfrm>
                <a:off x="3527" y="2406"/>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19" name="Rectangle 2166"/>
              <p:cNvSpPr>
                <a:spLocks noChangeArrowheads="1"/>
              </p:cNvSpPr>
              <p:nvPr/>
            </p:nvSpPr>
            <p:spPr bwMode="auto">
              <a:xfrm>
                <a:off x="3517" y="2403"/>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0" name="Rectangle 2167"/>
              <p:cNvSpPr>
                <a:spLocks noChangeArrowheads="1"/>
              </p:cNvSpPr>
              <p:nvPr/>
            </p:nvSpPr>
            <p:spPr bwMode="auto">
              <a:xfrm>
                <a:off x="3530" y="2403"/>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1" name="Freeform 2168"/>
              <p:cNvSpPr>
                <a:spLocks/>
              </p:cNvSpPr>
              <p:nvPr/>
            </p:nvSpPr>
            <p:spPr bwMode="auto">
              <a:xfrm>
                <a:off x="3529" y="2406"/>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8" y="9"/>
                    </a:lnTo>
                    <a:lnTo>
                      <a:pt x="16" y="4"/>
                    </a:lnTo>
                    <a:lnTo>
                      <a:pt x="13" y="1"/>
                    </a:lnTo>
                    <a:lnTo>
                      <a:pt x="9" y="0"/>
                    </a:lnTo>
                    <a:lnTo>
                      <a:pt x="6" y="1"/>
                    </a:lnTo>
                    <a:lnTo>
                      <a:pt x="3" y="4"/>
                    </a:lnTo>
                    <a:lnTo>
                      <a:pt x="1" y="9"/>
                    </a:lnTo>
                    <a:lnTo>
                      <a:pt x="0" y="14"/>
                    </a:lnTo>
                    <a:lnTo>
                      <a:pt x="1" y="20"/>
                    </a:lnTo>
                    <a:lnTo>
                      <a:pt x="3" y="24"/>
                    </a:lnTo>
                    <a:lnTo>
                      <a:pt x="6" y="27"/>
                    </a:lnTo>
                    <a:lnTo>
                      <a:pt x="9" y="29"/>
                    </a:lnTo>
                    <a:lnTo>
                      <a:pt x="13" y="27"/>
                    </a:lnTo>
                    <a:lnTo>
                      <a:pt x="16" y="24"/>
                    </a:lnTo>
                    <a:lnTo>
                      <a:pt x="18"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22" name="Rectangle 2169"/>
              <p:cNvSpPr>
                <a:spLocks noChangeArrowheads="1"/>
              </p:cNvSpPr>
              <p:nvPr/>
            </p:nvSpPr>
            <p:spPr bwMode="auto">
              <a:xfrm>
                <a:off x="3553" y="2417"/>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3" name="Rectangle 2170"/>
              <p:cNvSpPr>
                <a:spLocks noChangeArrowheads="1"/>
              </p:cNvSpPr>
              <p:nvPr/>
            </p:nvSpPr>
            <p:spPr bwMode="auto">
              <a:xfrm>
                <a:off x="3553" y="2414"/>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4" name="Rectangle 2171"/>
              <p:cNvSpPr>
                <a:spLocks noChangeArrowheads="1"/>
              </p:cNvSpPr>
              <p:nvPr/>
            </p:nvSpPr>
            <p:spPr bwMode="auto">
              <a:xfrm>
                <a:off x="3543" y="2412"/>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5" name="Rectangle 2172"/>
              <p:cNvSpPr>
                <a:spLocks noChangeArrowheads="1"/>
              </p:cNvSpPr>
              <p:nvPr/>
            </p:nvSpPr>
            <p:spPr bwMode="auto">
              <a:xfrm>
                <a:off x="3556" y="2412"/>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6" name="Freeform 2173"/>
              <p:cNvSpPr>
                <a:spLocks/>
              </p:cNvSpPr>
              <p:nvPr/>
            </p:nvSpPr>
            <p:spPr bwMode="auto">
              <a:xfrm>
                <a:off x="3555" y="2416"/>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3" y="1"/>
                    </a:lnTo>
                    <a:lnTo>
                      <a:pt x="9" y="0"/>
                    </a:lnTo>
                    <a:lnTo>
                      <a:pt x="6" y="1"/>
                    </a:lnTo>
                    <a:lnTo>
                      <a:pt x="3" y="5"/>
                    </a:lnTo>
                    <a:lnTo>
                      <a:pt x="1" y="9"/>
                    </a:lnTo>
                    <a:lnTo>
                      <a:pt x="0" y="15"/>
                    </a:lnTo>
                    <a:lnTo>
                      <a:pt x="1" y="20"/>
                    </a:lnTo>
                    <a:lnTo>
                      <a:pt x="3" y="25"/>
                    </a:lnTo>
                    <a:lnTo>
                      <a:pt x="6" y="28"/>
                    </a:lnTo>
                    <a:lnTo>
                      <a:pt x="9" y="29"/>
                    </a:lnTo>
                    <a:lnTo>
                      <a:pt x="13"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27" name="Rectangle 2174"/>
              <p:cNvSpPr>
                <a:spLocks noChangeArrowheads="1"/>
              </p:cNvSpPr>
              <p:nvPr/>
            </p:nvSpPr>
            <p:spPr bwMode="auto">
              <a:xfrm>
                <a:off x="3580" y="2424"/>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8" name="Rectangle 2175"/>
              <p:cNvSpPr>
                <a:spLocks noChangeArrowheads="1"/>
              </p:cNvSpPr>
              <p:nvPr/>
            </p:nvSpPr>
            <p:spPr bwMode="auto">
              <a:xfrm>
                <a:off x="3580" y="2422"/>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29" name="Rectangle 2176"/>
              <p:cNvSpPr>
                <a:spLocks noChangeArrowheads="1"/>
              </p:cNvSpPr>
              <p:nvPr/>
            </p:nvSpPr>
            <p:spPr bwMode="auto">
              <a:xfrm>
                <a:off x="3570" y="2419"/>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0" name="Rectangle 2177"/>
              <p:cNvSpPr>
                <a:spLocks noChangeArrowheads="1"/>
              </p:cNvSpPr>
              <p:nvPr/>
            </p:nvSpPr>
            <p:spPr bwMode="auto">
              <a:xfrm>
                <a:off x="3583" y="2419"/>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1" name="Freeform 2178"/>
              <p:cNvSpPr>
                <a:spLocks/>
              </p:cNvSpPr>
              <p:nvPr/>
            </p:nvSpPr>
            <p:spPr bwMode="auto">
              <a:xfrm>
                <a:off x="3582" y="2422"/>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4" y="4"/>
                    </a:lnTo>
                    <a:lnTo>
                      <a:pt x="12" y="1"/>
                    </a:lnTo>
                    <a:lnTo>
                      <a:pt x="8" y="0"/>
                    </a:lnTo>
                    <a:lnTo>
                      <a:pt x="5" y="1"/>
                    </a:lnTo>
                    <a:lnTo>
                      <a:pt x="2" y="4"/>
                    </a:lnTo>
                    <a:lnTo>
                      <a:pt x="0" y="9"/>
                    </a:lnTo>
                    <a:lnTo>
                      <a:pt x="0" y="14"/>
                    </a:lnTo>
                    <a:lnTo>
                      <a:pt x="0" y="20"/>
                    </a:lnTo>
                    <a:lnTo>
                      <a:pt x="2" y="24"/>
                    </a:lnTo>
                    <a:lnTo>
                      <a:pt x="5" y="28"/>
                    </a:lnTo>
                    <a:lnTo>
                      <a:pt x="8" y="29"/>
                    </a:lnTo>
                    <a:lnTo>
                      <a:pt x="12" y="28"/>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32" name="Rectangle 2179"/>
              <p:cNvSpPr>
                <a:spLocks noChangeArrowheads="1"/>
              </p:cNvSpPr>
              <p:nvPr/>
            </p:nvSpPr>
            <p:spPr bwMode="auto">
              <a:xfrm>
                <a:off x="3606" y="2435"/>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3" name="Rectangle 2180"/>
              <p:cNvSpPr>
                <a:spLocks noChangeArrowheads="1"/>
              </p:cNvSpPr>
              <p:nvPr/>
            </p:nvSpPr>
            <p:spPr bwMode="auto">
              <a:xfrm>
                <a:off x="3606" y="2433"/>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4" name="Rectangle 2181"/>
              <p:cNvSpPr>
                <a:spLocks noChangeArrowheads="1"/>
              </p:cNvSpPr>
              <p:nvPr/>
            </p:nvSpPr>
            <p:spPr bwMode="auto">
              <a:xfrm>
                <a:off x="3596" y="243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5" name="Rectangle 2182"/>
              <p:cNvSpPr>
                <a:spLocks noChangeArrowheads="1"/>
              </p:cNvSpPr>
              <p:nvPr/>
            </p:nvSpPr>
            <p:spPr bwMode="auto">
              <a:xfrm>
                <a:off x="3609" y="243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6" name="Freeform 2183"/>
              <p:cNvSpPr>
                <a:spLocks/>
              </p:cNvSpPr>
              <p:nvPr/>
            </p:nvSpPr>
            <p:spPr bwMode="auto">
              <a:xfrm>
                <a:off x="3608" y="2433"/>
                <a:ext cx="2" cy="3"/>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7" y="9"/>
                    </a:lnTo>
                    <a:lnTo>
                      <a:pt x="15" y="4"/>
                    </a:lnTo>
                    <a:lnTo>
                      <a:pt x="12" y="1"/>
                    </a:lnTo>
                    <a:lnTo>
                      <a:pt x="9" y="0"/>
                    </a:lnTo>
                    <a:lnTo>
                      <a:pt x="5" y="1"/>
                    </a:lnTo>
                    <a:lnTo>
                      <a:pt x="3" y="4"/>
                    </a:lnTo>
                    <a:lnTo>
                      <a:pt x="1" y="9"/>
                    </a:lnTo>
                    <a:lnTo>
                      <a:pt x="0" y="14"/>
                    </a:lnTo>
                    <a:lnTo>
                      <a:pt x="1" y="20"/>
                    </a:lnTo>
                    <a:lnTo>
                      <a:pt x="3" y="24"/>
                    </a:lnTo>
                    <a:lnTo>
                      <a:pt x="5" y="28"/>
                    </a:lnTo>
                    <a:lnTo>
                      <a:pt x="9" y="29"/>
                    </a:lnTo>
                    <a:lnTo>
                      <a:pt x="12" y="28"/>
                    </a:lnTo>
                    <a:lnTo>
                      <a:pt x="15" y="24"/>
                    </a:lnTo>
                    <a:lnTo>
                      <a:pt x="17"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37" name="Rectangle 2184"/>
              <p:cNvSpPr>
                <a:spLocks noChangeArrowheads="1"/>
              </p:cNvSpPr>
              <p:nvPr/>
            </p:nvSpPr>
            <p:spPr bwMode="auto">
              <a:xfrm>
                <a:off x="3632" y="2435"/>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8" name="Rectangle 2185"/>
              <p:cNvSpPr>
                <a:spLocks noChangeArrowheads="1"/>
              </p:cNvSpPr>
              <p:nvPr/>
            </p:nvSpPr>
            <p:spPr bwMode="auto">
              <a:xfrm>
                <a:off x="3632" y="2433"/>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39" name="Rectangle 2186"/>
              <p:cNvSpPr>
                <a:spLocks noChangeArrowheads="1"/>
              </p:cNvSpPr>
              <p:nvPr/>
            </p:nvSpPr>
            <p:spPr bwMode="auto">
              <a:xfrm>
                <a:off x="3622" y="243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0" name="Rectangle 2187"/>
              <p:cNvSpPr>
                <a:spLocks noChangeArrowheads="1"/>
              </p:cNvSpPr>
              <p:nvPr/>
            </p:nvSpPr>
            <p:spPr bwMode="auto">
              <a:xfrm>
                <a:off x="3635" y="243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1" name="Freeform 2188"/>
              <p:cNvSpPr>
                <a:spLocks/>
              </p:cNvSpPr>
              <p:nvPr/>
            </p:nvSpPr>
            <p:spPr bwMode="auto">
              <a:xfrm>
                <a:off x="3634" y="2433"/>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6" y="4"/>
                    </a:lnTo>
                    <a:lnTo>
                      <a:pt x="12" y="1"/>
                    </a:lnTo>
                    <a:lnTo>
                      <a:pt x="9" y="0"/>
                    </a:lnTo>
                    <a:lnTo>
                      <a:pt x="6" y="1"/>
                    </a:lnTo>
                    <a:lnTo>
                      <a:pt x="2" y="4"/>
                    </a:lnTo>
                    <a:lnTo>
                      <a:pt x="0" y="9"/>
                    </a:lnTo>
                    <a:lnTo>
                      <a:pt x="0" y="14"/>
                    </a:lnTo>
                    <a:lnTo>
                      <a:pt x="0" y="20"/>
                    </a:lnTo>
                    <a:lnTo>
                      <a:pt x="2" y="24"/>
                    </a:lnTo>
                    <a:lnTo>
                      <a:pt x="6" y="28"/>
                    </a:lnTo>
                    <a:lnTo>
                      <a:pt x="9" y="29"/>
                    </a:lnTo>
                    <a:lnTo>
                      <a:pt x="12" y="28"/>
                    </a:lnTo>
                    <a:lnTo>
                      <a:pt x="16"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42" name="Rectangle 2189"/>
              <p:cNvSpPr>
                <a:spLocks noChangeArrowheads="1"/>
              </p:cNvSpPr>
              <p:nvPr/>
            </p:nvSpPr>
            <p:spPr bwMode="auto">
              <a:xfrm>
                <a:off x="3657" y="2441"/>
                <a:ext cx="7"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3" name="Rectangle 2190"/>
              <p:cNvSpPr>
                <a:spLocks noChangeArrowheads="1"/>
              </p:cNvSpPr>
              <p:nvPr/>
            </p:nvSpPr>
            <p:spPr bwMode="auto">
              <a:xfrm>
                <a:off x="3657" y="2440"/>
                <a:ext cx="7"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4" name="Rectangle 2191"/>
              <p:cNvSpPr>
                <a:spLocks noChangeArrowheads="1"/>
              </p:cNvSpPr>
              <p:nvPr/>
            </p:nvSpPr>
            <p:spPr bwMode="auto">
              <a:xfrm>
                <a:off x="3648" y="2436"/>
                <a:ext cx="12"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5" name="Rectangle 2192"/>
              <p:cNvSpPr>
                <a:spLocks noChangeArrowheads="1"/>
              </p:cNvSpPr>
              <p:nvPr/>
            </p:nvSpPr>
            <p:spPr bwMode="auto">
              <a:xfrm>
                <a:off x="3660" y="2436"/>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6" name="Freeform 2193"/>
              <p:cNvSpPr>
                <a:spLocks/>
              </p:cNvSpPr>
              <p:nvPr/>
            </p:nvSpPr>
            <p:spPr bwMode="auto">
              <a:xfrm>
                <a:off x="3659" y="2440"/>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8"/>
                    </a:lnTo>
                    <a:lnTo>
                      <a:pt x="16" y="4"/>
                    </a:lnTo>
                    <a:lnTo>
                      <a:pt x="12" y="1"/>
                    </a:lnTo>
                    <a:lnTo>
                      <a:pt x="9" y="0"/>
                    </a:lnTo>
                    <a:lnTo>
                      <a:pt x="6" y="1"/>
                    </a:lnTo>
                    <a:lnTo>
                      <a:pt x="4" y="4"/>
                    </a:lnTo>
                    <a:lnTo>
                      <a:pt x="1" y="8"/>
                    </a:lnTo>
                    <a:lnTo>
                      <a:pt x="0" y="14"/>
                    </a:lnTo>
                    <a:lnTo>
                      <a:pt x="1" y="20"/>
                    </a:lnTo>
                    <a:lnTo>
                      <a:pt x="4" y="24"/>
                    </a:lnTo>
                    <a:lnTo>
                      <a:pt x="6" y="27"/>
                    </a:lnTo>
                    <a:lnTo>
                      <a:pt x="9" y="28"/>
                    </a:lnTo>
                    <a:lnTo>
                      <a:pt x="12" y="27"/>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47" name="Rectangle 2194"/>
              <p:cNvSpPr>
                <a:spLocks noChangeArrowheads="1"/>
              </p:cNvSpPr>
              <p:nvPr/>
            </p:nvSpPr>
            <p:spPr bwMode="auto">
              <a:xfrm>
                <a:off x="3684" y="2455"/>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8" name="Rectangle 2195"/>
              <p:cNvSpPr>
                <a:spLocks noChangeArrowheads="1"/>
              </p:cNvSpPr>
              <p:nvPr/>
            </p:nvSpPr>
            <p:spPr bwMode="auto">
              <a:xfrm>
                <a:off x="3684" y="2452"/>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49" name="Rectangle 2196"/>
              <p:cNvSpPr>
                <a:spLocks noChangeArrowheads="1"/>
              </p:cNvSpPr>
              <p:nvPr/>
            </p:nvSpPr>
            <p:spPr bwMode="auto">
              <a:xfrm>
                <a:off x="3674" y="2451"/>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0" name="Rectangle 2197"/>
              <p:cNvSpPr>
                <a:spLocks noChangeArrowheads="1"/>
              </p:cNvSpPr>
              <p:nvPr/>
            </p:nvSpPr>
            <p:spPr bwMode="auto">
              <a:xfrm>
                <a:off x="3687" y="2451"/>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1" name="Freeform 2198"/>
              <p:cNvSpPr>
                <a:spLocks/>
              </p:cNvSpPr>
              <p:nvPr/>
            </p:nvSpPr>
            <p:spPr bwMode="auto">
              <a:xfrm>
                <a:off x="3686" y="245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6" y="5"/>
                    </a:lnTo>
                    <a:lnTo>
                      <a:pt x="13" y="1"/>
                    </a:lnTo>
                    <a:lnTo>
                      <a:pt x="9" y="0"/>
                    </a:lnTo>
                    <a:lnTo>
                      <a:pt x="6" y="1"/>
                    </a:lnTo>
                    <a:lnTo>
                      <a:pt x="3" y="5"/>
                    </a:lnTo>
                    <a:lnTo>
                      <a:pt x="1" y="9"/>
                    </a:lnTo>
                    <a:lnTo>
                      <a:pt x="0" y="15"/>
                    </a:lnTo>
                    <a:lnTo>
                      <a:pt x="1" y="20"/>
                    </a:lnTo>
                    <a:lnTo>
                      <a:pt x="3" y="25"/>
                    </a:lnTo>
                    <a:lnTo>
                      <a:pt x="6" y="28"/>
                    </a:lnTo>
                    <a:lnTo>
                      <a:pt x="9" y="29"/>
                    </a:lnTo>
                    <a:lnTo>
                      <a:pt x="13" y="28"/>
                    </a:lnTo>
                    <a:lnTo>
                      <a:pt x="16"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52" name="Rectangle 2199"/>
              <p:cNvSpPr>
                <a:spLocks noChangeArrowheads="1"/>
              </p:cNvSpPr>
              <p:nvPr/>
            </p:nvSpPr>
            <p:spPr bwMode="auto">
              <a:xfrm>
                <a:off x="3710" y="2473"/>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3" name="Rectangle 2200"/>
              <p:cNvSpPr>
                <a:spLocks noChangeArrowheads="1"/>
              </p:cNvSpPr>
              <p:nvPr/>
            </p:nvSpPr>
            <p:spPr bwMode="auto">
              <a:xfrm>
                <a:off x="3710" y="2470"/>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4" name="Rectangle 2201"/>
              <p:cNvSpPr>
                <a:spLocks noChangeArrowheads="1"/>
              </p:cNvSpPr>
              <p:nvPr/>
            </p:nvSpPr>
            <p:spPr bwMode="auto">
              <a:xfrm>
                <a:off x="3700" y="2468"/>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5" name="Rectangle 2202"/>
              <p:cNvSpPr>
                <a:spLocks noChangeArrowheads="1"/>
              </p:cNvSpPr>
              <p:nvPr/>
            </p:nvSpPr>
            <p:spPr bwMode="auto">
              <a:xfrm>
                <a:off x="3713" y="2468"/>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6" name="Freeform 2203"/>
              <p:cNvSpPr>
                <a:spLocks/>
              </p:cNvSpPr>
              <p:nvPr/>
            </p:nvSpPr>
            <p:spPr bwMode="auto">
              <a:xfrm>
                <a:off x="3712" y="2471"/>
                <a:ext cx="2"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4"/>
                    </a:moveTo>
                    <a:lnTo>
                      <a:pt x="16" y="9"/>
                    </a:lnTo>
                    <a:lnTo>
                      <a:pt x="14" y="4"/>
                    </a:lnTo>
                    <a:lnTo>
                      <a:pt x="12" y="1"/>
                    </a:lnTo>
                    <a:lnTo>
                      <a:pt x="9" y="0"/>
                    </a:lnTo>
                    <a:lnTo>
                      <a:pt x="4" y="1"/>
                    </a:lnTo>
                    <a:lnTo>
                      <a:pt x="2" y="4"/>
                    </a:lnTo>
                    <a:lnTo>
                      <a:pt x="0" y="9"/>
                    </a:lnTo>
                    <a:lnTo>
                      <a:pt x="0" y="14"/>
                    </a:lnTo>
                    <a:lnTo>
                      <a:pt x="0" y="20"/>
                    </a:lnTo>
                    <a:lnTo>
                      <a:pt x="2" y="24"/>
                    </a:lnTo>
                    <a:lnTo>
                      <a:pt x="4" y="28"/>
                    </a:lnTo>
                    <a:lnTo>
                      <a:pt x="9" y="29"/>
                    </a:lnTo>
                    <a:lnTo>
                      <a:pt x="12" y="28"/>
                    </a:lnTo>
                    <a:lnTo>
                      <a:pt x="14"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57" name="Rectangle 2204"/>
              <p:cNvSpPr>
                <a:spLocks noChangeArrowheads="1"/>
              </p:cNvSpPr>
              <p:nvPr/>
            </p:nvSpPr>
            <p:spPr bwMode="auto">
              <a:xfrm>
                <a:off x="3736" y="2495"/>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8" name="Rectangle 2205"/>
              <p:cNvSpPr>
                <a:spLocks noChangeArrowheads="1"/>
              </p:cNvSpPr>
              <p:nvPr/>
            </p:nvSpPr>
            <p:spPr bwMode="auto">
              <a:xfrm>
                <a:off x="3736" y="249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59" name="Rectangle 2206"/>
              <p:cNvSpPr>
                <a:spLocks noChangeArrowheads="1"/>
              </p:cNvSpPr>
              <p:nvPr/>
            </p:nvSpPr>
            <p:spPr bwMode="auto">
              <a:xfrm>
                <a:off x="3726" y="249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0" name="Rectangle 2207"/>
              <p:cNvSpPr>
                <a:spLocks noChangeArrowheads="1"/>
              </p:cNvSpPr>
              <p:nvPr/>
            </p:nvSpPr>
            <p:spPr bwMode="auto">
              <a:xfrm>
                <a:off x="3739" y="2490"/>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1" name="Freeform 2208"/>
              <p:cNvSpPr>
                <a:spLocks/>
              </p:cNvSpPr>
              <p:nvPr/>
            </p:nvSpPr>
            <p:spPr bwMode="auto">
              <a:xfrm>
                <a:off x="3738" y="2494"/>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8" y="9"/>
                    </a:lnTo>
                    <a:lnTo>
                      <a:pt x="15" y="4"/>
                    </a:lnTo>
                    <a:lnTo>
                      <a:pt x="12" y="1"/>
                    </a:lnTo>
                    <a:lnTo>
                      <a:pt x="9" y="0"/>
                    </a:lnTo>
                    <a:lnTo>
                      <a:pt x="5" y="1"/>
                    </a:lnTo>
                    <a:lnTo>
                      <a:pt x="2" y="4"/>
                    </a:lnTo>
                    <a:lnTo>
                      <a:pt x="1" y="9"/>
                    </a:lnTo>
                    <a:lnTo>
                      <a:pt x="0" y="14"/>
                    </a:lnTo>
                    <a:lnTo>
                      <a:pt x="1" y="20"/>
                    </a:lnTo>
                    <a:lnTo>
                      <a:pt x="2" y="24"/>
                    </a:lnTo>
                    <a:lnTo>
                      <a:pt x="5" y="28"/>
                    </a:lnTo>
                    <a:lnTo>
                      <a:pt x="9" y="29"/>
                    </a:lnTo>
                    <a:lnTo>
                      <a:pt x="12" y="28"/>
                    </a:lnTo>
                    <a:lnTo>
                      <a:pt x="15"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62" name="Rectangle 2209"/>
              <p:cNvSpPr>
                <a:spLocks noChangeArrowheads="1"/>
              </p:cNvSpPr>
              <p:nvPr/>
            </p:nvSpPr>
            <p:spPr bwMode="auto">
              <a:xfrm>
                <a:off x="3762" y="2530"/>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3" name="Rectangle 2210"/>
              <p:cNvSpPr>
                <a:spLocks noChangeArrowheads="1"/>
              </p:cNvSpPr>
              <p:nvPr/>
            </p:nvSpPr>
            <p:spPr bwMode="auto">
              <a:xfrm>
                <a:off x="3762" y="2529"/>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4" name="Rectangle 2211"/>
              <p:cNvSpPr>
                <a:spLocks noChangeArrowheads="1"/>
              </p:cNvSpPr>
              <p:nvPr/>
            </p:nvSpPr>
            <p:spPr bwMode="auto">
              <a:xfrm>
                <a:off x="3752" y="2525"/>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5" name="Rectangle 2212"/>
              <p:cNvSpPr>
                <a:spLocks noChangeArrowheads="1"/>
              </p:cNvSpPr>
              <p:nvPr/>
            </p:nvSpPr>
            <p:spPr bwMode="auto">
              <a:xfrm>
                <a:off x="3765" y="2525"/>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6" name="Freeform 2213"/>
              <p:cNvSpPr>
                <a:spLocks/>
              </p:cNvSpPr>
              <p:nvPr/>
            </p:nvSpPr>
            <p:spPr bwMode="auto">
              <a:xfrm>
                <a:off x="3764" y="2529"/>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4"/>
                    </a:lnTo>
                    <a:lnTo>
                      <a:pt x="6" y="28"/>
                    </a:lnTo>
                    <a:lnTo>
                      <a:pt x="9" y="29"/>
                    </a:lnTo>
                    <a:lnTo>
                      <a:pt x="12"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67" name="Rectangle 2214"/>
              <p:cNvSpPr>
                <a:spLocks noChangeArrowheads="1"/>
              </p:cNvSpPr>
              <p:nvPr/>
            </p:nvSpPr>
            <p:spPr bwMode="auto">
              <a:xfrm>
                <a:off x="3789" y="2576"/>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8" name="Rectangle 2215"/>
              <p:cNvSpPr>
                <a:spLocks noChangeArrowheads="1"/>
              </p:cNvSpPr>
              <p:nvPr/>
            </p:nvSpPr>
            <p:spPr bwMode="auto">
              <a:xfrm>
                <a:off x="3789" y="2575"/>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69" name="Rectangle 2216"/>
              <p:cNvSpPr>
                <a:spLocks noChangeArrowheads="1"/>
              </p:cNvSpPr>
              <p:nvPr/>
            </p:nvSpPr>
            <p:spPr bwMode="auto">
              <a:xfrm>
                <a:off x="3779" y="2572"/>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0" name="Rectangle 2217"/>
              <p:cNvSpPr>
                <a:spLocks noChangeArrowheads="1"/>
              </p:cNvSpPr>
              <p:nvPr/>
            </p:nvSpPr>
            <p:spPr bwMode="auto">
              <a:xfrm>
                <a:off x="3792" y="2572"/>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1" name="Freeform 2218"/>
              <p:cNvSpPr>
                <a:spLocks/>
              </p:cNvSpPr>
              <p:nvPr/>
            </p:nvSpPr>
            <p:spPr bwMode="auto">
              <a:xfrm>
                <a:off x="3791" y="2575"/>
                <a:ext cx="2" cy="3"/>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4" y="5"/>
                    </a:lnTo>
                    <a:lnTo>
                      <a:pt x="1" y="9"/>
                    </a:lnTo>
                    <a:lnTo>
                      <a:pt x="0" y="15"/>
                    </a:lnTo>
                    <a:lnTo>
                      <a:pt x="1" y="20"/>
                    </a:lnTo>
                    <a:lnTo>
                      <a:pt x="4"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72" name="Rectangle 2219"/>
              <p:cNvSpPr>
                <a:spLocks noChangeArrowheads="1"/>
              </p:cNvSpPr>
              <p:nvPr/>
            </p:nvSpPr>
            <p:spPr bwMode="auto">
              <a:xfrm>
                <a:off x="3815" y="2627"/>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3" name="Rectangle 2220"/>
              <p:cNvSpPr>
                <a:spLocks noChangeArrowheads="1"/>
              </p:cNvSpPr>
              <p:nvPr/>
            </p:nvSpPr>
            <p:spPr bwMode="auto">
              <a:xfrm>
                <a:off x="3815" y="2626"/>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4" name="Rectangle 2221"/>
              <p:cNvSpPr>
                <a:spLocks noChangeArrowheads="1"/>
              </p:cNvSpPr>
              <p:nvPr/>
            </p:nvSpPr>
            <p:spPr bwMode="auto">
              <a:xfrm>
                <a:off x="3805" y="2623"/>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5" name="Rectangle 2222"/>
              <p:cNvSpPr>
                <a:spLocks noChangeArrowheads="1"/>
              </p:cNvSpPr>
              <p:nvPr/>
            </p:nvSpPr>
            <p:spPr bwMode="auto">
              <a:xfrm>
                <a:off x="3818" y="2623"/>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6" name="Freeform 2223"/>
              <p:cNvSpPr>
                <a:spLocks/>
              </p:cNvSpPr>
              <p:nvPr/>
            </p:nvSpPr>
            <p:spPr bwMode="auto">
              <a:xfrm>
                <a:off x="3817" y="2626"/>
                <a:ext cx="2" cy="3"/>
              </a:xfrm>
              <a:custGeom>
                <a:avLst/>
                <a:gdLst>
                  <a:gd name="T0" fmla="*/ 0 w 17"/>
                  <a:gd name="T1" fmla="*/ 0 h 28"/>
                  <a:gd name="T2" fmla="*/ 0 w 17"/>
                  <a:gd name="T3" fmla="*/ 0 h 28"/>
                  <a:gd name="T4" fmla="*/ 0 w 17"/>
                  <a:gd name="T5" fmla="*/ 0 h 28"/>
                  <a:gd name="T6" fmla="*/ 0 w 17"/>
                  <a:gd name="T7" fmla="*/ 0 h 28"/>
                  <a:gd name="T8" fmla="*/ 0 w 17"/>
                  <a:gd name="T9" fmla="*/ 0 h 28"/>
                  <a:gd name="T10" fmla="*/ 0 w 17"/>
                  <a:gd name="T11" fmla="*/ 0 h 28"/>
                  <a:gd name="T12" fmla="*/ 0 w 17"/>
                  <a:gd name="T13" fmla="*/ 0 h 28"/>
                  <a:gd name="T14" fmla="*/ 0 w 17"/>
                  <a:gd name="T15" fmla="*/ 0 h 28"/>
                  <a:gd name="T16" fmla="*/ 0 w 17"/>
                  <a:gd name="T17" fmla="*/ 0 h 28"/>
                  <a:gd name="T18" fmla="*/ 0 w 17"/>
                  <a:gd name="T19" fmla="*/ 0 h 28"/>
                  <a:gd name="T20" fmla="*/ 0 w 17"/>
                  <a:gd name="T21" fmla="*/ 0 h 28"/>
                  <a:gd name="T22" fmla="*/ 0 w 17"/>
                  <a:gd name="T23" fmla="*/ 0 h 28"/>
                  <a:gd name="T24" fmla="*/ 0 w 17"/>
                  <a:gd name="T25" fmla="*/ 0 h 28"/>
                  <a:gd name="T26" fmla="*/ 0 w 17"/>
                  <a:gd name="T27" fmla="*/ 0 h 28"/>
                  <a:gd name="T28" fmla="*/ 0 w 17"/>
                  <a:gd name="T29" fmla="*/ 0 h 28"/>
                  <a:gd name="T30" fmla="*/ 0 w 17"/>
                  <a:gd name="T31" fmla="*/ 0 h 28"/>
                  <a:gd name="T32" fmla="*/ 0 w 17"/>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8"/>
                  <a:gd name="T53" fmla="*/ 17 w 17"/>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8">
                    <a:moveTo>
                      <a:pt x="17" y="14"/>
                    </a:moveTo>
                    <a:lnTo>
                      <a:pt x="16" y="8"/>
                    </a:lnTo>
                    <a:lnTo>
                      <a:pt x="15" y="4"/>
                    </a:lnTo>
                    <a:lnTo>
                      <a:pt x="12" y="1"/>
                    </a:lnTo>
                    <a:lnTo>
                      <a:pt x="8" y="0"/>
                    </a:lnTo>
                    <a:lnTo>
                      <a:pt x="5" y="1"/>
                    </a:lnTo>
                    <a:lnTo>
                      <a:pt x="2" y="4"/>
                    </a:lnTo>
                    <a:lnTo>
                      <a:pt x="1" y="8"/>
                    </a:lnTo>
                    <a:lnTo>
                      <a:pt x="0" y="14"/>
                    </a:lnTo>
                    <a:lnTo>
                      <a:pt x="1" y="20"/>
                    </a:lnTo>
                    <a:lnTo>
                      <a:pt x="2" y="24"/>
                    </a:lnTo>
                    <a:lnTo>
                      <a:pt x="5" y="27"/>
                    </a:lnTo>
                    <a:lnTo>
                      <a:pt x="8" y="28"/>
                    </a:lnTo>
                    <a:lnTo>
                      <a:pt x="12" y="27"/>
                    </a:lnTo>
                    <a:lnTo>
                      <a:pt x="15" y="24"/>
                    </a:lnTo>
                    <a:lnTo>
                      <a:pt x="16" y="20"/>
                    </a:lnTo>
                    <a:lnTo>
                      <a:pt x="17"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77" name="Rectangle 2224"/>
              <p:cNvSpPr>
                <a:spLocks noChangeArrowheads="1"/>
              </p:cNvSpPr>
              <p:nvPr/>
            </p:nvSpPr>
            <p:spPr bwMode="auto">
              <a:xfrm>
                <a:off x="3841" y="2681"/>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8" name="Rectangle 2225"/>
              <p:cNvSpPr>
                <a:spLocks noChangeArrowheads="1"/>
              </p:cNvSpPr>
              <p:nvPr/>
            </p:nvSpPr>
            <p:spPr bwMode="auto">
              <a:xfrm>
                <a:off x="3841" y="2680"/>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79" name="Rectangle 2226"/>
              <p:cNvSpPr>
                <a:spLocks noChangeArrowheads="1"/>
              </p:cNvSpPr>
              <p:nvPr/>
            </p:nvSpPr>
            <p:spPr bwMode="auto">
              <a:xfrm>
                <a:off x="3831" y="2677"/>
                <a:ext cx="13"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0" name="Rectangle 2227"/>
              <p:cNvSpPr>
                <a:spLocks noChangeArrowheads="1"/>
              </p:cNvSpPr>
              <p:nvPr/>
            </p:nvSpPr>
            <p:spPr bwMode="auto">
              <a:xfrm>
                <a:off x="3844" y="2677"/>
                <a:ext cx="12" cy="9"/>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1" name="Freeform 2228"/>
              <p:cNvSpPr>
                <a:spLocks/>
              </p:cNvSpPr>
              <p:nvPr/>
            </p:nvSpPr>
            <p:spPr bwMode="auto">
              <a:xfrm>
                <a:off x="3843" y="2680"/>
                <a:ext cx="2" cy="3"/>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4"/>
                    </a:moveTo>
                    <a:lnTo>
                      <a:pt x="17" y="9"/>
                    </a:lnTo>
                    <a:lnTo>
                      <a:pt x="15" y="4"/>
                    </a:lnTo>
                    <a:lnTo>
                      <a:pt x="13" y="1"/>
                    </a:lnTo>
                    <a:lnTo>
                      <a:pt x="10" y="0"/>
                    </a:lnTo>
                    <a:lnTo>
                      <a:pt x="5" y="1"/>
                    </a:lnTo>
                    <a:lnTo>
                      <a:pt x="3" y="4"/>
                    </a:lnTo>
                    <a:lnTo>
                      <a:pt x="1" y="9"/>
                    </a:lnTo>
                    <a:lnTo>
                      <a:pt x="0" y="14"/>
                    </a:lnTo>
                    <a:lnTo>
                      <a:pt x="1" y="20"/>
                    </a:lnTo>
                    <a:lnTo>
                      <a:pt x="3" y="24"/>
                    </a:lnTo>
                    <a:lnTo>
                      <a:pt x="5" y="28"/>
                    </a:lnTo>
                    <a:lnTo>
                      <a:pt x="10" y="29"/>
                    </a:lnTo>
                    <a:lnTo>
                      <a:pt x="13" y="28"/>
                    </a:lnTo>
                    <a:lnTo>
                      <a:pt x="15" y="24"/>
                    </a:lnTo>
                    <a:lnTo>
                      <a:pt x="17" y="20"/>
                    </a:lnTo>
                    <a:lnTo>
                      <a:pt x="19"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82" name="Rectangle 2229"/>
              <p:cNvSpPr>
                <a:spLocks noChangeArrowheads="1"/>
              </p:cNvSpPr>
              <p:nvPr/>
            </p:nvSpPr>
            <p:spPr bwMode="auto">
              <a:xfrm>
                <a:off x="3866" y="2736"/>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3" name="Rectangle 2230"/>
              <p:cNvSpPr>
                <a:spLocks noChangeArrowheads="1"/>
              </p:cNvSpPr>
              <p:nvPr/>
            </p:nvSpPr>
            <p:spPr bwMode="auto">
              <a:xfrm>
                <a:off x="3856" y="2732"/>
                <a:ext cx="13"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4" name="Rectangle 2231"/>
              <p:cNvSpPr>
                <a:spLocks noChangeArrowheads="1"/>
              </p:cNvSpPr>
              <p:nvPr/>
            </p:nvSpPr>
            <p:spPr bwMode="auto">
              <a:xfrm>
                <a:off x="3869" y="2732"/>
                <a:ext cx="14" cy="10"/>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585" name="Freeform 2232"/>
              <p:cNvSpPr>
                <a:spLocks/>
              </p:cNvSpPr>
              <p:nvPr/>
            </p:nvSpPr>
            <p:spPr bwMode="auto">
              <a:xfrm>
                <a:off x="3868" y="2736"/>
                <a:ext cx="2" cy="3"/>
              </a:xfrm>
              <a:custGeom>
                <a:avLst/>
                <a:gdLst>
                  <a:gd name="T0" fmla="*/ 0 w 18"/>
                  <a:gd name="T1" fmla="*/ 0 h 28"/>
                  <a:gd name="T2" fmla="*/ 0 w 18"/>
                  <a:gd name="T3" fmla="*/ 0 h 28"/>
                  <a:gd name="T4" fmla="*/ 0 w 18"/>
                  <a:gd name="T5" fmla="*/ 0 h 28"/>
                  <a:gd name="T6" fmla="*/ 0 w 18"/>
                  <a:gd name="T7" fmla="*/ 0 h 28"/>
                  <a:gd name="T8" fmla="*/ 0 w 18"/>
                  <a:gd name="T9" fmla="*/ 0 h 28"/>
                  <a:gd name="T10" fmla="*/ 0 w 18"/>
                  <a:gd name="T11" fmla="*/ 0 h 28"/>
                  <a:gd name="T12" fmla="*/ 0 w 18"/>
                  <a:gd name="T13" fmla="*/ 0 h 28"/>
                  <a:gd name="T14" fmla="*/ 0 w 18"/>
                  <a:gd name="T15" fmla="*/ 0 h 28"/>
                  <a:gd name="T16" fmla="*/ 0 w 18"/>
                  <a:gd name="T17" fmla="*/ 0 h 28"/>
                  <a:gd name="T18" fmla="*/ 0 w 18"/>
                  <a:gd name="T19" fmla="*/ 0 h 28"/>
                  <a:gd name="T20" fmla="*/ 0 w 18"/>
                  <a:gd name="T21" fmla="*/ 0 h 28"/>
                  <a:gd name="T22" fmla="*/ 0 w 18"/>
                  <a:gd name="T23" fmla="*/ 0 h 28"/>
                  <a:gd name="T24" fmla="*/ 0 w 18"/>
                  <a:gd name="T25" fmla="*/ 0 h 28"/>
                  <a:gd name="T26" fmla="*/ 0 w 18"/>
                  <a:gd name="T27" fmla="*/ 0 h 28"/>
                  <a:gd name="T28" fmla="*/ 0 w 18"/>
                  <a:gd name="T29" fmla="*/ 0 h 28"/>
                  <a:gd name="T30" fmla="*/ 0 w 18"/>
                  <a:gd name="T31" fmla="*/ 0 h 28"/>
                  <a:gd name="T32" fmla="*/ 0 w 18"/>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8"/>
                  <a:gd name="T53" fmla="*/ 18 w 18"/>
                  <a:gd name="T54" fmla="*/ 28 h 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8">
                    <a:moveTo>
                      <a:pt x="18" y="14"/>
                    </a:moveTo>
                    <a:lnTo>
                      <a:pt x="18" y="8"/>
                    </a:lnTo>
                    <a:lnTo>
                      <a:pt x="16" y="4"/>
                    </a:lnTo>
                    <a:lnTo>
                      <a:pt x="12" y="1"/>
                    </a:lnTo>
                    <a:lnTo>
                      <a:pt x="9" y="0"/>
                    </a:lnTo>
                    <a:lnTo>
                      <a:pt x="6" y="1"/>
                    </a:lnTo>
                    <a:lnTo>
                      <a:pt x="2" y="4"/>
                    </a:lnTo>
                    <a:lnTo>
                      <a:pt x="1" y="8"/>
                    </a:lnTo>
                    <a:lnTo>
                      <a:pt x="0" y="14"/>
                    </a:lnTo>
                    <a:lnTo>
                      <a:pt x="1" y="20"/>
                    </a:lnTo>
                    <a:lnTo>
                      <a:pt x="2" y="24"/>
                    </a:lnTo>
                    <a:lnTo>
                      <a:pt x="6" y="27"/>
                    </a:lnTo>
                    <a:lnTo>
                      <a:pt x="9" y="28"/>
                    </a:lnTo>
                    <a:lnTo>
                      <a:pt x="12" y="27"/>
                    </a:lnTo>
                    <a:lnTo>
                      <a:pt x="16" y="24"/>
                    </a:lnTo>
                    <a:lnTo>
                      <a:pt x="18"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586" name="Rectangle 2233"/>
              <p:cNvSpPr>
                <a:spLocks noChangeArrowheads="1"/>
              </p:cNvSpPr>
              <p:nvPr/>
            </p:nvSpPr>
            <p:spPr bwMode="auto">
              <a:xfrm>
                <a:off x="3893" y="2767"/>
                <a:ext cx="6" cy="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grpSp>
        <p:sp>
          <p:nvSpPr>
            <p:cNvPr id="8206" name="Rectangle 2235"/>
            <p:cNvSpPr>
              <a:spLocks noChangeArrowheads="1"/>
            </p:cNvSpPr>
            <p:nvPr/>
          </p:nvSpPr>
          <p:spPr bwMode="auto">
            <a:xfrm>
              <a:off x="2392" y="3260"/>
              <a:ext cx="15" cy="1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07" name="Rectangle 2236"/>
            <p:cNvSpPr>
              <a:spLocks noChangeArrowheads="1"/>
            </p:cNvSpPr>
            <p:nvPr/>
          </p:nvSpPr>
          <p:spPr bwMode="auto">
            <a:xfrm>
              <a:off x="2407" y="3260"/>
              <a:ext cx="14" cy="1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08" name="Freeform 2237"/>
            <p:cNvSpPr>
              <a:spLocks/>
            </p:cNvSpPr>
            <p:nvPr/>
          </p:nvSpPr>
          <p:spPr bwMode="auto">
            <a:xfrm>
              <a:off x="2406" y="3264"/>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7" y="9"/>
                  </a:lnTo>
                  <a:lnTo>
                    <a:pt x="15" y="5"/>
                  </a:lnTo>
                  <a:lnTo>
                    <a:pt x="12" y="2"/>
                  </a:lnTo>
                  <a:lnTo>
                    <a:pt x="9" y="0"/>
                  </a:lnTo>
                  <a:lnTo>
                    <a:pt x="6" y="2"/>
                  </a:lnTo>
                  <a:lnTo>
                    <a:pt x="2" y="5"/>
                  </a:lnTo>
                  <a:lnTo>
                    <a:pt x="0" y="9"/>
                  </a:lnTo>
                  <a:lnTo>
                    <a:pt x="0" y="15"/>
                  </a:lnTo>
                  <a:lnTo>
                    <a:pt x="0" y="20"/>
                  </a:lnTo>
                  <a:lnTo>
                    <a:pt x="2" y="25"/>
                  </a:lnTo>
                  <a:lnTo>
                    <a:pt x="6" y="28"/>
                  </a:lnTo>
                  <a:lnTo>
                    <a:pt x="9" y="29"/>
                  </a:lnTo>
                  <a:lnTo>
                    <a:pt x="12" y="28"/>
                  </a:lnTo>
                  <a:lnTo>
                    <a:pt x="15" y="25"/>
                  </a:lnTo>
                  <a:lnTo>
                    <a:pt x="17"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09" name="Rectangle 2238"/>
            <p:cNvSpPr>
              <a:spLocks noChangeArrowheads="1"/>
            </p:cNvSpPr>
            <p:nvPr/>
          </p:nvSpPr>
          <p:spPr bwMode="auto">
            <a:xfrm>
              <a:off x="2421"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0" name="Rectangle 2239"/>
            <p:cNvSpPr>
              <a:spLocks noChangeArrowheads="1"/>
            </p:cNvSpPr>
            <p:nvPr/>
          </p:nvSpPr>
          <p:spPr bwMode="auto">
            <a:xfrm>
              <a:off x="2436" y="3268"/>
              <a:ext cx="14"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1" name="Freeform 2240"/>
            <p:cNvSpPr>
              <a:spLocks/>
            </p:cNvSpPr>
            <p:nvPr/>
          </p:nvSpPr>
          <p:spPr bwMode="auto">
            <a:xfrm>
              <a:off x="2435" y="3271"/>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3" y="1"/>
                  </a:lnTo>
                  <a:lnTo>
                    <a:pt x="9" y="0"/>
                  </a:lnTo>
                  <a:lnTo>
                    <a:pt x="6" y="1"/>
                  </a:lnTo>
                  <a:lnTo>
                    <a:pt x="4" y="5"/>
                  </a:lnTo>
                  <a:lnTo>
                    <a:pt x="1" y="9"/>
                  </a:lnTo>
                  <a:lnTo>
                    <a:pt x="0" y="15"/>
                  </a:lnTo>
                  <a:lnTo>
                    <a:pt x="1" y="20"/>
                  </a:lnTo>
                  <a:lnTo>
                    <a:pt x="4" y="25"/>
                  </a:lnTo>
                  <a:lnTo>
                    <a:pt x="6" y="28"/>
                  </a:lnTo>
                  <a:lnTo>
                    <a:pt x="9" y="29"/>
                  </a:lnTo>
                  <a:lnTo>
                    <a:pt x="13"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12" name="Rectangle 2241"/>
            <p:cNvSpPr>
              <a:spLocks noChangeArrowheads="1"/>
            </p:cNvSpPr>
            <p:nvPr/>
          </p:nvSpPr>
          <p:spPr bwMode="auto">
            <a:xfrm>
              <a:off x="2462" y="32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3" name="Rectangle 2242"/>
            <p:cNvSpPr>
              <a:spLocks noChangeArrowheads="1"/>
            </p:cNvSpPr>
            <p:nvPr/>
          </p:nvSpPr>
          <p:spPr bwMode="auto">
            <a:xfrm>
              <a:off x="2462" y="3271"/>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4" name="Rectangle 2243"/>
            <p:cNvSpPr>
              <a:spLocks noChangeArrowheads="1"/>
            </p:cNvSpPr>
            <p:nvPr/>
          </p:nvSpPr>
          <p:spPr bwMode="auto">
            <a:xfrm>
              <a:off x="2450"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5" name="Rectangle 2244"/>
            <p:cNvSpPr>
              <a:spLocks noChangeArrowheads="1"/>
            </p:cNvSpPr>
            <p:nvPr/>
          </p:nvSpPr>
          <p:spPr bwMode="auto">
            <a:xfrm>
              <a:off x="2465"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6" name="Freeform 2245"/>
            <p:cNvSpPr>
              <a:spLocks/>
            </p:cNvSpPr>
            <p:nvPr/>
          </p:nvSpPr>
          <p:spPr bwMode="auto">
            <a:xfrm>
              <a:off x="2464" y="3271"/>
              <a:ext cx="2" cy="4"/>
            </a:xfrm>
            <a:custGeom>
              <a:avLst/>
              <a:gdLst>
                <a:gd name="T0" fmla="*/ 0 w 17"/>
                <a:gd name="T1" fmla="*/ 0 h 29"/>
                <a:gd name="T2" fmla="*/ 0 w 17"/>
                <a:gd name="T3" fmla="*/ 0 h 29"/>
                <a:gd name="T4" fmla="*/ 0 w 17"/>
                <a:gd name="T5" fmla="*/ 0 h 29"/>
                <a:gd name="T6" fmla="*/ 0 w 17"/>
                <a:gd name="T7" fmla="*/ 0 h 29"/>
                <a:gd name="T8" fmla="*/ 0 w 17"/>
                <a:gd name="T9" fmla="*/ 0 h 29"/>
                <a:gd name="T10" fmla="*/ 0 w 17"/>
                <a:gd name="T11" fmla="*/ 0 h 29"/>
                <a:gd name="T12" fmla="*/ 0 w 17"/>
                <a:gd name="T13" fmla="*/ 0 h 29"/>
                <a:gd name="T14" fmla="*/ 0 w 17"/>
                <a:gd name="T15" fmla="*/ 0 h 29"/>
                <a:gd name="T16" fmla="*/ 0 w 17"/>
                <a:gd name="T17" fmla="*/ 0 h 29"/>
                <a:gd name="T18" fmla="*/ 0 w 17"/>
                <a:gd name="T19" fmla="*/ 0 h 29"/>
                <a:gd name="T20" fmla="*/ 0 w 17"/>
                <a:gd name="T21" fmla="*/ 0 h 29"/>
                <a:gd name="T22" fmla="*/ 0 w 17"/>
                <a:gd name="T23" fmla="*/ 0 h 29"/>
                <a:gd name="T24" fmla="*/ 0 w 17"/>
                <a:gd name="T25" fmla="*/ 0 h 29"/>
                <a:gd name="T26" fmla="*/ 0 w 17"/>
                <a:gd name="T27" fmla="*/ 0 h 29"/>
                <a:gd name="T28" fmla="*/ 0 w 17"/>
                <a:gd name="T29" fmla="*/ 0 h 29"/>
                <a:gd name="T30" fmla="*/ 0 w 17"/>
                <a:gd name="T31" fmla="*/ 0 h 29"/>
                <a:gd name="T32" fmla="*/ 0 w 17"/>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9"/>
                <a:gd name="T53" fmla="*/ 17 w 17"/>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9">
                  <a:moveTo>
                    <a:pt x="17" y="15"/>
                  </a:moveTo>
                  <a:lnTo>
                    <a:pt x="16" y="9"/>
                  </a:lnTo>
                  <a:lnTo>
                    <a:pt x="15" y="5"/>
                  </a:lnTo>
                  <a:lnTo>
                    <a:pt x="12" y="1"/>
                  </a:lnTo>
                  <a:lnTo>
                    <a:pt x="9" y="0"/>
                  </a:lnTo>
                  <a:lnTo>
                    <a:pt x="5" y="1"/>
                  </a:lnTo>
                  <a:lnTo>
                    <a:pt x="2" y="5"/>
                  </a:lnTo>
                  <a:lnTo>
                    <a:pt x="0" y="9"/>
                  </a:lnTo>
                  <a:lnTo>
                    <a:pt x="0" y="15"/>
                  </a:lnTo>
                  <a:lnTo>
                    <a:pt x="0" y="20"/>
                  </a:lnTo>
                  <a:lnTo>
                    <a:pt x="2" y="25"/>
                  </a:lnTo>
                  <a:lnTo>
                    <a:pt x="5" y="28"/>
                  </a:lnTo>
                  <a:lnTo>
                    <a:pt x="9" y="29"/>
                  </a:lnTo>
                  <a:lnTo>
                    <a:pt x="12" y="28"/>
                  </a:lnTo>
                  <a:lnTo>
                    <a:pt x="15" y="25"/>
                  </a:lnTo>
                  <a:lnTo>
                    <a:pt x="16" y="20"/>
                  </a:lnTo>
                  <a:lnTo>
                    <a:pt x="17"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17" name="Rectangle 2246"/>
            <p:cNvSpPr>
              <a:spLocks noChangeArrowheads="1"/>
            </p:cNvSpPr>
            <p:nvPr/>
          </p:nvSpPr>
          <p:spPr bwMode="auto">
            <a:xfrm>
              <a:off x="2491" y="3274"/>
              <a:ext cx="6"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8" name="Rectangle 2247"/>
            <p:cNvSpPr>
              <a:spLocks noChangeArrowheads="1"/>
            </p:cNvSpPr>
            <p:nvPr/>
          </p:nvSpPr>
          <p:spPr bwMode="auto">
            <a:xfrm>
              <a:off x="2491" y="3271"/>
              <a:ext cx="6"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19" name="Rectangle 2248"/>
            <p:cNvSpPr>
              <a:spLocks noChangeArrowheads="1"/>
            </p:cNvSpPr>
            <p:nvPr/>
          </p:nvSpPr>
          <p:spPr bwMode="auto">
            <a:xfrm>
              <a:off x="2480" y="3268"/>
              <a:ext cx="14"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0" name="Rectangle 2249"/>
            <p:cNvSpPr>
              <a:spLocks noChangeArrowheads="1"/>
            </p:cNvSpPr>
            <p:nvPr/>
          </p:nvSpPr>
          <p:spPr bwMode="auto">
            <a:xfrm>
              <a:off x="2494"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1" name="Freeform 2250"/>
            <p:cNvSpPr>
              <a:spLocks/>
            </p:cNvSpPr>
            <p:nvPr/>
          </p:nvSpPr>
          <p:spPr bwMode="auto">
            <a:xfrm>
              <a:off x="2493" y="3271"/>
              <a:ext cx="2" cy="4"/>
            </a:xfrm>
            <a:custGeom>
              <a:avLst/>
              <a:gdLst>
                <a:gd name="T0" fmla="*/ 0 w 19"/>
                <a:gd name="T1" fmla="*/ 0 h 29"/>
                <a:gd name="T2" fmla="*/ 0 w 19"/>
                <a:gd name="T3" fmla="*/ 0 h 29"/>
                <a:gd name="T4" fmla="*/ 0 w 19"/>
                <a:gd name="T5" fmla="*/ 0 h 29"/>
                <a:gd name="T6" fmla="*/ 0 w 19"/>
                <a:gd name="T7" fmla="*/ 0 h 29"/>
                <a:gd name="T8" fmla="*/ 0 w 19"/>
                <a:gd name="T9" fmla="*/ 0 h 29"/>
                <a:gd name="T10" fmla="*/ 0 w 19"/>
                <a:gd name="T11" fmla="*/ 0 h 29"/>
                <a:gd name="T12" fmla="*/ 0 w 19"/>
                <a:gd name="T13" fmla="*/ 0 h 29"/>
                <a:gd name="T14" fmla="*/ 0 w 19"/>
                <a:gd name="T15" fmla="*/ 0 h 29"/>
                <a:gd name="T16" fmla="*/ 0 w 19"/>
                <a:gd name="T17" fmla="*/ 0 h 29"/>
                <a:gd name="T18" fmla="*/ 0 w 19"/>
                <a:gd name="T19" fmla="*/ 0 h 29"/>
                <a:gd name="T20" fmla="*/ 0 w 19"/>
                <a:gd name="T21" fmla="*/ 0 h 29"/>
                <a:gd name="T22" fmla="*/ 0 w 19"/>
                <a:gd name="T23" fmla="*/ 0 h 29"/>
                <a:gd name="T24" fmla="*/ 0 w 19"/>
                <a:gd name="T25" fmla="*/ 0 h 29"/>
                <a:gd name="T26" fmla="*/ 0 w 19"/>
                <a:gd name="T27" fmla="*/ 0 h 29"/>
                <a:gd name="T28" fmla="*/ 0 w 19"/>
                <a:gd name="T29" fmla="*/ 0 h 29"/>
                <a:gd name="T30" fmla="*/ 0 w 19"/>
                <a:gd name="T31" fmla="*/ 0 h 29"/>
                <a:gd name="T32" fmla="*/ 0 w 19"/>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29"/>
                <a:gd name="T53" fmla="*/ 19 w 19"/>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29">
                  <a:moveTo>
                    <a:pt x="19" y="15"/>
                  </a:moveTo>
                  <a:lnTo>
                    <a:pt x="18" y="9"/>
                  </a:lnTo>
                  <a:lnTo>
                    <a:pt x="15" y="5"/>
                  </a:lnTo>
                  <a:lnTo>
                    <a:pt x="13" y="1"/>
                  </a:lnTo>
                  <a:lnTo>
                    <a:pt x="9" y="0"/>
                  </a:lnTo>
                  <a:lnTo>
                    <a:pt x="5" y="1"/>
                  </a:lnTo>
                  <a:lnTo>
                    <a:pt x="3" y="5"/>
                  </a:lnTo>
                  <a:lnTo>
                    <a:pt x="1" y="9"/>
                  </a:lnTo>
                  <a:lnTo>
                    <a:pt x="0" y="15"/>
                  </a:lnTo>
                  <a:lnTo>
                    <a:pt x="1" y="20"/>
                  </a:lnTo>
                  <a:lnTo>
                    <a:pt x="3" y="25"/>
                  </a:lnTo>
                  <a:lnTo>
                    <a:pt x="5" y="28"/>
                  </a:lnTo>
                  <a:lnTo>
                    <a:pt x="9" y="29"/>
                  </a:lnTo>
                  <a:lnTo>
                    <a:pt x="13" y="28"/>
                  </a:lnTo>
                  <a:lnTo>
                    <a:pt x="15" y="25"/>
                  </a:lnTo>
                  <a:lnTo>
                    <a:pt x="18" y="20"/>
                  </a:lnTo>
                  <a:lnTo>
                    <a:pt x="19"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22" name="Rectangle 2251"/>
            <p:cNvSpPr>
              <a:spLocks noChangeArrowheads="1"/>
            </p:cNvSpPr>
            <p:nvPr/>
          </p:nvSpPr>
          <p:spPr bwMode="auto">
            <a:xfrm>
              <a:off x="2521" y="3274"/>
              <a:ext cx="7" cy="1"/>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3" name="Rectangle 2252"/>
            <p:cNvSpPr>
              <a:spLocks noChangeArrowheads="1"/>
            </p:cNvSpPr>
            <p:nvPr/>
          </p:nvSpPr>
          <p:spPr bwMode="auto">
            <a:xfrm>
              <a:off x="2521" y="3271"/>
              <a:ext cx="7" cy="3"/>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4" name="Rectangle 2253"/>
            <p:cNvSpPr>
              <a:spLocks noChangeArrowheads="1"/>
            </p:cNvSpPr>
            <p:nvPr/>
          </p:nvSpPr>
          <p:spPr bwMode="auto">
            <a:xfrm>
              <a:off x="2509"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5" name="Rectangle 2254"/>
            <p:cNvSpPr>
              <a:spLocks noChangeArrowheads="1"/>
            </p:cNvSpPr>
            <p:nvPr/>
          </p:nvSpPr>
          <p:spPr bwMode="auto">
            <a:xfrm>
              <a:off x="2524" y="3268"/>
              <a:ext cx="15" cy="12"/>
            </a:xfrm>
            <a:prstGeom prst="rect">
              <a:avLst/>
            </a:prstGeom>
            <a:solidFill>
              <a:srgbClr val="0000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226" name="Freeform 2255"/>
            <p:cNvSpPr>
              <a:spLocks/>
            </p:cNvSpPr>
            <p:nvPr/>
          </p:nvSpPr>
          <p:spPr bwMode="auto">
            <a:xfrm>
              <a:off x="2523" y="3271"/>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5"/>
                  </a:moveTo>
                  <a:lnTo>
                    <a:pt x="18" y="9"/>
                  </a:lnTo>
                  <a:lnTo>
                    <a:pt x="16" y="5"/>
                  </a:lnTo>
                  <a:lnTo>
                    <a:pt x="12" y="1"/>
                  </a:lnTo>
                  <a:lnTo>
                    <a:pt x="9" y="0"/>
                  </a:lnTo>
                  <a:lnTo>
                    <a:pt x="6" y="1"/>
                  </a:lnTo>
                  <a:lnTo>
                    <a:pt x="2" y="5"/>
                  </a:lnTo>
                  <a:lnTo>
                    <a:pt x="1" y="9"/>
                  </a:lnTo>
                  <a:lnTo>
                    <a:pt x="0" y="15"/>
                  </a:lnTo>
                  <a:lnTo>
                    <a:pt x="1" y="20"/>
                  </a:lnTo>
                  <a:lnTo>
                    <a:pt x="2" y="25"/>
                  </a:lnTo>
                  <a:lnTo>
                    <a:pt x="6" y="28"/>
                  </a:lnTo>
                  <a:lnTo>
                    <a:pt x="9" y="29"/>
                  </a:lnTo>
                  <a:lnTo>
                    <a:pt x="12" y="28"/>
                  </a:lnTo>
                  <a:lnTo>
                    <a:pt x="16" y="25"/>
                  </a:lnTo>
                  <a:lnTo>
                    <a:pt x="18" y="20"/>
                  </a:lnTo>
                  <a:lnTo>
                    <a:pt x="18" y="15"/>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227" name="Line 2256"/>
            <p:cNvSpPr>
              <a:spLocks noChangeShapeType="1"/>
            </p:cNvSpPr>
            <p:nvPr/>
          </p:nvSpPr>
          <p:spPr bwMode="auto">
            <a:xfrm>
              <a:off x="533" y="3274"/>
              <a:ext cx="1001" cy="1"/>
            </a:xfrm>
            <a:prstGeom prst="line">
              <a:avLst/>
            </a:prstGeom>
            <a:noFill/>
            <a:ln w="7">
              <a:solidFill>
                <a:srgbClr val="0000F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28" name="Freeform 2257"/>
            <p:cNvSpPr>
              <a:spLocks/>
            </p:cNvSpPr>
            <p:nvPr/>
          </p:nvSpPr>
          <p:spPr bwMode="auto">
            <a:xfrm>
              <a:off x="1534" y="2789"/>
              <a:ext cx="1003" cy="485"/>
            </a:xfrm>
            <a:custGeom>
              <a:avLst/>
              <a:gdLst>
                <a:gd name="T0" fmla="*/ 0 w 8060"/>
                <a:gd name="T1" fmla="*/ 11 h 3411"/>
                <a:gd name="T2" fmla="*/ 4 w 8060"/>
                <a:gd name="T3" fmla="*/ 11 h 3411"/>
                <a:gd name="T4" fmla="*/ 4 w 8060"/>
                <a:gd name="T5" fmla="*/ 0 h 3411"/>
                <a:gd name="T6" fmla="*/ 4 w 8060"/>
                <a:gd name="T7" fmla="*/ 0 h 3411"/>
                <a:gd name="T8" fmla="*/ 4 w 8060"/>
                <a:gd name="T9" fmla="*/ 0 h 3411"/>
                <a:gd name="T10" fmla="*/ 4 w 8060"/>
                <a:gd name="T11" fmla="*/ 0 h 3411"/>
                <a:gd name="T12" fmla="*/ 5 w 8060"/>
                <a:gd name="T13" fmla="*/ 0 h 3411"/>
                <a:gd name="T14" fmla="*/ 5 w 8060"/>
                <a:gd name="T15" fmla="*/ 1 h 3411"/>
                <a:gd name="T16" fmla="*/ 5 w 8060"/>
                <a:gd name="T17" fmla="*/ 1 h 3411"/>
                <a:gd name="T18" fmla="*/ 5 w 8060"/>
                <a:gd name="T19" fmla="*/ 1 h 3411"/>
                <a:gd name="T20" fmla="*/ 6 w 8060"/>
                <a:gd name="T21" fmla="*/ 1 h 3411"/>
                <a:gd name="T22" fmla="*/ 6 w 8060"/>
                <a:gd name="T23" fmla="*/ 1 h 3411"/>
                <a:gd name="T24" fmla="*/ 6 w 8060"/>
                <a:gd name="T25" fmla="*/ 1 h 3411"/>
                <a:gd name="T26" fmla="*/ 6 w 8060"/>
                <a:gd name="T27" fmla="*/ 1 h 3411"/>
                <a:gd name="T28" fmla="*/ 7 w 8060"/>
                <a:gd name="T29" fmla="*/ 1 h 3411"/>
                <a:gd name="T30" fmla="*/ 7 w 8060"/>
                <a:gd name="T31" fmla="*/ 1 h 3411"/>
                <a:gd name="T32" fmla="*/ 7 w 8060"/>
                <a:gd name="T33" fmla="*/ 1 h 3411"/>
                <a:gd name="T34" fmla="*/ 7 w 8060"/>
                <a:gd name="T35" fmla="*/ 1 h 3411"/>
                <a:gd name="T36" fmla="*/ 7 w 8060"/>
                <a:gd name="T37" fmla="*/ 1 h 3411"/>
                <a:gd name="T38" fmla="*/ 8 w 8060"/>
                <a:gd name="T39" fmla="*/ 1 h 3411"/>
                <a:gd name="T40" fmla="*/ 8 w 8060"/>
                <a:gd name="T41" fmla="*/ 2 h 3411"/>
                <a:gd name="T42" fmla="*/ 8 w 8060"/>
                <a:gd name="T43" fmla="*/ 2 h 3411"/>
                <a:gd name="T44" fmla="*/ 8 w 8060"/>
                <a:gd name="T45" fmla="*/ 2 h 3411"/>
                <a:gd name="T46" fmla="*/ 9 w 8060"/>
                <a:gd name="T47" fmla="*/ 2 h 3411"/>
                <a:gd name="T48" fmla="*/ 9 w 8060"/>
                <a:gd name="T49" fmla="*/ 2 h 3411"/>
                <a:gd name="T50" fmla="*/ 9 w 8060"/>
                <a:gd name="T51" fmla="*/ 11 h 3411"/>
                <a:gd name="T52" fmla="*/ 12 w 8060"/>
                <a:gd name="T53" fmla="*/ 11 h 3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60"/>
                <a:gd name="T82" fmla="*/ 0 h 3411"/>
                <a:gd name="T83" fmla="*/ 8060 w 8060"/>
                <a:gd name="T84" fmla="*/ 3411 h 341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60" h="3411">
                  <a:moveTo>
                    <a:pt x="0" y="3411"/>
                  </a:moveTo>
                  <a:lnTo>
                    <a:pt x="2472" y="3411"/>
                  </a:lnTo>
                  <a:lnTo>
                    <a:pt x="2633" y="0"/>
                  </a:lnTo>
                  <a:lnTo>
                    <a:pt x="2803" y="29"/>
                  </a:lnTo>
                  <a:lnTo>
                    <a:pt x="2964" y="57"/>
                  </a:lnTo>
                  <a:lnTo>
                    <a:pt x="3125" y="86"/>
                  </a:lnTo>
                  <a:lnTo>
                    <a:pt x="3296" y="101"/>
                  </a:lnTo>
                  <a:lnTo>
                    <a:pt x="3457" y="130"/>
                  </a:lnTo>
                  <a:lnTo>
                    <a:pt x="3618" y="157"/>
                  </a:lnTo>
                  <a:lnTo>
                    <a:pt x="3788" y="186"/>
                  </a:lnTo>
                  <a:lnTo>
                    <a:pt x="3949" y="201"/>
                  </a:lnTo>
                  <a:lnTo>
                    <a:pt x="4119" y="229"/>
                  </a:lnTo>
                  <a:lnTo>
                    <a:pt x="4280" y="258"/>
                  </a:lnTo>
                  <a:lnTo>
                    <a:pt x="4441" y="287"/>
                  </a:lnTo>
                  <a:lnTo>
                    <a:pt x="4611" y="315"/>
                  </a:lnTo>
                  <a:lnTo>
                    <a:pt x="4774" y="329"/>
                  </a:lnTo>
                  <a:lnTo>
                    <a:pt x="4935" y="358"/>
                  </a:lnTo>
                  <a:lnTo>
                    <a:pt x="5105" y="387"/>
                  </a:lnTo>
                  <a:lnTo>
                    <a:pt x="5266" y="416"/>
                  </a:lnTo>
                  <a:lnTo>
                    <a:pt x="5427" y="445"/>
                  </a:lnTo>
                  <a:lnTo>
                    <a:pt x="5597" y="458"/>
                  </a:lnTo>
                  <a:lnTo>
                    <a:pt x="5758" y="487"/>
                  </a:lnTo>
                  <a:lnTo>
                    <a:pt x="5928" y="516"/>
                  </a:lnTo>
                  <a:lnTo>
                    <a:pt x="6089" y="545"/>
                  </a:lnTo>
                  <a:lnTo>
                    <a:pt x="6251" y="559"/>
                  </a:lnTo>
                  <a:lnTo>
                    <a:pt x="6421" y="3411"/>
                  </a:lnTo>
                  <a:lnTo>
                    <a:pt x="8060" y="3411"/>
                  </a:lnTo>
                </a:path>
              </a:pathLst>
            </a:custGeom>
            <a:noFill/>
            <a:ln w="7">
              <a:solidFill>
                <a:srgbClr val="0000F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29" name="Line 2258"/>
            <p:cNvSpPr>
              <a:spLocks noChangeShapeType="1"/>
            </p:cNvSpPr>
            <p:nvPr/>
          </p:nvSpPr>
          <p:spPr bwMode="auto">
            <a:xfrm>
              <a:off x="2537" y="3274"/>
              <a:ext cx="21" cy="1"/>
            </a:xfrm>
            <a:prstGeom prst="line">
              <a:avLst/>
            </a:prstGeom>
            <a:noFill/>
            <a:ln w="7">
              <a:solidFill>
                <a:srgbClr val="0000F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0" name="Rectangle 2271"/>
            <p:cNvSpPr>
              <a:spLocks noChangeArrowheads="1"/>
            </p:cNvSpPr>
            <p:nvPr/>
          </p:nvSpPr>
          <p:spPr bwMode="auto">
            <a:xfrm rot="16200000">
              <a:off x="-500" y="2074"/>
              <a:ext cx="1728" cy="1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p>
              <a:r>
                <a:rPr lang="en-US" sz="1400" dirty="0">
                  <a:solidFill>
                    <a:srgbClr val="000000"/>
                  </a:solidFill>
                  <a:latin typeface="Times New Roman" pitchFamily="18" charset="0"/>
                  <a:cs typeface="Times New Roman" pitchFamily="18" charset="0"/>
                </a:rPr>
                <a:t>Simulated counts [A.U.]</a:t>
              </a:r>
              <a:endParaRPr lang="en-US" sz="1400" dirty="0">
                <a:latin typeface="Times New Roman" pitchFamily="18" charset="0"/>
                <a:cs typeface="Times New Roman" pitchFamily="18" charset="0"/>
              </a:endParaRPr>
            </a:p>
          </p:txBody>
        </p:sp>
        <p:sp>
          <p:nvSpPr>
            <p:cNvPr id="8231" name="Line 2294"/>
            <p:cNvSpPr>
              <a:spLocks noChangeShapeType="1"/>
            </p:cNvSpPr>
            <p:nvPr/>
          </p:nvSpPr>
          <p:spPr bwMode="auto">
            <a:xfrm>
              <a:off x="522" y="3397"/>
              <a:ext cx="2036"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2" name="Line 2295"/>
            <p:cNvSpPr>
              <a:spLocks noChangeShapeType="1"/>
            </p:cNvSpPr>
            <p:nvPr/>
          </p:nvSpPr>
          <p:spPr bwMode="auto">
            <a:xfrm>
              <a:off x="522" y="3357"/>
              <a:ext cx="2"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3" name="Line 2296"/>
            <p:cNvSpPr>
              <a:spLocks noChangeShapeType="1"/>
            </p:cNvSpPr>
            <p:nvPr/>
          </p:nvSpPr>
          <p:spPr bwMode="auto">
            <a:xfrm>
              <a:off x="581"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4" name="Line 2297"/>
            <p:cNvSpPr>
              <a:spLocks noChangeShapeType="1"/>
            </p:cNvSpPr>
            <p:nvPr/>
          </p:nvSpPr>
          <p:spPr bwMode="auto">
            <a:xfrm>
              <a:off x="639"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5" name="Line 2298"/>
            <p:cNvSpPr>
              <a:spLocks noChangeShapeType="1"/>
            </p:cNvSpPr>
            <p:nvPr/>
          </p:nvSpPr>
          <p:spPr bwMode="auto">
            <a:xfrm>
              <a:off x="697"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6" name="Line 2299"/>
            <p:cNvSpPr>
              <a:spLocks noChangeShapeType="1"/>
            </p:cNvSpPr>
            <p:nvPr/>
          </p:nvSpPr>
          <p:spPr bwMode="auto">
            <a:xfrm>
              <a:off x="755"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7" name="Line 2300"/>
            <p:cNvSpPr>
              <a:spLocks noChangeShapeType="1"/>
            </p:cNvSpPr>
            <p:nvPr/>
          </p:nvSpPr>
          <p:spPr bwMode="auto">
            <a:xfrm>
              <a:off x="813" y="3357"/>
              <a:ext cx="2"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8" name="Line 2301"/>
            <p:cNvSpPr>
              <a:spLocks noChangeShapeType="1"/>
            </p:cNvSpPr>
            <p:nvPr/>
          </p:nvSpPr>
          <p:spPr bwMode="auto">
            <a:xfrm>
              <a:off x="872"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39" name="Line 2302"/>
            <p:cNvSpPr>
              <a:spLocks noChangeShapeType="1"/>
            </p:cNvSpPr>
            <p:nvPr/>
          </p:nvSpPr>
          <p:spPr bwMode="auto">
            <a:xfrm>
              <a:off x="929"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0" name="Line 2303"/>
            <p:cNvSpPr>
              <a:spLocks noChangeShapeType="1"/>
            </p:cNvSpPr>
            <p:nvPr/>
          </p:nvSpPr>
          <p:spPr bwMode="auto">
            <a:xfrm>
              <a:off x="988"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1" name="Line 2304"/>
            <p:cNvSpPr>
              <a:spLocks noChangeShapeType="1"/>
            </p:cNvSpPr>
            <p:nvPr/>
          </p:nvSpPr>
          <p:spPr bwMode="auto">
            <a:xfrm>
              <a:off x="1045"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2" name="Line 2305"/>
            <p:cNvSpPr>
              <a:spLocks noChangeShapeType="1"/>
            </p:cNvSpPr>
            <p:nvPr/>
          </p:nvSpPr>
          <p:spPr bwMode="auto">
            <a:xfrm>
              <a:off x="1104"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3" name="Line 2306"/>
            <p:cNvSpPr>
              <a:spLocks noChangeShapeType="1"/>
            </p:cNvSpPr>
            <p:nvPr/>
          </p:nvSpPr>
          <p:spPr bwMode="auto">
            <a:xfrm>
              <a:off x="1161" y="3377"/>
              <a:ext cx="2"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4" name="Line 2307"/>
            <p:cNvSpPr>
              <a:spLocks noChangeShapeType="1"/>
            </p:cNvSpPr>
            <p:nvPr/>
          </p:nvSpPr>
          <p:spPr bwMode="auto">
            <a:xfrm>
              <a:off x="1221"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5" name="Line 2308"/>
            <p:cNvSpPr>
              <a:spLocks noChangeShapeType="1"/>
            </p:cNvSpPr>
            <p:nvPr/>
          </p:nvSpPr>
          <p:spPr bwMode="auto">
            <a:xfrm>
              <a:off x="1278"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6" name="Line 2309"/>
            <p:cNvSpPr>
              <a:spLocks noChangeShapeType="1"/>
            </p:cNvSpPr>
            <p:nvPr/>
          </p:nvSpPr>
          <p:spPr bwMode="auto">
            <a:xfrm>
              <a:off x="1337"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7" name="Line 2310"/>
            <p:cNvSpPr>
              <a:spLocks noChangeShapeType="1"/>
            </p:cNvSpPr>
            <p:nvPr/>
          </p:nvSpPr>
          <p:spPr bwMode="auto">
            <a:xfrm>
              <a:off x="1394"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8" name="Line 2311"/>
            <p:cNvSpPr>
              <a:spLocks noChangeShapeType="1"/>
            </p:cNvSpPr>
            <p:nvPr/>
          </p:nvSpPr>
          <p:spPr bwMode="auto">
            <a:xfrm>
              <a:off x="1453" y="3377"/>
              <a:ext cx="2"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49" name="Line 2312"/>
            <p:cNvSpPr>
              <a:spLocks noChangeShapeType="1"/>
            </p:cNvSpPr>
            <p:nvPr/>
          </p:nvSpPr>
          <p:spPr bwMode="auto">
            <a:xfrm>
              <a:off x="1511"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0" name="Line 2313"/>
            <p:cNvSpPr>
              <a:spLocks noChangeShapeType="1"/>
            </p:cNvSpPr>
            <p:nvPr/>
          </p:nvSpPr>
          <p:spPr bwMode="auto">
            <a:xfrm>
              <a:off x="1569"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1" name="Line 2314"/>
            <p:cNvSpPr>
              <a:spLocks noChangeShapeType="1"/>
            </p:cNvSpPr>
            <p:nvPr/>
          </p:nvSpPr>
          <p:spPr bwMode="auto">
            <a:xfrm>
              <a:off x="1627"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2" name="Line 2315"/>
            <p:cNvSpPr>
              <a:spLocks noChangeShapeType="1"/>
            </p:cNvSpPr>
            <p:nvPr/>
          </p:nvSpPr>
          <p:spPr bwMode="auto">
            <a:xfrm>
              <a:off x="1685"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3" name="Line 2316"/>
            <p:cNvSpPr>
              <a:spLocks noChangeShapeType="1"/>
            </p:cNvSpPr>
            <p:nvPr/>
          </p:nvSpPr>
          <p:spPr bwMode="auto">
            <a:xfrm>
              <a:off x="1743"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4" name="Line 2317"/>
            <p:cNvSpPr>
              <a:spLocks noChangeShapeType="1"/>
            </p:cNvSpPr>
            <p:nvPr/>
          </p:nvSpPr>
          <p:spPr bwMode="auto">
            <a:xfrm>
              <a:off x="1801" y="3377"/>
              <a:ext cx="2"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5" name="Line 2318"/>
            <p:cNvSpPr>
              <a:spLocks noChangeShapeType="1"/>
            </p:cNvSpPr>
            <p:nvPr/>
          </p:nvSpPr>
          <p:spPr bwMode="auto">
            <a:xfrm>
              <a:off x="1860"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6" name="Line 2319"/>
            <p:cNvSpPr>
              <a:spLocks noChangeShapeType="1"/>
            </p:cNvSpPr>
            <p:nvPr/>
          </p:nvSpPr>
          <p:spPr bwMode="auto">
            <a:xfrm>
              <a:off x="1918"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7" name="Line 2320"/>
            <p:cNvSpPr>
              <a:spLocks noChangeShapeType="1"/>
            </p:cNvSpPr>
            <p:nvPr/>
          </p:nvSpPr>
          <p:spPr bwMode="auto">
            <a:xfrm>
              <a:off x="1976"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8" name="Line 2321"/>
            <p:cNvSpPr>
              <a:spLocks noChangeShapeType="1"/>
            </p:cNvSpPr>
            <p:nvPr/>
          </p:nvSpPr>
          <p:spPr bwMode="auto">
            <a:xfrm>
              <a:off x="2034"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59" name="Line 2322"/>
            <p:cNvSpPr>
              <a:spLocks noChangeShapeType="1"/>
            </p:cNvSpPr>
            <p:nvPr/>
          </p:nvSpPr>
          <p:spPr bwMode="auto">
            <a:xfrm>
              <a:off x="2092" y="3377"/>
              <a:ext cx="2"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0" name="Line 2323"/>
            <p:cNvSpPr>
              <a:spLocks noChangeShapeType="1"/>
            </p:cNvSpPr>
            <p:nvPr/>
          </p:nvSpPr>
          <p:spPr bwMode="auto">
            <a:xfrm>
              <a:off x="2151"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1" name="Line 2324"/>
            <p:cNvSpPr>
              <a:spLocks noChangeShapeType="1"/>
            </p:cNvSpPr>
            <p:nvPr/>
          </p:nvSpPr>
          <p:spPr bwMode="auto">
            <a:xfrm>
              <a:off x="2209"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2" name="Line 2325"/>
            <p:cNvSpPr>
              <a:spLocks noChangeShapeType="1"/>
            </p:cNvSpPr>
            <p:nvPr/>
          </p:nvSpPr>
          <p:spPr bwMode="auto">
            <a:xfrm>
              <a:off x="2267"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3" name="Line 2326"/>
            <p:cNvSpPr>
              <a:spLocks noChangeShapeType="1"/>
            </p:cNvSpPr>
            <p:nvPr/>
          </p:nvSpPr>
          <p:spPr bwMode="auto">
            <a:xfrm>
              <a:off x="2325"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4" name="Line 2327"/>
            <p:cNvSpPr>
              <a:spLocks noChangeShapeType="1"/>
            </p:cNvSpPr>
            <p:nvPr/>
          </p:nvSpPr>
          <p:spPr bwMode="auto">
            <a:xfrm>
              <a:off x="2383"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5" name="Line 2328"/>
            <p:cNvSpPr>
              <a:spLocks noChangeShapeType="1"/>
            </p:cNvSpPr>
            <p:nvPr/>
          </p:nvSpPr>
          <p:spPr bwMode="auto">
            <a:xfrm>
              <a:off x="2442"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6" name="Line 2329"/>
            <p:cNvSpPr>
              <a:spLocks noChangeShapeType="1"/>
            </p:cNvSpPr>
            <p:nvPr/>
          </p:nvSpPr>
          <p:spPr bwMode="auto">
            <a:xfrm>
              <a:off x="2499" y="3377"/>
              <a:ext cx="1" cy="2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7" name="Line 2330"/>
            <p:cNvSpPr>
              <a:spLocks noChangeShapeType="1"/>
            </p:cNvSpPr>
            <p:nvPr/>
          </p:nvSpPr>
          <p:spPr bwMode="auto">
            <a:xfrm>
              <a:off x="2558" y="3357"/>
              <a:ext cx="1" cy="40"/>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8" name="Line 2331"/>
            <p:cNvSpPr>
              <a:spLocks noChangeShapeType="1"/>
            </p:cNvSpPr>
            <p:nvPr/>
          </p:nvSpPr>
          <p:spPr bwMode="auto">
            <a:xfrm flipV="1">
              <a:off x="522" y="1210"/>
              <a:ext cx="2"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69" name="Line 2332"/>
            <p:cNvSpPr>
              <a:spLocks noChangeShapeType="1"/>
            </p:cNvSpPr>
            <p:nvPr/>
          </p:nvSpPr>
          <p:spPr bwMode="auto">
            <a:xfrm flipV="1">
              <a:off x="581"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0" name="Line 2333"/>
            <p:cNvSpPr>
              <a:spLocks noChangeShapeType="1"/>
            </p:cNvSpPr>
            <p:nvPr/>
          </p:nvSpPr>
          <p:spPr bwMode="auto">
            <a:xfrm flipV="1">
              <a:off x="639"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1" name="Line 2334"/>
            <p:cNvSpPr>
              <a:spLocks noChangeShapeType="1"/>
            </p:cNvSpPr>
            <p:nvPr/>
          </p:nvSpPr>
          <p:spPr bwMode="auto">
            <a:xfrm flipV="1">
              <a:off x="697"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2" name="Line 2335"/>
            <p:cNvSpPr>
              <a:spLocks noChangeShapeType="1"/>
            </p:cNvSpPr>
            <p:nvPr/>
          </p:nvSpPr>
          <p:spPr bwMode="auto">
            <a:xfrm flipV="1">
              <a:off x="755"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3" name="Line 2336"/>
            <p:cNvSpPr>
              <a:spLocks noChangeShapeType="1"/>
            </p:cNvSpPr>
            <p:nvPr/>
          </p:nvSpPr>
          <p:spPr bwMode="auto">
            <a:xfrm flipV="1">
              <a:off x="813" y="1210"/>
              <a:ext cx="2"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4" name="Line 2337"/>
            <p:cNvSpPr>
              <a:spLocks noChangeShapeType="1"/>
            </p:cNvSpPr>
            <p:nvPr/>
          </p:nvSpPr>
          <p:spPr bwMode="auto">
            <a:xfrm flipV="1">
              <a:off x="872"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5" name="Line 2338"/>
            <p:cNvSpPr>
              <a:spLocks noChangeShapeType="1"/>
            </p:cNvSpPr>
            <p:nvPr/>
          </p:nvSpPr>
          <p:spPr bwMode="auto">
            <a:xfrm flipV="1">
              <a:off x="929"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6" name="Line 2339"/>
            <p:cNvSpPr>
              <a:spLocks noChangeShapeType="1"/>
            </p:cNvSpPr>
            <p:nvPr/>
          </p:nvSpPr>
          <p:spPr bwMode="auto">
            <a:xfrm flipV="1">
              <a:off x="988"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7" name="Line 2340"/>
            <p:cNvSpPr>
              <a:spLocks noChangeShapeType="1"/>
            </p:cNvSpPr>
            <p:nvPr/>
          </p:nvSpPr>
          <p:spPr bwMode="auto">
            <a:xfrm flipV="1">
              <a:off x="1045"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8" name="Line 2341"/>
            <p:cNvSpPr>
              <a:spLocks noChangeShapeType="1"/>
            </p:cNvSpPr>
            <p:nvPr/>
          </p:nvSpPr>
          <p:spPr bwMode="auto">
            <a:xfrm flipV="1">
              <a:off x="1104"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79" name="Line 2342"/>
            <p:cNvSpPr>
              <a:spLocks noChangeShapeType="1"/>
            </p:cNvSpPr>
            <p:nvPr/>
          </p:nvSpPr>
          <p:spPr bwMode="auto">
            <a:xfrm flipV="1">
              <a:off x="1161" y="1210"/>
              <a:ext cx="2"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0" name="Line 2343"/>
            <p:cNvSpPr>
              <a:spLocks noChangeShapeType="1"/>
            </p:cNvSpPr>
            <p:nvPr/>
          </p:nvSpPr>
          <p:spPr bwMode="auto">
            <a:xfrm flipV="1">
              <a:off x="1221"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1" name="Line 2344"/>
            <p:cNvSpPr>
              <a:spLocks noChangeShapeType="1"/>
            </p:cNvSpPr>
            <p:nvPr/>
          </p:nvSpPr>
          <p:spPr bwMode="auto">
            <a:xfrm flipV="1">
              <a:off x="1278"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2" name="Line 2345"/>
            <p:cNvSpPr>
              <a:spLocks noChangeShapeType="1"/>
            </p:cNvSpPr>
            <p:nvPr/>
          </p:nvSpPr>
          <p:spPr bwMode="auto">
            <a:xfrm flipV="1">
              <a:off x="1337"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3" name="Line 2346"/>
            <p:cNvSpPr>
              <a:spLocks noChangeShapeType="1"/>
            </p:cNvSpPr>
            <p:nvPr/>
          </p:nvSpPr>
          <p:spPr bwMode="auto">
            <a:xfrm flipV="1">
              <a:off x="1394"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4" name="Line 2347"/>
            <p:cNvSpPr>
              <a:spLocks noChangeShapeType="1"/>
            </p:cNvSpPr>
            <p:nvPr/>
          </p:nvSpPr>
          <p:spPr bwMode="auto">
            <a:xfrm flipV="1">
              <a:off x="1453" y="1210"/>
              <a:ext cx="2"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5" name="Line 2348"/>
            <p:cNvSpPr>
              <a:spLocks noChangeShapeType="1"/>
            </p:cNvSpPr>
            <p:nvPr/>
          </p:nvSpPr>
          <p:spPr bwMode="auto">
            <a:xfrm flipV="1">
              <a:off x="1511"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6" name="Line 2349"/>
            <p:cNvSpPr>
              <a:spLocks noChangeShapeType="1"/>
            </p:cNvSpPr>
            <p:nvPr/>
          </p:nvSpPr>
          <p:spPr bwMode="auto">
            <a:xfrm flipV="1">
              <a:off x="1569"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7" name="Line 2350"/>
            <p:cNvSpPr>
              <a:spLocks noChangeShapeType="1"/>
            </p:cNvSpPr>
            <p:nvPr/>
          </p:nvSpPr>
          <p:spPr bwMode="auto">
            <a:xfrm flipV="1">
              <a:off x="1627"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8" name="Line 2351"/>
            <p:cNvSpPr>
              <a:spLocks noChangeShapeType="1"/>
            </p:cNvSpPr>
            <p:nvPr/>
          </p:nvSpPr>
          <p:spPr bwMode="auto">
            <a:xfrm flipV="1">
              <a:off x="1685"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89" name="Line 2352"/>
            <p:cNvSpPr>
              <a:spLocks noChangeShapeType="1"/>
            </p:cNvSpPr>
            <p:nvPr/>
          </p:nvSpPr>
          <p:spPr bwMode="auto">
            <a:xfrm flipV="1">
              <a:off x="1743"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0" name="Line 2353"/>
            <p:cNvSpPr>
              <a:spLocks noChangeShapeType="1"/>
            </p:cNvSpPr>
            <p:nvPr/>
          </p:nvSpPr>
          <p:spPr bwMode="auto">
            <a:xfrm flipV="1">
              <a:off x="1801" y="1210"/>
              <a:ext cx="2"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1" name="Line 2354"/>
            <p:cNvSpPr>
              <a:spLocks noChangeShapeType="1"/>
            </p:cNvSpPr>
            <p:nvPr/>
          </p:nvSpPr>
          <p:spPr bwMode="auto">
            <a:xfrm flipV="1">
              <a:off x="1860"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2" name="Line 2355"/>
            <p:cNvSpPr>
              <a:spLocks noChangeShapeType="1"/>
            </p:cNvSpPr>
            <p:nvPr/>
          </p:nvSpPr>
          <p:spPr bwMode="auto">
            <a:xfrm flipV="1">
              <a:off x="1918"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3" name="Line 2356"/>
            <p:cNvSpPr>
              <a:spLocks noChangeShapeType="1"/>
            </p:cNvSpPr>
            <p:nvPr/>
          </p:nvSpPr>
          <p:spPr bwMode="auto">
            <a:xfrm flipV="1">
              <a:off x="1976"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4" name="Line 2357"/>
            <p:cNvSpPr>
              <a:spLocks noChangeShapeType="1"/>
            </p:cNvSpPr>
            <p:nvPr/>
          </p:nvSpPr>
          <p:spPr bwMode="auto">
            <a:xfrm flipV="1">
              <a:off x="2034"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5" name="Line 2358"/>
            <p:cNvSpPr>
              <a:spLocks noChangeShapeType="1"/>
            </p:cNvSpPr>
            <p:nvPr/>
          </p:nvSpPr>
          <p:spPr bwMode="auto">
            <a:xfrm flipV="1">
              <a:off x="2092" y="1210"/>
              <a:ext cx="2"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6" name="Line 2359"/>
            <p:cNvSpPr>
              <a:spLocks noChangeShapeType="1"/>
            </p:cNvSpPr>
            <p:nvPr/>
          </p:nvSpPr>
          <p:spPr bwMode="auto">
            <a:xfrm flipV="1">
              <a:off x="2151"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7" name="Line 2360"/>
            <p:cNvSpPr>
              <a:spLocks noChangeShapeType="1"/>
            </p:cNvSpPr>
            <p:nvPr/>
          </p:nvSpPr>
          <p:spPr bwMode="auto">
            <a:xfrm flipV="1">
              <a:off x="2209"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8" name="Line 2361"/>
            <p:cNvSpPr>
              <a:spLocks noChangeShapeType="1"/>
            </p:cNvSpPr>
            <p:nvPr/>
          </p:nvSpPr>
          <p:spPr bwMode="auto">
            <a:xfrm flipV="1">
              <a:off x="2267"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99" name="Line 2362"/>
            <p:cNvSpPr>
              <a:spLocks noChangeShapeType="1"/>
            </p:cNvSpPr>
            <p:nvPr/>
          </p:nvSpPr>
          <p:spPr bwMode="auto">
            <a:xfrm flipV="1">
              <a:off x="2325"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0" name="Line 2363"/>
            <p:cNvSpPr>
              <a:spLocks noChangeShapeType="1"/>
            </p:cNvSpPr>
            <p:nvPr/>
          </p:nvSpPr>
          <p:spPr bwMode="auto">
            <a:xfrm flipV="1">
              <a:off x="2383"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1" name="Line 2364"/>
            <p:cNvSpPr>
              <a:spLocks noChangeShapeType="1"/>
            </p:cNvSpPr>
            <p:nvPr/>
          </p:nvSpPr>
          <p:spPr bwMode="auto">
            <a:xfrm flipV="1">
              <a:off x="2442"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2" name="Line 2365"/>
            <p:cNvSpPr>
              <a:spLocks noChangeShapeType="1"/>
            </p:cNvSpPr>
            <p:nvPr/>
          </p:nvSpPr>
          <p:spPr bwMode="auto">
            <a:xfrm flipV="1">
              <a:off x="2499" y="1210"/>
              <a:ext cx="1" cy="1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3" name="Line 2366"/>
            <p:cNvSpPr>
              <a:spLocks noChangeShapeType="1"/>
            </p:cNvSpPr>
            <p:nvPr/>
          </p:nvSpPr>
          <p:spPr bwMode="auto">
            <a:xfrm flipV="1">
              <a:off x="2558" y="1210"/>
              <a:ext cx="1" cy="39"/>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4" name="Line 2367"/>
            <p:cNvSpPr>
              <a:spLocks noChangeShapeType="1"/>
            </p:cNvSpPr>
            <p:nvPr/>
          </p:nvSpPr>
          <p:spPr bwMode="auto">
            <a:xfrm flipV="1">
              <a:off x="522" y="1210"/>
              <a:ext cx="2" cy="2187"/>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5" name="Line 2368"/>
            <p:cNvSpPr>
              <a:spLocks noChangeShapeType="1"/>
            </p:cNvSpPr>
            <p:nvPr/>
          </p:nvSpPr>
          <p:spPr bwMode="auto">
            <a:xfrm flipH="1">
              <a:off x="522" y="3275"/>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6" name="Line 2369"/>
            <p:cNvSpPr>
              <a:spLocks noChangeShapeType="1"/>
            </p:cNvSpPr>
            <p:nvPr/>
          </p:nvSpPr>
          <p:spPr bwMode="auto">
            <a:xfrm flipH="1">
              <a:off x="522" y="3169"/>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7" name="Line 2370"/>
            <p:cNvSpPr>
              <a:spLocks noChangeShapeType="1"/>
            </p:cNvSpPr>
            <p:nvPr/>
          </p:nvSpPr>
          <p:spPr bwMode="auto">
            <a:xfrm flipH="1">
              <a:off x="522" y="3062"/>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8" name="Line 2371"/>
            <p:cNvSpPr>
              <a:spLocks noChangeShapeType="1"/>
            </p:cNvSpPr>
            <p:nvPr/>
          </p:nvSpPr>
          <p:spPr bwMode="auto">
            <a:xfrm flipH="1">
              <a:off x="522" y="2953"/>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09" name="Line 2372"/>
            <p:cNvSpPr>
              <a:spLocks noChangeShapeType="1"/>
            </p:cNvSpPr>
            <p:nvPr/>
          </p:nvSpPr>
          <p:spPr bwMode="auto">
            <a:xfrm flipH="1">
              <a:off x="522" y="2847"/>
              <a:ext cx="37"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0" name="Line 2373"/>
            <p:cNvSpPr>
              <a:spLocks noChangeShapeType="1"/>
            </p:cNvSpPr>
            <p:nvPr/>
          </p:nvSpPr>
          <p:spPr bwMode="auto">
            <a:xfrm flipH="1">
              <a:off x="522" y="2739"/>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1" name="Line 2374"/>
            <p:cNvSpPr>
              <a:spLocks noChangeShapeType="1"/>
            </p:cNvSpPr>
            <p:nvPr/>
          </p:nvSpPr>
          <p:spPr bwMode="auto">
            <a:xfrm flipH="1">
              <a:off x="522" y="2633"/>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2" name="Line 2375"/>
            <p:cNvSpPr>
              <a:spLocks noChangeShapeType="1"/>
            </p:cNvSpPr>
            <p:nvPr/>
          </p:nvSpPr>
          <p:spPr bwMode="auto">
            <a:xfrm flipH="1">
              <a:off x="522" y="2524"/>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3" name="Line 2376"/>
            <p:cNvSpPr>
              <a:spLocks noChangeShapeType="1"/>
            </p:cNvSpPr>
            <p:nvPr/>
          </p:nvSpPr>
          <p:spPr bwMode="auto">
            <a:xfrm flipH="1">
              <a:off x="522" y="2418"/>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4" name="Line 2377"/>
            <p:cNvSpPr>
              <a:spLocks noChangeShapeType="1"/>
            </p:cNvSpPr>
            <p:nvPr/>
          </p:nvSpPr>
          <p:spPr bwMode="auto">
            <a:xfrm flipH="1">
              <a:off x="522" y="2309"/>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5" name="Line 2378"/>
            <p:cNvSpPr>
              <a:spLocks noChangeShapeType="1"/>
            </p:cNvSpPr>
            <p:nvPr/>
          </p:nvSpPr>
          <p:spPr bwMode="auto">
            <a:xfrm flipH="1">
              <a:off x="522" y="2203"/>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6" name="Line 2379"/>
            <p:cNvSpPr>
              <a:spLocks noChangeShapeType="1"/>
            </p:cNvSpPr>
            <p:nvPr/>
          </p:nvSpPr>
          <p:spPr bwMode="auto">
            <a:xfrm flipH="1">
              <a:off x="522" y="2095"/>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7" name="Line 2380"/>
            <p:cNvSpPr>
              <a:spLocks noChangeShapeType="1"/>
            </p:cNvSpPr>
            <p:nvPr/>
          </p:nvSpPr>
          <p:spPr bwMode="auto">
            <a:xfrm flipH="1">
              <a:off x="522" y="1988"/>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8" name="Line 2381"/>
            <p:cNvSpPr>
              <a:spLocks noChangeShapeType="1"/>
            </p:cNvSpPr>
            <p:nvPr/>
          </p:nvSpPr>
          <p:spPr bwMode="auto">
            <a:xfrm flipH="1">
              <a:off x="522" y="1880"/>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19" name="Line 2382"/>
            <p:cNvSpPr>
              <a:spLocks noChangeShapeType="1"/>
            </p:cNvSpPr>
            <p:nvPr/>
          </p:nvSpPr>
          <p:spPr bwMode="auto">
            <a:xfrm flipH="1">
              <a:off x="522" y="1772"/>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0" name="Line 2383"/>
            <p:cNvSpPr>
              <a:spLocks noChangeShapeType="1"/>
            </p:cNvSpPr>
            <p:nvPr/>
          </p:nvSpPr>
          <p:spPr bwMode="auto">
            <a:xfrm flipH="1">
              <a:off x="522" y="1664"/>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1" name="Line 2384"/>
            <p:cNvSpPr>
              <a:spLocks noChangeShapeType="1"/>
            </p:cNvSpPr>
            <p:nvPr/>
          </p:nvSpPr>
          <p:spPr bwMode="auto">
            <a:xfrm flipH="1">
              <a:off x="522" y="1557"/>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2" name="Line 2385"/>
            <p:cNvSpPr>
              <a:spLocks noChangeShapeType="1"/>
            </p:cNvSpPr>
            <p:nvPr/>
          </p:nvSpPr>
          <p:spPr bwMode="auto">
            <a:xfrm flipH="1">
              <a:off x="522" y="3275"/>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3" name="Line 2386"/>
            <p:cNvSpPr>
              <a:spLocks noChangeShapeType="1"/>
            </p:cNvSpPr>
            <p:nvPr/>
          </p:nvSpPr>
          <p:spPr bwMode="auto">
            <a:xfrm flipH="1">
              <a:off x="522" y="3384"/>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4" name="Line 2387"/>
            <p:cNvSpPr>
              <a:spLocks noChangeShapeType="1"/>
            </p:cNvSpPr>
            <p:nvPr/>
          </p:nvSpPr>
          <p:spPr bwMode="auto">
            <a:xfrm flipH="1">
              <a:off x="522" y="1557"/>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5" name="Line 2388"/>
            <p:cNvSpPr>
              <a:spLocks noChangeShapeType="1"/>
            </p:cNvSpPr>
            <p:nvPr/>
          </p:nvSpPr>
          <p:spPr bwMode="auto">
            <a:xfrm flipH="1">
              <a:off x="522" y="1451"/>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6" name="Line 2389"/>
            <p:cNvSpPr>
              <a:spLocks noChangeShapeType="1"/>
            </p:cNvSpPr>
            <p:nvPr/>
          </p:nvSpPr>
          <p:spPr bwMode="auto">
            <a:xfrm flipH="1">
              <a:off x="522" y="1342"/>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7" name="Line 2390"/>
            <p:cNvSpPr>
              <a:spLocks noChangeShapeType="1"/>
            </p:cNvSpPr>
            <p:nvPr/>
          </p:nvSpPr>
          <p:spPr bwMode="auto">
            <a:xfrm flipH="1">
              <a:off x="522" y="1236"/>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8" name="Line 2391"/>
            <p:cNvSpPr>
              <a:spLocks noChangeShapeType="1"/>
            </p:cNvSpPr>
            <p:nvPr/>
          </p:nvSpPr>
          <p:spPr bwMode="auto">
            <a:xfrm flipV="1">
              <a:off x="2558" y="1210"/>
              <a:ext cx="1" cy="2187"/>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29" name="Line 2392"/>
            <p:cNvSpPr>
              <a:spLocks noChangeShapeType="1"/>
            </p:cNvSpPr>
            <p:nvPr/>
          </p:nvSpPr>
          <p:spPr bwMode="auto">
            <a:xfrm>
              <a:off x="2521" y="3275"/>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0" name="Line 2393"/>
            <p:cNvSpPr>
              <a:spLocks noChangeShapeType="1"/>
            </p:cNvSpPr>
            <p:nvPr/>
          </p:nvSpPr>
          <p:spPr bwMode="auto">
            <a:xfrm>
              <a:off x="2540" y="3169"/>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1" name="Line 2394"/>
            <p:cNvSpPr>
              <a:spLocks noChangeShapeType="1"/>
            </p:cNvSpPr>
            <p:nvPr/>
          </p:nvSpPr>
          <p:spPr bwMode="auto">
            <a:xfrm>
              <a:off x="2540" y="3062"/>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2" name="Line 2395"/>
            <p:cNvSpPr>
              <a:spLocks noChangeShapeType="1"/>
            </p:cNvSpPr>
            <p:nvPr/>
          </p:nvSpPr>
          <p:spPr bwMode="auto">
            <a:xfrm>
              <a:off x="2540" y="2953"/>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3" name="Line 2396"/>
            <p:cNvSpPr>
              <a:spLocks noChangeShapeType="1"/>
            </p:cNvSpPr>
            <p:nvPr/>
          </p:nvSpPr>
          <p:spPr bwMode="auto">
            <a:xfrm>
              <a:off x="2521" y="2847"/>
              <a:ext cx="37"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4" name="Line 2397"/>
            <p:cNvSpPr>
              <a:spLocks noChangeShapeType="1"/>
            </p:cNvSpPr>
            <p:nvPr/>
          </p:nvSpPr>
          <p:spPr bwMode="auto">
            <a:xfrm>
              <a:off x="2540" y="2739"/>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5" name="Line 2398"/>
            <p:cNvSpPr>
              <a:spLocks noChangeShapeType="1"/>
            </p:cNvSpPr>
            <p:nvPr/>
          </p:nvSpPr>
          <p:spPr bwMode="auto">
            <a:xfrm>
              <a:off x="2540" y="2633"/>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6" name="Line 2399"/>
            <p:cNvSpPr>
              <a:spLocks noChangeShapeType="1"/>
            </p:cNvSpPr>
            <p:nvPr/>
          </p:nvSpPr>
          <p:spPr bwMode="auto">
            <a:xfrm>
              <a:off x="2540" y="2524"/>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7" name="Line 2400"/>
            <p:cNvSpPr>
              <a:spLocks noChangeShapeType="1"/>
            </p:cNvSpPr>
            <p:nvPr/>
          </p:nvSpPr>
          <p:spPr bwMode="auto">
            <a:xfrm>
              <a:off x="2521" y="2418"/>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8" name="Line 2401"/>
            <p:cNvSpPr>
              <a:spLocks noChangeShapeType="1"/>
            </p:cNvSpPr>
            <p:nvPr/>
          </p:nvSpPr>
          <p:spPr bwMode="auto">
            <a:xfrm>
              <a:off x="2540" y="2309"/>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39" name="Line 2402"/>
            <p:cNvSpPr>
              <a:spLocks noChangeShapeType="1"/>
            </p:cNvSpPr>
            <p:nvPr/>
          </p:nvSpPr>
          <p:spPr bwMode="auto">
            <a:xfrm>
              <a:off x="2540" y="2203"/>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0" name="Line 2403"/>
            <p:cNvSpPr>
              <a:spLocks noChangeShapeType="1"/>
            </p:cNvSpPr>
            <p:nvPr/>
          </p:nvSpPr>
          <p:spPr bwMode="auto">
            <a:xfrm>
              <a:off x="2540" y="2095"/>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1" name="Line 2404"/>
            <p:cNvSpPr>
              <a:spLocks noChangeShapeType="1"/>
            </p:cNvSpPr>
            <p:nvPr/>
          </p:nvSpPr>
          <p:spPr bwMode="auto">
            <a:xfrm>
              <a:off x="2521" y="1988"/>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2" name="Line 2405"/>
            <p:cNvSpPr>
              <a:spLocks noChangeShapeType="1"/>
            </p:cNvSpPr>
            <p:nvPr/>
          </p:nvSpPr>
          <p:spPr bwMode="auto">
            <a:xfrm>
              <a:off x="2540" y="1880"/>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3" name="Line 2406"/>
            <p:cNvSpPr>
              <a:spLocks noChangeShapeType="1"/>
            </p:cNvSpPr>
            <p:nvPr/>
          </p:nvSpPr>
          <p:spPr bwMode="auto">
            <a:xfrm>
              <a:off x="2540" y="1772"/>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4" name="Line 2407"/>
            <p:cNvSpPr>
              <a:spLocks noChangeShapeType="1"/>
            </p:cNvSpPr>
            <p:nvPr/>
          </p:nvSpPr>
          <p:spPr bwMode="auto">
            <a:xfrm>
              <a:off x="2540" y="1664"/>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5" name="Line 2408"/>
            <p:cNvSpPr>
              <a:spLocks noChangeShapeType="1"/>
            </p:cNvSpPr>
            <p:nvPr/>
          </p:nvSpPr>
          <p:spPr bwMode="auto">
            <a:xfrm>
              <a:off x="2521" y="1557"/>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6" name="Line 2409"/>
            <p:cNvSpPr>
              <a:spLocks noChangeShapeType="1"/>
            </p:cNvSpPr>
            <p:nvPr/>
          </p:nvSpPr>
          <p:spPr bwMode="auto">
            <a:xfrm>
              <a:off x="2521" y="3275"/>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7" name="Line 2410"/>
            <p:cNvSpPr>
              <a:spLocks noChangeShapeType="1"/>
            </p:cNvSpPr>
            <p:nvPr/>
          </p:nvSpPr>
          <p:spPr bwMode="auto">
            <a:xfrm>
              <a:off x="2540" y="3384"/>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8" name="Line 2411"/>
            <p:cNvSpPr>
              <a:spLocks noChangeShapeType="1"/>
            </p:cNvSpPr>
            <p:nvPr/>
          </p:nvSpPr>
          <p:spPr bwMode="auto">
            <a:xfrm>
              <a:off x="2521" y="1557"/>
              <a:ext cx="37"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49" name="Line 2412"/>
            <p:cNvSpPr>
              <a:spLocks noChangeShapeType="1"/>
            </p:cNvSpPr>
            <p:nvPr/>
          </p:nvSpPr>
          <p:spPr bwMode="auto">
            <a:xfrm>
              <a:off x="2540" y="1451"/>
              <a:ext cx="18" cy="1"/>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50" name="Line 2413"/>
            <p:cNvSpPr>
              <a:spLocks noChangeShapeType="1"/>
            </p:cNvSpPr>
            <p:nvPr/>
          </p:nvSpPr>
          <p:spPr bwMode="auto">
            <a:xfrm>
              <a:off x="2540" y="1342"/>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51" name="Line 2414"/>
            <p:cNvSpPr>
              <a:spLocks noChangeShapeType="1"/>
            </p:cNvSpPr>
            <p:nvPr/>
          </p:nvSpPr>
          <p:spPr bwMode="auto">
            <a:xfrm>
              <a:off x="2540" y="1236"/>
              <a:ext cx="18" cy="2"/>
            </a:xfrm>
            <a:prstGeom prst="line">
              <a:avLst/>
            </a:prstGeom>
            <a:noFill/>
            <a:ln w="7">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52" name="Rectangle 2415"/>
            <p:cNvSpPr>
              <a:spLocks noChangeArrowheads="1"/>
            </p:cNvSpPr>
            <p:nvPr/>
          </p:nvSpPr>
          <p:spPr bwMode="auto">
            <a:xfrm>
              <a:off x="970" y="3403"/>
              <a:ext cx="216" cy="1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1F1A17"/>
                  </a:solidFill>
                  <a:latin typeface="Times New Roman" pitchFamily="18" charset="0"/>
                  <a:cs typeface="Times New Roman" pitchFamily="18" charset="0"/>
                </a:rPr>
                <a:t>0.002</a:t>
              </a:r>
              <a:endParaRPr lang="en-US" dirty="0">
                <a:cs typeface="Times New Roman" pitchFamily="18" charset="0"/>
              </a:endParaRPr>
            </a:p>
          </p:txBody>
        </p:sp>
        <p:sp>
          <p:nvSpPr>
            <p:cNvPr id="8353" name="Rectangle 2416"/>
            <p:cNvSpPr>
              <a:spLocks noChangeArrowheads="1"/>
            </p:cNvSpPr>
            <p:nvPr/>
          </p:nvSpPr>
          <p:spPr bwMode="auto">
            <a:xfrm>
              <a:off x="1578" y="3403"/>
              <a:ext cx="216" cy="1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1F1A17"/>
                  </a:solidFill>
                  <a:latin typeface="Times New Roman" pitchFamily="18" charset="0"/>
                  <a:cs typeface="Times New Roman" pitchFamily="18" charset="0"/>
                </a:rPr>
                <a:t>0.004</a:t>
              </a:r>
              <a:endParaRPr lang="en-US" dirty="0">
                <a:cs typeface="Times New Roman" pitchFamily="18" charset="0"/>
              </a:endParaRPr>
            </a:p>
          </p:txBody>
        </p:sp>
        <p:sp>
          <p:nvSpPr>
            <p:cNvPr id="8354" name="Rectangle 2417"/>
            <p:cNvSpPr>
              <a:spLocks noChangeArrowheads="1"/>
            </p:cNvSpPr>
            <p:nvPr/>
          </p:nvSpPr>
          <p:spPr bwMode="auto">
            <a:xfrm>
              <a:off x="2146" y="3403"/>
              <a:ext cx="216" cy="1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1F1A17"/>
                  </a:solidFill>
                  <a:latin typeface="Times New Roman" pitchFamily="18" charset="0"/>
                  <a:cs typeface="Times New Roman" pitchFamily="18" charset="0"/>
                </a:rPr>
                <a:t>0.006</a:t>
              </a:r>
              <a:endParaRPr lang="en-US" dirty="0">
                <a:cs typeface="Times New Roman" pitchFamily="18" charset="0"/>
              </a:endParaRPr>
            </a:p>
          </p:txBody>
        </p:sp>
        <p:sp>
          <p:nvSpPr>
            <p:cNvPr id="8355" name="Rectangle 2418"/>
            <p:cNvSpPr>
              <a:spLocks noChangeArrowheads="1"/>
            </p:cNvSpPr>
            <p:nvPr/>
          </p:nvSpPr>
          <p:spPr bwMode="auto">
            <a:xfrm>
              <a:off x="515" y="3403"/>
              <a:ext cx="48" cy="1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1F1A17"/>
                  </a:solidFill>
                  <a:latin typeface="Times New Roman" pitchFamily="18" charset="0"/>
                  <a:cs typeface="Times New Roman" pitchFamily="18" charset="0"/>
                </a:rPr>
                <a:t>0</a:t>
              </a:r>
              <a:endParaRPr lang="en-US">
                <a:cs typeface="Times New Roman" pitchFamily="18" charset="0"/>
              </a:endParaRPr>
            </a:p>
          </p:txBody>
        </p:sp>
        <p:sp>
          <p:nvSpPr>
            <p:cNvPr id="8356" name="Rectangle 2419"/>
            <p:cNvSpPr>
              <a:spLocks noChangeArrowheads="1"/>
            </p:cNvSpPr>
            <p:nvPr/>
          </p:nvSpPr>
          <p:spPr bwMode="auto">
            <a:xfrm>
              <a:off x="681" y="2557"/>
              <a:ext cx="781" cy="465"/>
            </a:xfrm>
            <a:prstGeom prst="rect">
              <a:avLst/>
            </a:prstGeom>
            <a:solidFill>
              <a:srgbClr val="FF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57" name="Rectangle 2420"/>
            <p:cNvSpPr>
              <a:spLocks noChangeArrowheads="1"/>
            </p:cNvSpPr>
            <p:nvPr/>
          </p:nvSpPr>
          <p:spPr bwMode="auto">
            <a:xfrm>
              <a:off x="681" y="2457"/>
              <a:ext cx="830" cy="595"/>
            </a:xfrm>
            <a:prstGeom prst="rect">
              <a:avLst/>
            </a:prstGeom>
            <a:solidFill>
              <a:schemeClr val="bg1"/>
            </a:solidFill>
            <a:ln w="0">
              <a:solidFill>
                <a:srgbClr val="1F1A17"/>
              </a:solidFill>
              <a:miter lim="800000"/>
              <a:headEnd/>
              <a:tailEnd/>
            </a:ln>
          </p:spPr>
          <p:txBody>
            <a:bodyPr/>
            <a:lstStyle/>
            <a:p>
              <a:endParaRPr lang="en-US" sz="1600">
                <a:latin typeface="Times New Roman" pitchFamily="18" charset="0"/>
                <a:cs typeface="Times New Roman" pitchFamily="18" charset="0"/>
              </a:endParaRPr>
            </a:p>
          </p:txBody>
        </p:sp>
        <p:grpSp>
          <p:nvGrpSpPr>
            <p:cNvPr id="8358" name="Group 1198"/>
            <p:cNvGrpSpPr>
              <a:grpSpLocks/>
            </p:cNvGrpSpPr>
            <p:nvPr/>
          </p:nvGrpSpPr>
          <p:grpSpPr bwMode="auto">
            <a:xfrm>
              <a:off x="744" y="2523"/>
              <a:ext cx="665" cy="134"/>
              <a:chOff x="1156" y="2523"/>
              <a:chExt cx="665" cy="134"/>
            </a:xfrm>
          </p:grpSpPr>
          <p:grpSp>
            <p:nvGrpSpPr>
              <p:cNvPr id="8379" name="Group 1195"/>
              <p:cNvGrpSpPr>
                <a:grpSpLocks/>
              </p:cNvGrpSpPr>
              <p:nvPr/>
            </p:nvGrpSpPr>
            <p:grpSpPr bwMode="auto">
              <a:xfrm>
                <a:off x="1156" y="2579"/>
                <a:ext cx="30" cy="35"/>
                <a:chOff x="1134" y="2556"/>
                <a:chExt cx="30" cy="35"/>
              </a:xfrm>
            </p:grpSpPr>
            <p:sp>
              <p:nvSpPr>
                <p:cNvPr id="8381" name="Line 2421"/>
                <p:cNvSpPr>
                  <a:spLocks noChangeShapeType="1"/>
                </p:cNvSpPr>
                <p:nvPr/>
              </p:nvSpPr>
              <p:spPr bwMode="auto">
                <a:xfrm flipV="1">
                  <a:off x="1150" y="2574"/>
                  <a:ext cx="1" cy="17"/>
                </a:xfrm>
                <a:prstGeom prst="line">
                  <a:avLst/>
                </a:prstGeom>
                <a:noFill/>
                <a:ln w="7">
                  <a:solidFill>
                    <a:srgbClr val="DA251D"/>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82" name="Line 2422"/>
                <p:cNvSpPr>
                  <a:spLocks noChangeShapeType="1"/>
                </p:cNvSpPr>
                <p:nvPr/>
              </p:nvSpPr>
              <p:spPr bwMode="auto">
                <a:xfrm flipV="1">
                  <a:off x="1150" y="2556"/>
                  <a:ext cx="1" cy="18"/>
                </a:xfrm>
                <a:prstGeom prst="line">
                  <a:avLst/>
                </a:prstGeom>
                <a:noFill/>
                <a:ln w="7">
                  <a:solidFill>
                    <a:srgbClr val="DA251D"/>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83" name="Line 2423"/>
                <p:cNvSpPr>
                  <a:spLocks noChangeShapeType="1"/>
                </p:cNvSpPr>
                <p:nvPr/>
              </p:nvSpPr>
              <p:spPr bwMode="auto">
                <a:xfrm>
                  <a:off x="1134" y="2574"/>
                  <a:ext cx="16" cy="2"/>
                </a:xfrm>
                <a:prstGeom prst="line">
                  <a:avLst/>
                </a:prstGeom>
                <a:noFill/>
                <a:ln w="7">
                  <a:solidFill>
                    <a:srgbClr val="DA251D"/>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84" name="Line 2424"/>
                <p:cNvSpPr>
                  <a:spLocks noChangeShapeType="1"/>
                </p:cNvSpPr>
                <p:nvPr/>
              </p:nvSpPr>
              <p:spPr bwMode="auto">
                <a:xfrm>
                  <a:off x="1150" y="2574"/>
                  <a:ext cx="14" cy="2"/>
                </a:xfrm>
                <a:prstGeom prst="line">
                  <a:avLst/>
                </a:prstGeom>
                <a:noFill/>
                <a:ln w="7">
                  <a:solidFill>
                    <a:srgbClr val="DA251D"/>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85" name="Freeform 2425"/>
                <p:cNvSpPr>
                  <a:spLocks/>
                </p:cNvSpPr>
                <p:nvPr/>
              </p:nvSpPr>
              <p:spPr bwMode="auto">
                <a:xfrm>
                  <a:off x="1149" y="2572"/>
                  <a:ext cx="2" cy="5"/>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1 h 29"/>
                    <a:gd name="T24" fmla="*/ 0 w 18"/>
                    <a:gd name="T25" fmla="*/ 1 h 29"/>
                    <a:gd name="T26" fmla="*/ 0 w 18"/>
                    <a:gd name="T27" fmla="*/ 1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5"/>
                      </a:lnTo>
                      <a:lnTo>
                        <a:pt x="6" y="28"/>
                      </a:lnTo>
                      <a:lnTo>
                        <a:pt x="9" y="29"/>
                      </a:lnTo>
                      <a:lnTo>
                        <a:pt x="12" y="28"/>
                      </a:lnTo>
                      <a:lnTo>
                        <a:pt x="15" y="25"/>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86" name="Freeform 2426"/>
                <p:cNvSpPr>
                  <a:spLocks/>
                </p:cNvSpPr>
                <p:nvPr/>
              </p:nvSpPr>
              <p:spPr bwMode="auto">
                <a:xfrm>
                  <a:off x="1149" y="2572"/>
                  <a:ext cx="2" cy="5"/>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1 h 29"/>
                    <a:gd name="T24" fmla="*/ 0 w 18"/>
                    <a:gd name="T25" fmla="*/ 1 h 29"/>
                    <a:gd name="T26" fmla="*/ 0 w 18"/>
                    <a:gd name="T27" fmla="*/ 1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5"/>
                      </a:lnTo>
                      <a:lnTo>
                        <a:pt x="6" y="28"/>
                      </a:lnTo>
                      <a:lnTo>
                        <a:pt x="9" y="29"/>
                      </a:lnTo>
                      <a:lnTo>
                        <a:pt x="12" y="28"/>
                      </a:lnTo>
                      <a:lnTo>
                        <a:pt x="15" y="25"/>
                      </a:lnTo>
                      <a:lnTo>
                        <a:pt x="17" y="20"/>
                      </a:lnTo>
                      <a:lnTo>
                        <a:pt x="18" y="14"/>
                      </a:lnTo>
                      <a:close/>
                    </a:path>
                  </a:pathLst>
                </a:custGeom>
                <a:noFill/>
                <a:ln w="5">
                  <a:solidFill>
                    <a:srgbClr val="DA251D"/>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380" name="Rectangle 2445"/>
              <p:cNvSpPr>
                <a:spLocks noChangeArrowheads="1"/>
              </p:cNvSpPr>
              <p:nvPr/>
            </p:nvSpPr>
            <p:spPr bwMode="auto">
              <a:xfrm>
                <a:off x="1201" y="2523"/>
                <a:ext cx="620" cy="1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DA251D"/>
                    </a:solidFill>
                    <a:latin typeface="Times New Roman" pitchFamily="18" charset="0"/>
                    <a:cs typeface="Times New Roman" pitchFamily="18" charset="0"/>
                  </a:rPr>
                  <a:t> </a:t>
                </a:r>
                <a:r>
                  <a:rPr lang="en-US" sz="1400" i="1" dirty="0" err="1">
                    <a:solidFill>
                      <a:srgbClr val="DA251D"/>
                    </a:solidFill>
                    <a:latin typeface="Times New Roman" pitchFamily="18" charset="0"/>
                    <a:cs typeface="Times New Roman" pitchFamily="18" charset="0"/>
                  </a:rPr>
                  <a:t>E</a:t>
                </a:r>
                <a:r>
                  <a:rPr lang="en-US" sz="1400" baseline="-25000" dirty="0" err="1">
                    <a:solidFill>
                      <a:srgbClr val="DA251D"/>
                    </a:solidFill>
                    <a:latin typeface="Times New Roman" pitchFamily="18" charset="0"/>
                    <a:cs typeface="Times New Roman" pitchFamily="18" charset="0"/>
                  </a:rPr>
                  <a:t>e</a:t>
                </a:r>
                <a:r>
                  <a:rPr lang="en-US" sz="1400" baseline="-25000" dirty="0">
                    <a:solidFill>
                      <a:srgbClr val="DA251D"/>
                    </a:solidFill>
                    <a:latin typeface="Times New Roman" pitchFamily="18" charset="0"/>
                    <a:cs typeface="Times New Roman" pitchFamily="18" charset="0"/>
                  </a:rPr>
                  <a:t> </a:t>
                </a:r>
                <a:r>
                  <a:rPr lang="en-US" sz="1400" dirty="0">
                    <a:solidFill>
                      <a:srgbClr val="DA251D"/>
                    </a:solidFill>
                    <a:latin typeface="Times New Roman" pitchFamily="18" charset="0"/>
                    <a:cs typeface="Times New Roman" pitchFamily="18" charset="0"/>
                  </a:rPr>
                  <a:t>= 300 </a:t>
                </a:r>
                <a:r>
                  <a:rPr lang="en-US" sz="1400" dirty="0" err="1">
                    <a:solidFill>
                      <a:srgbClr val="DA251D"/>
                    </a:solidFill>
                    <a:latin typeface="Times New Roman" pitchFamily="18" charset="0"/>
                    <a:cs typeface="Times New Roman" pitchFamily="18" charset="0"/>
                  </a:rPr>
                  <a:t>keV</a:t>
                </a:r>
                <a:endParaRPr lang="en-US" sz="1400" dirty="0">
                  <a:cs typeface="Times New Roman" pitchFamily="18" charset="0"/>
                </a:endParaRPr>
              </a:p>
            </p:txBody>
          </p:sp>
        </p:grpSp>
        <p:grpSp>
          <p:nvGrpSpPr>
            <p:cNvPr id="8359" name="Group 1199"/>
            <p:cNvGrpSpPr>
              <a:grpSpLocks/>
            </p:cNvGrpSpPr>
            <p:nvPr/>
          </p:nvGrpSpPr>
          <p:grpSpPr bwMode="auto">
            <a:xfrm>
              <a:off x="744" y="2697"/>
              <a:ext cx="681" cy="134"/>
              <a:chOff x="1156" y="2697"/>
              <a:chExt cx="681" cy="134"/>
            </a:xfrm>
          </p:grpSpPr>
          <p:grpSp>
            <p:nvGrpSpPr>
              <p:cNvPr id="8371" name="Group 1196"/>
              <p:cNvGrpSpPr>
                <a:grpSpLocks/>
              </p:cNvGrpSpPr>
              <p:nvPr/>
            </p:nvGrpSpPr>
            <p:grpSpPr bwMode="auto">
              <a:xfrm>
                <a:off x="1156" y="2754"/>
                <a:ext cx="30" cy="34"/>
                <a:chOff x="1175" y="2758"/>
                <a:chExt cx="30" cy="34"/>
              </a:xfrm>
            </p:grpSpPr>
            <p:sp>
              <p:nvSpPr>
                <p:cNvPr id="8373" name="Line 2433"/>
                <p:cNvSpPr>
                  <a:spLocks noChangeShapeType="1"/>
                </p:cNvSpPr>
                <p:nvPr/>
              </p:nvSpPr>
              <p:spPr bwMode="auto">
                <a:xfrm flipV="1">
                  <a:off x="1191" y="2776"/>
                  <a:ext cx="1" cy="16"/>
                </a:xfrm>
                <a:prstGeom prst="line">
                  <a:avLst/>
                </a:prstGeom>
                <a:noFill/>
                <a:ln w="7">
                  <a:solidFill>
                    <a:srgbClr val="00923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74" name="Line 2434"/>
                <p:cNvSpPr>
                  <a:spLocks noChangeShapeType="1"/>
                </p:cNvSpPr>
                <p:nvPr/>
              </p:nvSpPr>
              <p:spPr bwMode="auto">
                <a:xfrm flipV="1">
                  <a:off x="1191" y="2758"/>
                  <a:ext cx="1" cy="18"/>
                </a:xfrm>
                <a:prstGeom prst="line">
                  <a:avLst/>
                </a:prstGeom>
                <a:noFill/>
                <a:ln w="7">
                  <a:solidFill>
                    <a:srgbClr val="00923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75" name="Line 2436"/>
                <p:cNvSpPr>
                  <a:spLocks noChangeShapeType="1"/>
                </p:cNvSpPr>
                <p:nvPr/>
              </p:nvSpPr>
              <p:spPr bwMode="auto">
                <a:xfrm>
                  <a:off x="1175" y="2776"/>
                  <a:ext cx="16" cy="1"/>
                </a:xfrm>
                <a:prstGeom prst="line">
                  <a:avLst/>
                </a:prstGeom>
                <a:noFill/>
                <a:ln w="7">
                  <a:solidFill>
                    <a:srgbClr val="00923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76" name="Line 2437"/>
                <p:cNvSpPr>
                  <a:spLocks noChangeShapeType="1"/>
                </p:cNvSpPr>
                <p:nvPr/>
              </p:nvSpPr>
              <p:spPr bwMode="auto">
                <a:xfrm>
                  <a:off x="1191" y="2776"/>
                  <a:ext cx="14" cy="1"/>
                </a:xfrm>
                <a:prstGeom prst="line">
                  <a:avLst/>
                </a:prstGeom>
                <a:noFill/>
                <a:ln w="7">
                  <a:solidFill>
                    <a:srgbClr val="00923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77" name="Freeform 2438"/>
                <p:cNvSpPr>
                  <a:spLocks/>
                </p:cNvSpPr>
                <p:nvPr/>
              </p:nvSpPr>
              <p:spPr bwMode="auto">
                <a:xfrm>
                  <a:off x="1190" y="2774"/>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4"/>
                      </a:lnTo>
                      <a:lnTo>
                        <a:pt x="6" y="28"/>
                      </a:lnTo>
                      <a:lnTo>
                        <a:pt x="9" y="29"/>
                      </a:lnTo>
                      <a:lnTo>
                        <a:pt x="12"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78" name="Freeform 2439"/>
                <p:cNvSpPr>
                  <a:spLocks/>
                </p:cNvSpPr>
                <p:nvPr/>
              </p:nvSpPr>
              <p:spPr bwMode="auto">
                <a:xfrm>
                  <a:off x="1190" y="2774"/>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4"/>
                      </a:lnTo>
                      <a:lnTo>
                        <a:pt x="12" y="1"/>
                      </a:lnTo>
                      <a:lnTo>
                        <a:pt x="9" y="0"/>
                      </a:lnTo>
                      <a:lnTo>
                        <a:pt x="6" y="1"/>
                      </a:lnTo>
                      <a:lnTo>
                        <a:pt x="2" y="4"/>
                      </a:lnTo>
                      <a:lnTo>
                        <a:pt x="0" y="9"/>
                      </a:lnTo>
                      <a:lnTo>
                        <a:pt x="0" y="14"/>
                      </a:lnTo>
                      <a:lnTo>
                        <a:pt x="0" y="20"/>
                      </a:lnTo>
                      <a:lnTo>
                        <a:pt x="2" y="24"/>
                      </a:lnTo>
                      <a:lnTo>
                        <a:pt x="6" y="28"/>
                      </a:lnTo>
                      <a:lnTo>
                        <a:pt x="9" y="29"/>
                      </a:lnTo>
                      <a:lnTo>
                        <a:pt x="12" y="28"/>
                      </a:lnTo>
                      <a:lnTo>
                        <a:pt x="15" y="24"/>
                      </a:lnTo>
                      <a:lnTo>
                        <a:pt x="17" y="20"/>
                      </a:lnTo>
                      <a:lnTo>
                        <a:pt x="18" y="14"/>
                      </a:lnTo>
                      <a:close/>
                    </a:path>
                  </a:pathLst>
                </a:custGeom>
                <a:noFill/>
                <a:ln w="5">
                  <a:solidFill>
                    <a:srgbClr val="00923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372" name="Rectangle 2448"/>
              <p:cNvSpPr>
                <a:spLocks noChangeArrowheads="1"/>
              </p:cNvSpPr>
              <p:nvPr/>
            </p:nvSpPr>
            <p:spPr bwMode="auto">
              <a:xfrm>
                <a:off x="1207" y="2697"/>
                <a:ext cx="630" cy="1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FF00"/>
                    </a:solidFill>
                    <a:latin typeface="Times New Roman" pitchFamily="18" charset="0"/>
                    <a:cs typeface="Times New Roman" pitchFamily="18" charset="0"/>
                  </a:rPr>
                  <a:t> </a:t>
                </a:r>
                <a:r>
                  <a:rPr lang="en-US" sz="1400" i="1" dirty="0" err="1">
                    <a:solidFill>
                      <a:srgbClr val="00FF00"/>
                    </a:solidFill>
                    <a:latin typeface="Times New Roman" pitchFamily="18" charset="0"/>
                    <a:cs typeface="Times New Roman" pitchFamily="18" charset="0"/>
                  </a:rPr>
                  <a:t>E</a:t>
                </a:r>
                <a:r>
                  <a:rPr lang="en-US" sz="1400" baseline="-25000" dirty="0" err="1">
                    <a:solidFill>
                      <a:srgbClr val="00FF00"/>
                    </a:solidFill>
                    <a:latin typeface="Times New Roman" pitchFamily="18" charset="0"/>
                    <a:cs typeface="Times New Roman" pitchFamily="18" charset="0"/>
                  </a:rPr>
                  <a:t>e</a:t>
                </a:r>
                <a:r>
                  <a:rPr lang="en-US" sz="1400" dirty="0">
                    <a:solidFill>
                      <a:srgbClr val="00FF00"/>
                    </a:solidFill>
                    <a:latin typeface="Times New Roman" pitchFamily="18" charset="0"/>
                    <a:cs typeface="Times New Roman" pitchFamily="18" charset="0"/>
                  </a:rPr>
                  <a:t> = 500 </a:t>
                </a:r>
                <a:r>
                  <a:rPr lang="en-US" sz="1400" dirty="0" err="1">
                    <a:solidFill>
                      <a:srgbClr val="00FF00"/>
                    </a:solidFill>
                    <a:latin typeface="Times New Roman" pitchFamily="18" charset="0"/>
                    <a:cs typeface="Times New Roman" pitchFamily="18" charset="0"/>
                  </a:rPr>
                  <a:t>keV</a:t>
                </a:r>
                <a:endParaRPr lang="en-US" sz="1400" dirty="0">
                  <a:solidFill>
                    <a:srgbClr val="00FF00"/>
                  </a:solidFill>
                  <a:latin typeface="Times New Roman" pitchFamily="18" charset="0"/>
                  <a:cs typeface="Times New Roman" pitchFamily="18" charset="0"/>
                </a:endParaRPr>
              </a:p>
            </p:txBody>
          </p:sp>
        </p:grpSp>
        <p:grpSp>
          <p:nvGrpSpPr>
            <p:cNvPr id="8360" name="Group 1200"/>
            <p:cNvGrpSpPr>
              <a:grpSpLocks/>
            </p:cNvGrpSpPr>
            <p:nvPr/>
          </p:nvGrpSpPr>
          <p:grpSpPr bwMode="auto">
            <a:xfrm>
              <a:off x="744" y="2888"/>
              <a:ext cx="681" cy="134"/>
              <a:chOff x="1156" y="2842"/>
              <a:chExt cx="681" cy="134"/>
            </a:xfrm>
          </p:grpSpPr>
          <p:grpSp>
            <p:nvGrpSpPr>
              <p:cNvPr id="8363" name="Group 1197"/>
              <p:cNvGrpSpPr>
                <a:grpSpLocks/>
              </p:cNvGrpSpPr>
              <p:nvPr/>
            </p:nvGrpSpPr>
            <p:grpSpPr bwMode="auto">
              <a:xfrm>
                <a:off x="1156" y="2896"/>
                <a:ext cx="30" cy="35"/>
                <a:chOff x="1175" y="2898"/>
                <a:chExt cx="30" cy="35"/>
              </a:xfrm>
            </p:grpSpPr>
            <p:sp>
              <p:nvSpPr>
                <p:cNvPr id="8365" name="Line 2427"/>
                <p:cNvSpPr>
                  <a:spLocks noChangeShapeType="1"/>
                </p:cNvSpPr>
                <p:nvPr/>
              </p:nvSpPr>
              <p:spPr bwMode="auto">
                <a:xfrm flipV="1">
                  <a:off x="1191" y="2916"/>
                  <a:ext cx="1" cy="17"/>
                </a:xfrm>
                <a:prstGeom prst="line">
                  <a:avLst/>
                </a:prstGeom>
                <a:noFill/>
                <a:ln w="7">
                  <a:solidFill>
                    <a:srgbClr val="28166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66" name="Line 2428"/>
                <p:cNvSpPr>
                  <a:spLocks noChangeShapeType="1"/>
                </p:cNvSpPr>
                <p:nvPr/>
              </p:nvSpPr>
              <p:spPr bwMode="auto">
                <a:xfrm flipV="1">
                  <a:off x="1191" y="2898"/>
                  <a:ext cx="1" cy="18"/>
                </a:xfrm>
                <a:prstGeom prst="line">
                  <a:avLst/>
                </a:prstGeom>
                <a:noFill/>
                <a:ln w="7">
                  <a:solidFill>
                    <a:srgbClr val="28166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67" name="Line 2429"/>
                <p:cNvSpPr>
                  <a:spLocks noChangeShapeType="1"/>
                </p:cNvSpPr>
                <p:nvPr/>
              </p:nvSpPr>
              <p:spPr bwMode="auto">
                <a:xfrm>
                  <a:off x="1175" y="2916"/>
                  <a:ext cx="16" cy="2"/>
                </a:xfrm>
                <a:prstGeom prst="line">
                  <a:avLst/>
                </a:prstGeom>
                <a:noFill/>
                <a:ln w="7">
                  <a:solidFill>
                    <a:srgbClr val="28166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68" name="Line 2430"/>
                <p:cNvSpPr>
                  <a:spLocks noChangeShapeType="1"/>
                </p:cNvSpPr>
                <p:nvPr/>
              </p:nvSpPr>
              <p:spPr bwMode="auto">
                <a:xfrm>
                  <a:off x="1191" y="2916"/>
                  <a:ext cx="14" cy="2"/>
                </a:xfrm>
                <a:prstGeom prst="line">
                  <a:avLst/>
                </a:prstGeom>
                <a:noFill/>
                <a:ln w="7">
                  <a:solidFill>
                    <a:srgbClr val="28166F"/>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69" name="Freeform 2431"/>
                <p:cNvSpPr>
                  <a:spLocks/>
                </p:cNvSpPr>
                <p:nvPr/>
              </p:nvSpPr>
              <p:spPr bwMode="auto">
                <a:xfrm>
                  <a:off x="1190" y="2915"/>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3"/>
                      </a:lnTo>
                      <a:lnTo>
                        <a:pt x="12" y="1"/>
                      </a:lnTo>
                      <a:lnTo>
                        <a:pt x="9" y="0"/>
                      </a:lnTo>
                      <a:lnTo>
                        <a:pt x="6" y="1"/>
                      </a:lnTo>
                      <a:lnTo>
                        <a:pt x="2" y="3"/>
                      </a:lnTo>
                      <a:lnTo>
                        <a:pt x="0" y="9"/>
                      </a:lnTo>
                      <a:lnTo>
                        <a:pt x="0" y="14"/>
                      </a:lnTo>
                      <a:lnTo>
                        <a:pt x="0" y="20"/>
                      </a:lnTo>
                      <a:lnTo>
                        <a:pt x="2" y="24"/>
                      </a:lnTo>
                      <a:lnTo>
                        <a:pt x="6" y="28"/>
                      </a:lnTo>
                      <a:lnTo>
                        <a:pt x="9" y="29"/>
                      </a:lnTo>
                      <a:lnTo>
                        <a:pt x="12" y="28"/>
                      </a:lnTo>
                      <a:lnTo>
                        <a:pt x="15" y="24"/>
                      </a:lnTo>
                      <a:lnTo>
                        <a:pt x="17" y="20"/>
                      </a:lnTo>
                      <a:lnTo>
                        <a:pt x="18" y="14"/>
                      </a:lnTo>
                      <a:close/>
                    </a:path>
                  </a:pathLst>
                </a:custGeom>
                <a:solidFill>
                  <a:srgbClr val="000000"/>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8370" name="Freeform 2432"/>
                <p:cNvSpPr>
                  <a:spLocks/>
                </p:cNvSpPr>
                <p:nvPr/>
              </p:nvSpPr>
              <p:spPr bwMode="auto">
                <a:xfrm>
                  <a:off x="1190" y="2915"/>
                  <a:ext cx="2" cy="4"/>
                </a:xfrm>
                <a:custGeom>
                  <a:avLst/>
                  <a:gdLst>
                    <a:gd name="T0" fmla="*/ 0 w 18"/>
                    <a:gd name="T1" fmla="*/ 0 h 29"/>
                    <a:gd name="T2" fmla="*/ 0 w 18"/>
                    <a:gd name="T3" fmla="*/ 0 h 29"/>
                    <a:gd name="T4" fmla="*/ 0 w 18"/>
                    <a:gd name="T5" fmla="*/ 0 h 29"/>
                    <a:gd name="T6" fmla="*/ 0 w 18"/>
                    <a:gd name="T7" fmla="*/ 0 h 29"/>
                    <a:gd name="T8" fmla="*/ 0 w 18"/>
                    <a:gd name="T9" fmla="*/ 0 h 29"/>
                    <a:gd name="T10" fmla="*/ 0 w 18"/>
                    <a:gd name="T11" fmla="*/ 0 h 29"/>
                    <a:gd name="T12" fmla="*/ 0 w 18"/>
                    <a:gd name="T13" fmla="*/ 0 h 29"/>
                    <a:gd name="T14" fmla="*/ 0 w 18"/>
                    <a:gd name="T15" fmla="*/ 0 h 29"/>
                    <a:gd name="T16" fmla="*/ 0 w 18"/>
                    <a:gd name="T17" fmla="*/ 0 h 29"/>
                    <a:gd name="T18" fmla="*/ 0 w 18"/>
                    <a:gd name="T19" fmla="*/ 0 h 29"/>
                    <a:gd name="T20" fmla="*/ 0 w 18"/>
                    <a:gd name="T21" fmla="*/ 0 h 29"/>
                    <a:gd name="T22" fmla="*/ 0 w 18"/>
                    <a:gd name="T23" fmla="*/ 0 h 29"/>
                    <a:gd name="T24" fmla="*/ 0 w 18"/>
                    <a:gd name="T25" fmla="*/ 0 h 29"/>
                    <a:gd name="T26" fmla="*/ 0 w 18"/>
                    <a:gd name="T27" fmla="*/ 0 h 29"/>
                    <a:gd name="T28" fmla="*/ 0 w 18"/>
                    <a:gd name="T29" fmla="*/ 0 h 29"/>
                    <a:gd name="T30" fmla="*/ 0 w 18"/>
                    <a:gd name="T31" fmla="*/ 0 h 29"/>
                    <a:gd name="T32" fmla="*/ 0 w 18"/>
                    <a:gd name="T33" fmla="*/ 0 h 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29"/>
                    <a:gd name="T53" fmla="*/ 18 w 18"/>
                    <a:gd name="T54" fmla="*/ 29 h 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29">
                      <a:moveTo>
                        <a:pt x="18" y="14"/>
                      </a:moveTo>
                      <a:lnTo>
                        <a:pt x="17" y="9"/>
                      </a:lnTo>
                      <a:lnTo>
                        <a:pt x="15" y="3"/>
                      </a:lnTo>
                      <a:lnTo>
                        <a:pt x="12" y="1"/>
                      </a:lnTo>
                      <a:lnTo>
                        <a:pt x="9" y="0"/>
                      </a:lnTo>
                      <a:lnTo>
                        <a:pt x="6" y="1"/>
                      </a:lnTo>
                      <a:lnTo>
                        <a:pt x="2" y="3"/>
                      </a:lnTo>
                      <a:lnTo>
                        <a:pt x="0" y="9"/>
                      </a:lnTo>
                      <a:lnTo>
                        <a:pt x="0" y="14"/>
                      </a:lnTo>
                      <a:lnTo>
                        <a:pt x="0" y="20"/>
                      </a:lnTo>
                      <a:lnTo>
                        <a:pt x="2" y="24"/>
                      </a:lnTo>
                      <a:lnTo>
                        <a:pt x="6" y="28"/>
                      </a:lnTo>
                      <a:lnTo>
                        <a:pt x="9" y="29"/>
                      </a:lnTo>
                      <a:lnTo>
                        <a:pt x="12" y="28"/>
                      </a:lnTo>
                      <a:lnTo>
                        <a:pt x="15" y="24"/>
                      </a:lnTo>
                      <a:lnTo>
                        <a:pt x="17" y="20"/>
                      </a:lnTo>
                      <a:lnTo>
                        <a:pt x="18" y="14"/>
                      </a:lnTo>
                      <a:close/>
                    </a:path>
                  </a:pathLst>
                </a:custGeom>
                <a:noFill/>
                <a:ln w="5">
                  <a:solidFill>
                    <a:srgbClr val="28166F"/>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sp>
            <p:nvSpPr>
              <p:cNvPr id="8364" name="Rectangle 2451"/>
              <p:cNvSpPr>
                <a:spLocks noChangeArrowheads="1"/>
              </p:cNvSpPr>
              <p:nvPr/>
            </p:nvSpPr>
            <p:spPr bwMode="auto">
              <a:xfrm>
                <a:off x="1207" y="2842"/>
                <a:ext cx="630" cy="1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FF"/>
                    </a:solidFill>
                    <a:latin typeface="Times New Roman" pitchFamily="18" charset="0"/>
                    <a:cs typeface="Times New Roman" pitchFamily="18" charset="0"/>
                  </a:rPr>
                  <a:t> </a:t>
                </a:r>
                <a:r>
                  <a:rPr lang="en-US" sz="1400" i="1" dirty="0" err="1">
                    <a:solidFill>
                      <a:srgbClr val="0000FF"/>
                    </a:solidFill>
                    <a:latin typeface="Times New Roman" pitchFamily="18" charset="0"/>
                    <a:cs typeface="Times New Roman" pitchFamily="18" charset="0"/>
                  </a:rPr>
                  <a:t>E</a:t>
                </a:r>
                <a:r>
                  <a:rPr lang="en-US" sz="1400" baseline="-25000" dirty="0" err="1">
                    <a:solidFill>
                      <a:srgbClr val="0000FF"/>
                    </a:solidFill>
                    <a:latin typeface="Times New Roman" pitchFamily="18" charset="0"/>
                    <a:cs typeface="Times New Roman" pitchFamily="18" charset="0"/>
                  </a:rPr>
                  <a:t>e</a:t>
                </a:r>
                <a:r>
                  <a:rPr lang="en-US" sz="1400" dirty="0">
                    <a:solidFill>
                      <a:srgbClr val="0000FF"/>
                    </a:solidFill>
                    <a:latin typeface="Times New Roman" pitchFamily="18" charset="0"/>
                    <a:cs typeface="Times New Roman" pitchFamily="18" charset="0"/>
                  </a:rPr>
                  <a:t> = 700 </a:t>
                </a:r>
                <a:r>
                  <a:rPr lang="en-US" sz="1400" dirty="0" err="1">
                    <a:solidFill>
                      <a:srgbClr val="0000FF"/>
                    </a:solidFill>
                    <a:latin typeface="Times New Roman" pitchFamily="18" charset="0"/>
                    <a:cs typeface="Times New Roman" pitchFamily="18" charset="0"/>
                  </a:rPr>
                  <a:t>keV</a:t>
                </a:r>
                <a:endParaRPr lang="en-US" sz="1400" dirty="0">
                  <a:solidFill>
                    <a:srgbClr val="0000FF"/>
                  </a:solidFill>
                  <a:latin typeface="Times New Roman" pitchFamily="18" charset="0"/>
                  <a:cs typeface="Times New Roman" pitchFamily="18" charset="0"/>
                </a:endParaRPr>
              </a:p>
            </p:txBody>
          </p:sp>
        </p:grpSp>
        <p:sp>
          <p:nvSpPr>
            <p:cNvPr id="8361" name="AutoShape 2"/>
            <p:cNvSpPr>
              <a:spLocks noChangeAspect="1" noChangeArrowheads="1"/>
            </p:cNvSpPr>
            <p:nvPr/>
          </p:nvSpPr>
          <p:spPr bwMode="auto">
            <a:xfrm>
              <a:off x="573" y="1429"/>
              <a:ext cx="1841" cy="208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Times New Roman" pitchFamily="18" charset="0"/>
                <a:cs typeface="Times New Roman" pitchFamily="18" charset="0"/>
              </a:endParaRPr>
            </a:p>
          </p:txBody>
        </p:sp>
        <p:sp>
          <p:nvSpPr>
            <p:cNvPr id="8362" name="Rectangle 266"/>
            <p:cNvSpPr>
              <a:spLocks noChangeArrowheads="1"/>
            </p:cNvSpPr>
            <p:nvPr/>
          </p:nvSpPr>
          <p:spPr bwMode="auto">
            <a:xfrm>
              <a:off x="1222" y="3531"/>
              <a:ext cx="697" cy="15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p>
              <a:r>
                <a:rPr lang="en-US" sz="1400" dirty="0">
                  <a:solidFill>
                    <a:srgbClr val="1F1A17"/>
                  </a:solidFill>
                  <a:latin typeface="Times New Roman" pitchFamily="18" charset="0"/>
                  <a:cs typeface="Times New Roman" pitchFamily="18" charset="0"/>
                </a:rPr>
                <a:t>1/</a:t>
              </a:r>
              <a:r>
                <a:rPr lang="en-US" sz="1400" i="1" dirty="0">
                  <a:solidFill>
                    <a:srgbClr val="1F1A17"/>
                  </a:solidFill>
                  <a:latin typeface="Times New Roman" pitchFamily="18" charset="0"/>
                  <a:cs typeface="Times New Roman" pitchFamily="18" charset="0"/>
                </a:rPr>
                <a:t>t</a:t>
              </a:r>
              <a:r>
                <a:rPr lang="en-US" sz="1400" baseline="-25000" dirty="0">
                  <a:solidFill>
                    <a:srgbClr val="1F1A17"/>
                  </a:solidFill>
                  <a:latin typeface="Times New Roman" pitchFamily="18" charset="0"/>
                  <a:cs typeface="Times New Roman" pitchFamily="18" charset="0"/>
                </a:rPr>
                <a:t>p</a:t>
              </a:r>
              <a:r>
                <a:rPr lang="en-US" sz="1400" baseline="30000" dirty="0">
                  <a:solidFill>
                    <a:srgbClr val="1F1A17"/>
                  </a:solidFill>
                  <a:latin typeface="Times New Roman" pitchFamily="18" charset="0"/>
                  <a:cs typeface="Times New Roman" pitchFamily="18" charset="0"/>
                </a:rPr>
                <a:t>2</a:t>
              </a:r>
              <a:r>
                <a:rPr lang="en-US" sz="1400" dirty="0">
                  <a:solidFill>
                    <a:srgbClr val="1F1A17"/>
                  </a:solidFill>
                  <a:latin typeface="Times New Roman" pitchFamily="18" charset="0"/>
                  <a:cs typeface="Times New Roman" pitchFamily="18" charset="0"/>
                </a:rPr>
                <a:t> [µs</a:t>
              </a:r>
              <a:r>
                <a:rPr lang="en-US" sz="1400" baseline="30000" dirty="0">
                  <a:solidFill>
                    <a:srgbClr val="1F1A17"/>
                  </a:solidFill>
                  <a:latin typeface="Times New Roman" pitchFamily="18" charset="0"/>
                  <a:cs typeface="Times New Roman" pitchFamily="18" charset="0"/>
                </a:rPr>
                <a:t>-2</a:t>
              </a:r>
              <a:r>
                <a:rPr lang="en-US" sz="1400" dirty="0">
                  <a:solidFill>
                    <a:srgbClr val="1F1A17"/>
                  </a:solidFill>
                  <a:latin typeface="Times New Roman" pitchFamily="18" charset="0"/>
                  <a:cs typeface="Times New Roman" pitchFamily="18" charset="0"/>
                </a:rPr>
                <a:t>]</a:t>
              </a:r>
              <a:endParaRPr lang="en-US" sz="1400" dirty="0">
                <a:cs typeface="Times New Roman" pitchFamily="18" charset="0"/>
              </a:endParaRPr>
            </a:p>
          </p:txBody>
        </p:sp>
      </p:grpSp>
      <p:graphicFrame>
        <p:nvGraphicFramePr>
          <p:cNvPr id="5" name="Object 4"/>
          <p:cNvGraphicFramePr>
            <a:graphicFrameLocks noChangeAspect="1"/>
          </p:cNvGraphicFramePr>
          <p:nvPr>
            <p:extLst>
              <p:ext uri="{D42A27DB-BD31-4B8C-83A1-F6EECF244321}">
                <p14:modId xmlns:p14="http://schemas.microsoft.com/office/powerpoint/2010/main" val="303587335"/>
              </p:ext>
            </p:extLst>
          </p:nvPr>
        </p:nvGraphicFramePr>
        <p:xfrm>
          <a:off x="6182944" y="2065035"/>
          <a:ext cx="2321023" cy="975092"/>
        </p:xfrm>
        <a:graphic>
          <a:graphicData uri="http://schemas.openxmlformats.org/presentationml/2006/ole">
            <mc:AlternateContent xmlns:mc="http://schemas.openxmlformats.org/markup-compatibility/2006">
              <mc:Choice xmlns:v="urn:schemas-microsoft-com:vml" Requires="v">
                <p:oleObj spid="_x0000_s55400" name="Equation" r:id="rId4" imgW="1270000" imgH="533400" progId="Equation.3">
                  <p:embed/>
                </p:oleObj>
              </mc:Choice>
              <mc:Fallback>
                <p:oleObj name="Equation" r:id="rId4" imgW="1270000" imgH="533400" progId="Equation.3">
                  <p:embed/>
                  <p:pic>
                    <p:nvPicPr>
                      <p:cNvPr id="0" name=""/>
                      <p:cNvPicPr>
                        <a:picLocks noChangeAspect="1" noChangeArrowheads="1"/>
                      </p:cNvPicPr>
                      <p:nvPr/>
                    </p:nvPicPr>
                    <p:blipFill>
                      <a:blip r:embed="rId5"/>
                      <a:srcRect/>
                      <a:stretch>
                        <a:fillRect/>
                      </a:stretch>
                    </p:blipFill>
                    <p:spPr bwMode="auto">
                      <a:xfrm>
                        <a:off x="6182944" y="2065035"/>
                        <a:ext cx="2321023" cy="975092"/>
                      </a:xfrm>
                      <a:prstGeom prst="rect">
                        <a:avLst/>
                      </a:prstGeom>
                      <a:noFill/>
                    </p:spPr>
                  </p:pic>
                </p:oleObj>
              </mc:Fallback>
            </mc:AlternateContent>
          </a:graphicData>
        </a:graphic>
      </p:graphicFrame>
      <p:graphicFrame>
        <p:nvGraphicFramePr>
          <p:cNvPr id="1282" name="Object 1281"/>
          <p:cNvGraphicFramePr>
            <a:graphicFrameLocks noChangeAspect="1"/>
          </p:cNvGraphicFramePr>
          <p:nvPr>
            <p:extLst>
              <p:ext uri="{D42A27DB-BD31-4B8C-83A1-F6EECF244321}">
                <p14:modId xmlns:p14="http://schemas.microsoft.com/office/powerpoint/2010/main" val="1067834379"/>
              </p:ext>
            </p:extLst>
          </p:nvPr>
        </p:nvGraphicFramePr>
        <p:xfrm>
          <a:off x="6423193" y="3067769"/>
          <a:ext cx="1818610" cy="775838"/>
        </p:xfrm>
        <a:graphic>
          <a:graphicData uri="http://schemas.openxmlformats.org/presentationml/2006/ole">
            <mc:AlternateContent xmlns:mc="http://schemas.openxmlformats.org/markup-compatibility/2006">
              <mc:Choice xmlns:v="urn:schemas-microsoft-com:vml" Requires="v">
                <p:oleObj spid="_x0000_s55401" name="Equation" r:id="rId6" imgW="1130040" imgH="482400" progId="Equation.3">
                  <p:embed/>
                </p:oleObj>
              </mc:Choice>
              <mc:Fallback>
                <p:oleObj name="Equation" r:id="rId6" imgW="1130040" imgH="482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3193" y="3067769"/>
                        <a:ext cx="1818610" cy="7758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itle 1"/>
          <p:cNvSpPr>
            <a:spLocks noGrp="1"/>
          </p:cNvSpPr>
          <p:nvPr>
            <p:ph type="title"/>
          </p:nvPr>
        </p:nvSpPr>
        <p:spPr/>
        <p:txBody>
          <a:bodyPr/>
          <a:lstStyle/>
          <a:p>
            <a:r>
              <a:rPr lang="en-US" dirty="0"/>
              <a:t>Detector response function</a:t>
            </a:r>
          </a:p>
        </p:txBody>
      </p:sp>
      <p:sp>
        <p:nvSpPr>
          <p:cNvPr id="6" name="Content Placeholder 5"/>
          <p:cNvSpPr>
            <a:spLocks noGrp="1"/>
          </p:cNvSpPr>
          <p:nvPr>
            <p:ph idx="1"/>
          </p:nvPr>
        </p:nvSpPr>
        <p:spPr>
          <a:xfrm>
            <a:off x="5722350" y="868947"/>
            <a:ext cx="2964450" cy="5257218"/>
          </a:xfrm>
        </p:spPr>
        <p:txBody>
          <a:bodyPr/>
          <a:lstStyle/>
          <a:p>
            <a:r>
              <a:rPr lang="en-US" dirty="0"/>
              <a:t>TOF vs. p</a:t>
            </a:r>
            <a:r>
              <a:rPr lang="en-US" baseline="-25000" dirty="0"/>
              <a:t>p </a:t>
            </a:r>
            <a:r>
              <a:rPr lang="en-US" dirty="0"/>
              <a:t>assuming adiabatic proton spin transport</a:t>
            </a:r>
          </a:p>
          <a:p>
            <a:endParaRPr lang="en-US" dirty="0"/>
          </a:p>
          <a:p>
            <a:endParaRPr lang="en-US" dirty="0"/>
          </a:p>
          <a:p>
            <a:endParaRPr lang="en-US" dirty="0"/>
          </a:p>
          <a:p>
            <a:endParaRPr lang="en-US" dirty="0"/>
          </a:p>
          <a:p>
            <a:r>
              <a:rPr lang="en-US" dirty="0"/>
              <a:t>Edges confirm calibration</a:t>
            </a:r>
          </a:p>
          <a:p>
            <a:r>
              <a:rPr lang="en-US" dirty="0"/>
              <a:t>Slope of central part used to extract correlation ‘a’</a:t>
            </a:r>
          </a:p>
        </p:txBody>
      </p:sp>
      <p:sp>
        <p:nvSpPr>
          <p:cNvPr id="1194" name="Rectangle 1193"/>
          <p:cNvSpPr>
            <a:spLocks noChangeArrowheads="1"/>
          </p:cNvSpPr>
          <p:nvPr/>
        </p:nvSpPr>
        <p:spPr bwMode="auto">
          <a:xfrm>
            <a:off x="7348420" y="6210638"/>
            <a:ext cx="166947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r">
              <a:spcBef>
                <a:spcPct val="50000"/>
              </a:spcBef>
            </a:pPr>
            <a:r>
              <a:rPr lang="en-US" sz="1400" dirty="0">
                <a:solidFill>
                  <a:srgbClr val="000000"/>
                </a:solidFill>
                <a:cs typeface="Chalkboard"/>
              </a:rPr>
              <a:t>courtesy S. Baessler</a:t>
            </a:r>
            <a:r>
              <a:rPr lang="en-US" sz="1400" dirty="0">
                <a:cs typeface="Chalkboard"/>
              </a:rPr>
              <a:t> </a:t>
            </a:r>
          </a:p>
        </p:txBody>
      </p:sp>
      <p:sp>
        <p:nvSpPr>
          <p:cNvPr id="3" name="Date Placeholder 2"/>
          <p:cNvSpPr>
            <a:spLocks noGrp="1"/>
          </p:cNvSpPr>
          <p:nvPr>
            <p:ph type="dt" sz="half" idx="10"/>
          </p:nvPr>
        </p:nvSpPr>
        <p:spPr/>
        <p:txBody>
          <a:bodyPr/>
          <a:lstStyle/>
          <a:p>
            <a:r>
              <a:rPr lang="en-US"/>
              <a:t>2019-10-17</a:t>
            </a:r>
          </a:p>
        </p:txBody>
      </p:sp>
      <p:sp>
        <p:nvSpPr>
          <p:cNvPr id="4" name="Footer Placeholder 3"/>
          <p:cNvSpPr>
            <a:spLocks noGrp="1"/>
          </p:cNvSpPr>
          <p:nvPr>
            <p:ph type="ftr" sz="quarter" idx="11"/>
          </p:nvPr>
        </p:nvSpPr>
        <p:spPr/>
        <p:txBody>
          <a:bodyPr/>
          <a:lstStyle/>
          <a:p>
            <a:r>
              <a:rPr lang="en-US"/>
              <a:t>DNP Fall Meeting, Crystal City, VA</a:t>
            </a:r>
          </a:p>
        </p:txBody>
      </p:sp>
      <p:sp>
        <p:nvSpPr>
          <p:cNvPr id="7" name="Slide Number Placeholder 6"/>
          <p:cNvSpPr>
            <a:spLocks noGrp="1"/>
          </p:cNvSpPr>
          <p:nvPr>
            <p:ph type="sldNum" sz="quarter" idx="12"/>
          </p:nvPr>
        </p:nvSpPr>
        <p:spPr/>
        <p:txBody>
          <a:bodyPr/>
          <a:lstStyle/>
          <a:p>
            <a:fld id="{89BA9E80-DA99-844D-986A-8D691D11CFE6}" type="slidenum">
              <a:rPr lang="en-US" smtClean="0"/>
              <a:t>5</a:t>
            </a:fld>
            <a:endParaRPr lang="en-US"/>
          </a:p>
        </p:txBody>
      </p:sp>
    </p:spTree>
    <p:extLst>
      <p:ext uri="{BB962C8B-B14F-4D97-AF65-F5344CB8AC3E}">
        <p14:creationId xmlns:p14="http://schemas.microsoft.com/office/powerpoint/2010/main" val="34247387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2"/>
          </p:nvPr>
        </p:nvSpPr>
        <p:spPr>
          <a:xfrm>
            <a:off x="4648200" y="1889477"/>
            <a:ext cx="4038600" cy="4471288"/>
          </a:xfrm>
        </p:spPr>
        <p:txBody>
          <a:bodyPr>
            <a:normAutofit/>
          </a:bodyPr>
          <a:lstStyle/>
          <a:p>
            <a:r>
              <a:rPr lang="en-US" sz="2400" dirty="0"/>
              <a:t>Systematic uncertainties</a:t>
            </a:r>
          </a:p>
          <a:p>
            <a:pPr lvl="1"/>
            <a:r>
              <a:rPr lang="en-US" sz="2000" dirty="0"/>
              <a:t>Electron energy resolution</a:t>
            </a:r>
          </a:p>
          <a:p>
            <a:pPr lvl="1"/>
            <a:endParaRPr lang="en-US" sz="2000" dirty="0"/>
          </a:p>
          <a:p>
            <a:pPr lvl="1"/>
            <a:endParaRPr lang="en-US" sz="2000" dirty="0"/>
          </a:p>
          <a:p>
            <a:pPr lvl="1"/>
            <a:endParaRPr lang="en-US" sz="2000" dirty="0"/>
          </a:p>
          <a:p>
            <a:pPr lvl="1"/>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lvl="1"/>
            <a:r>
              <a:rPr lang="en-US" sz="2000" dirty="0"/>
              <a:t>background</a:t>
            </a:r>
          </a:p>
        </p:txBody>
      </p:sp>
      <p:sp>
        <p:nvSpPr>
          <p:cNvPr id="1027" name="TextBox 1"/>
          <p:cNvSpPr txBox="1">
            <a:spLocks noChangeArrowheads="1"/>
          </p:cNvSpPr>
          <p:nvPr/>
        </p:nvSpPr>
        <p:spPr bwMode="auto">
          <a:xfrm>
            <a:off x="863960" y="5835281"/>
            <a:ext cx="1792886"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000000"/>
                </a:solidFill>
                <a:latin typeface="Times New Roman" pitchFamily="18" charset="0"/>
                <a:cs typeface="Times New Roman" pitchFamily="18" charset="0"/>
              </a:rPr>
              <a:t>Goal: </a:t>
            </a:r>
            <a:r>
              <a:rPr lang="el-GR" sz="1600" b="1" dirty="0">
                <a:solidFill>
                  <a:srgbClr val="000000"/>
                </a:solidFill>
                <a:latin typeface="Times New Roman" pitchFamily="18" charset="0"/>
                <a:cs typeface="Times New Roman" pitchFamily="18" charset="0"/>
              </a:rPr>
              <a:t>Δ</a:t>
            </a:r>
            <a:r>
              <a:rPr lang="en-US" sz="1600" b="1" dirty="0">
                <a:solidFill>
                  <a:srgbClr val="000000"/>
                </a:solidFill>
                <a:latin typeface="Times New Roman" pitchFamily="18" charset="0"/>
                <a:cs typeface="Times New Roman" pitchFamily="18" charset="0"/>
              </a:rPr>
              <a:t>b ~ 3×10</a:t>
            </a:r>
            <a:r>
              <a:rPr lang="en-US" sz="1600" b="1" baseline="30000" dirty="0">
                <a:solidFill>
                  <a:srgbClr val="000000"/>
                </a:solidFill>
                <a:latin typeface="Times New Roman" pitchFamily="18" charset="0"/>
                <a:cs typeface="Times New Roman" pitchFamily="18" charset="0"/>
              </a:rPr>
              <a:t>-3</a:t>
            </a:r>
            <a:r>
              <a:rPr lang="en-US" sz="1600" b="1" dirty="0">
                <a:solidFill>
                  <a:srgbClr val="000000"/>
                </a:solidFill>
                <a:cs typeface="Times New Roman" pitchFamily="18" charset="0"/>
              </a:rPr>
              <a:t> </a:t>
            </a:r>
            <a:endParaRPr lang="en-US" sz="1600" dirty="0">
              <a:solidFill>
                <a:srgbClr val="000000"/>
              </a:solidFill>
              <a:latin typeface="Times New Roman" pitchFamily="18" charset="0"/>
              <a:cs typeface="Times New Roman" pitchFamily="18" charset="0"/>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831438959"/>
              </p:ext>
            </p:extLst>
          </p:nvPr>
        </p:nvGraphicFramePr>
        <p:xfrm>
          <a:off x="4919236" y="955843"/>
          <a:ext cx="3713163" cy="833438"/>
        </p:xfrm>
        <a:graphic>
          <a:graphicData uri="http://schemas.openxmlformats.org/presentationml/2006/ole">
            <mc:AlternateContent xmlns:mc="http://schemas.openxmlformats.org/markup-compatibility/2006">
              <mc:Choice xmlns:v="urn:schemas-microsoft-com:vml" Requires="v">
                <p:oleObj spid="_x0000_s56368" name="Equation" r:id="rId4" imgW="2146300" imgH="482600" progId="Equation.3">
                  <p:embed/>
                </p:oleObj>
              </mc:Choice>
              <mc:Fallback>
                <p:oleObj name="Equation" r:id="rId4" imgW="2146300" imgH="482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9236" y="955843"/>
                        <a:ext cx="3713163" cy="833438"/>
                      </a:xfrm>
                      <a:prstGeom prst="rect">
                        <a:avLst/>
                      </a:prstGeom>
                      <a:solidFill>
                        <a:srgbClr val="C0C0C0"/>
                      </a:solidFill>
                    </p:spPr>
                  </p:pic>
                </p:oleObj>
              </mc:Fallback>
            </mc:AlternateContent>
          </a:graphicData>
        </a:graphic>
      </p:graphicFrame>
      <p:grpSp>
        <p:nvGrpSpPr>
          <p:cNvPr id="1031" name="Group 5"/>
          <p:cNvGrpSpPr>
            <a:grpSpLocks noChangeAspect="1"/>
          </p:cNvGrpSpPr>
          <p:nvPr/>
        </p:nvGrpSpPr>
        <p:grpSpPr bwMode="auto">
          <a:xfrm>
            <a:off x="592497" y="1989490"/>
            <a:ext cx="3686175" cy="3822700"/>
            <a:chOff x="3314" y="1058"/>
            <a:chExt cx="2322" cy="2408"/>
          </a:xfrm>
        </p:grpSpPr>
        <p:sp>
          <p:nvSpPr>
            <p:cNvPr id="1247" name="AutoShape 4"/>
            <p:cNvSpPr>
              <a:spLocks noChangeAspect="1" noChangeArrowheads="1" noTextEdit="1"/>
            </p:cNvSpPr>
            <p:nvPr/>
          </p:nvSpPr>
          <p:spPr bwMode="auto">
            <a:xfrm>
              <a:off x="3340" y="1058"/>
              <a:ext cx="2252" cy="2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1248" name="Freeform 6"/>
            <p:cNvSpPr>
              <a:spLocks/>
            </p:cNvSpPr>
            <p:nvPr/>
          </p:nvSpPr>
          <p:spPr bwMode="auto">
            <a:xfrm>
              <a:off x="3538" y="3146"/>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49" name="Line 7"/>
            <p:cNvSpPr>
              <a:spLocks noChangeShapeType="1"/>
            </p:cNvSpPr>
            <p:nvPr/>
          </p:nvSpPr>
          <p:spPr bwMode="auto">
            <a:xfrm flipV="1">
              <a:off x="3538" y="3086"/>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0" name="Rectangle 8"/>
            <p:cNvSpPr>
              <a:spLocks noChangeArrowheads="1"/>
            </p:cNvSpPr>
            <p:nvPr/>
          </p:nvSpPr>
          <p:spPr bwMode="auto">
            <a:xfrm>
              <a:off x="3512"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51" name="Line 9"/>
            <p:cNvSpPr>
              <a:spLocks noChangeShapeType="1"/>
            </p:cNvSpPr>
            <p:nvPr/>
          </p:nvSpPr>
          <p:spPr bwMode="auto">
            <a:xfrm flipV="1">
              <a:off x="3665"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2" name="Line 10"/>
            <p:cNvSpPr>
              <a:spLocks noChangeShapeType="1"/>
            </p:cNvSpPr>
            <p:nvPr/>
          </p:nvSpPr>
          <p:spPr bwMode="auto">
            <a:xfrm flipV="1">
              <a:off x="3792"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3" name="Line 11"/>
            <p:cNvSpPr>
              <a:spLocks noChangeShapeType="1"/>
            </p:cNvSpPr>
            <p:nvPr/>
          </p:nvSpPr>
          <p:spPr bwMode="auto">
            <a:xfrm flipV="1">
              <a:off x="3919"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4" name="Line 12"/>
            <p:cNvSpPr>
              <a:spLocks noChangeShapeType="1"/>
            </p:cNvSpPr>
            <p:nvPr/>
          </p:nvSpPr>
          <p:spPr bwMode="auto">
            <a:xfrm flipV="1">
              <a:off x="4046" y="3086"/>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5" name="Rectangle 13"/>
            <p:cNvSpPr>
              <a:spLocks noChangeArrowheads="1"/>
            </p:cNvSpPr>
            <p:nvPr/>
          </p:nvSpPr>
          <p:spPr bwMode="auto">
            <a:xfrm>
              <a:off x="3970"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2</a:t>
              </a:r>
              <a:endParaRPr lang="en-US">
                <a:solidFill>
                  <a:srgbClr val="000000"/>
                </a:solidFill>
                <a:latin typeface="Calibri" pitchFamily="34" charset="0"/>
                <a:cs typeface="Times New Roman" pitchFamily="18" charset="0"/>
              </a:endParaRPr>
            </a:p>
          </p:txBody>
        </p:sp>
        <p:sp>
          <p:nvSpPr>
            <p:cNvPr id="1256" name="Rectangle 14"/>
            <p:cNvSpPr>
              <a:spLocks noChangeArrowheads="1"/>
            </p:cNvSpPr>
            <p:nvPr/>
          </p:nvSpPr>
          <p:spPr bwMode="auto">
            <a:xfrm>
              <a:off x="4020"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57" name="Rectangle 15"/>
            <p:cNvSpPr>
              <a:spLocks noChangeArrowheads="1"/>
            </p:cNvSpPr>
            <p:nvPr/>
          </p:nvSpPr>
          <p:spPr bwMode="auto">
            <a:xfrm>
              <a:off x="4071"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58" name="Line 16"/>
            <p:cNvSpPr>
              <a:spLocks noChangeShapeType="1"/>
            </p:cNvSpPr>
            <p:nvPr/>
          </p:nvSpPr>
          <p:spPr bwMode="auto">
            <a:xfrm flipV="1">
              <a:off x="4173"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59" name="Line 17"/>
            <p:cNvSpPr>
              <a:spLocks noChangeShapeType="1"/>
            </p:cNvSpPr>
            <p:nvPr/>
          </p:nvSpPr>
          <p:spPr bwMode="auto">
            <a:xfrm flipV="1">
              <a:off x="4299"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0" name="Line 18"/>
            <p:cNvSpPr>
              <a:spLocks noChangeShapeType="1"/>
            </p:cNvSpPr>
            <p:nvPr/>
          </p:nvSpPr>
          <p:spPr bwMode="auto">
            <a:xfrm flipV="1">
              <a:off x="4427"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1" name="Line 19"/>
            <p:cNvSpPr>
              <a:spLocks noChangeShapeType="1"/>
            </p:cNvSpPr>
            <p:nvPr/>
          </p:nvSpPr>
          <p:spPr bwMode="auto">
            <a:xfrm flipV="1">
              <a:off x="4554" y="3086"/>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2" name="Rectangle 20"/>
            <p:cNvSpPr>
              <a:spLocks noChangeArrowheads="1"/>
            </p:cNvSpPr>
            <p:nvPr/>
          </p:nvSpPr>
          <p:spPr bwMode="auto">
            <a:xfrm>
              <a:off x="4478"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4</a:t>
              </a:r>
              <a:endParaRPr lang="en-US">
                <a:solidFill>
                  <a:srgbClr val="000000"/>
                </a:solidFill>
                <a:latin typeface="Calibri" pitchFamily="34" charset="0"/>
                <a:cs typeface="Times New Roman" pitchFamily="18" charset="0"/>
              </a:endParaRPr>
            </a:p>
          </p:txBody>
        </p:sp>
        <p:sp>
          <p:nvSpPr>
            <p:cNvPr id="1263" name="Rectangle 21"/>
            <p:cNvSpPr>
              <a:spLocks noChangeArrowheads="1"/>
            </p:cNvSpPr>
            <p:nvPr/>
          </p:nvSpPr>
          <p:spPr bwMode="auto">
            <a:xfrm>
              <a:off x="4528"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64" name="Rectangle 22"/>
            <p:cNvSpPr>
              <a:spLocks noChangeArrowheads="1"/>
            </p:cNvSpPr>
            <p:nvPr/>
          </p:nvSpPr>
          <p:spPr bwMode="auto">
            <a:xfrm>
              <a:off x="4579"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65" name="Line 23"/>
            <p:cNvSpPr>
              <a:spLocks noChangeShapeType="1"/>
            </p:cNvSpPr>
            <p:nvPr/>
          </p:nvSpPr>
          <p:spPr bwMode="auto">
            <a:xfrm flipV="1">
              <a:off x="4681"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6" name="Line 24"/>
            <p:cNvSpPr>
              <a:spLocks noChangeShapeType="1"/>
            </p:cNvSpPr>
            <p:nvPr/>
          </p:nvSpPr>
          <p:spPr bwMode="auto">
            <a:xfrm flipV="1">
              <a:off x="4808"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7" name="Line 25"/>
            <p:cNvSpPr>
              <a:spLocks noChangeShapeType="1"/>
            </p:cNvSpPr>
            <p:nvPr/>
          </p:nvSpPr>
          <p:spPr bwMode="auto">
            <a:xfrm flipV="1">
              <a:off x="4935"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8" name="Line 26"/>
            <p:cNvSpPr>
              <a:spLocks noChangeShapeType="1"/>
            </p:cNvSpPr>
            <p:nvPr/>
          </p:nvSpPr>
          <p:spPr bwMode="auto">
            <a:xfrm flipV="1">
              <a:off x="5062" y="3086"/>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 name="Rectangle 27"/>
            <p:cNvSpPr>
              <a:spLocks noChangeArrowheads="1"/>
            </p:cNvSpPr>
            <p:nvPr/>
          </p:nvSpPr>
          <p:spPr bwMode="auto">
            <a:xfrm>
              <a:off x="4986"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6</a:t>
              </a:r>
              <a:endParaRPr lang="en-US">
                <a:solidFill>
                  <a:srgbClr val="000000"/>
                </a:solidFill>
                <a:latin typeface="Calibri" pitchFamily="34" charset="0"/>
                <a:cs typeface="Times New Roman" pitchFamily="18" charset="0"/>
              </a:endParaRPr>
            </a:p>
          </p:txBody>
        </p:sp>
        <p:sp>
          <p:nvSpPr>
            <p:cNvPr id="1270" name="Rectangle 28"/>
            <p:cNvSpPr>
              <a:spLocks noChangeArrowheads="1"/>
            </p:cNvSpPr>
            <p:nvPr/>
          </p:nvSpPr>
          <p:spPr bwMode="auto">
            <a:xfrm>
              <a:off x="5037"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71" name="Rectangle 29"/>
            <p:cNvSpPr>
              <a:spLocks noChangeArrowheads="1"/>
            </p:cNvSpPr>
            <p:nvPr/>
          </p:nvSpPr>
          <p:spPr bwMode="auto">
            <a:xfrm>
              <a:off x="5087"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72" name="Line 30"/>
            <p:cNvSpPr>
              <a:spLocks noChangeShapeType="1"/>
            </p:cNvSpPr>
            <p:nvPr/>
          </p:nvSpPr>
          <p:spPr bwMode="auto">
            <a:xfrm flipV="1">
              <a:off x="5189"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73" name="Line 31"/>
            <p:cNvSpPr>
              <a:spLocks noChangeShapeType="1"/>
            </p:cNvSpPr>
            <p:nvPr/>
          </p:nvSpPr>
          <p:spPr bwMode="auto">
            <a:xfrm flipV="1">
              <a:off x="5316"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74" name="Line 32"/>
            <p:cNvSpPr>
              <a:spLocks noChangeShapeType="1"/>
            </p:cNvSpPr>
            <p:nvPr/>
          </p:nvSpPr>
          <p:spPr bwMode="auto">
            <a:xfrm flipV="1">
              <a:off x="5443" y="3116"/>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75" name="Line 33"/>
            <p:cNvSpPr>
              <a:spLocks noChangeShapeType="1"/>
            </p:cNvSpPr>
            <p:nvPr/>
          </p:nvSpPr>
          <p:spPr bwMode="auto">
            <a:xfrm flipV="1">
              <a:off x="5569" y="3086"/>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76" name="Rectangle 34"/>
            <p:cNvSpPr>
              <a:spLocks noChangeArrowheads="1"/>
            </p:cNvSpPr>
            <p:nvPr/>
          </p:nvSpPr>
          <p:spPr bwMode="auto">
            <a:xfrm>
              <a:off x="5445"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8</a:t>
              </a:r>
              <a:endParaRPr lang="en-US">
                <a:solidFill>
                  <a:srgbClr val="000000"/>
                </a:solidFill>
                <a:latin typeface="Calibri" pitchFamily="34" charset="0"/>
                <a:cs typeface="Times New Roman" pitchFamily="18" charset="0"/>
              </a:endParaRPr>
            </a:p>
          </p:txBody>
        </p:sp>
        <p:sp>
          <p:nvSpPr>
            <p:cNvPr id="1277" name="Rectangle 35"/>
            <p:cNvSpPr>
              <a:spLocks noChangeArrowheads="1"/>
            </p:cNvSpPr>
            <p:nvPr/>
          </p:nvSpPr>
          <p:spPr bwMode="auto">
            <a:xfrm>
              <a:off x="5495"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78" name="Rectangle 36"/>
            <p:cNvSpPr>
              <a:spLocks noChangeArrowheads="1"/>
            </p:cNvSpPr>
            <p:nvPr/>
          </p:nvSpPr>
          <p:spPr bwMode="auto">
            <a:xfrm>
              <a:off x="5546" y="3163"/>
              <a:ext cx="90" cy="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279" name="Rectangle 37"/>
            <p:cNvSpPr>
              <a:spLocks noChangeArrowheads="1"/>
            </p:cNvSpPr>
            <p:nvPr/>
          </p:nvSpPr>
          <p:spPr bwMode="auto">
            <a:xfrm>
              <a:off x="4277" y="3291"/>
              <a:ext cx="124"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i="1">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1280" name="Rectangle 38"/>
            <p:cNvSpPr>
              <a:spLocks noChangeArrowheads="1"/>
            </p:cNvSpPr>
            <p:nvPr/>
          </p:nvSpPr>
          <p:spPr bwMode="auto">
            <a:xfrm>
              <a:off x="4352" y="3360"/>
              <a:ext cx="67"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1281" name="Rectangle 39"/>
            <p:cNvSpPr>
              <a:spLocks noChangeArrowheads="1"/>
            </p:cNvSpPr>
            <p:nvPr/>
          </p:nvSpPr>
          <p:spPr bwMode="auto">
            <a:xfrm>
              <a:off x="4387" y="3360"/>
              <a:ext cx="52"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282" name="Rectangle 40"/>
            <p:cNvSpPr>
              <a:spLocks noChangeArrowheads="1"/>
            </p:cNvSpPr>
            <p:nvPr/>
          </p:nvSpPr>
          <p:spPr bwMode="auto">
            <a:xfrm>
              <a:off x="4408" y="3360"/>
              <a:ext cx="72"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k</a:t>
              </a:r>
              <a:endParaRPr lang="en-US">
                <a:solidFill>
                  <a:srgbClr val="000000"/>
                </a:solidFill>
                <a:latin typeface="Calibri" pitchFamily="34" charset="0"/>
                <a:cs typeface="Times New Roman" pitchFamily="18" charset="0"/>
              </a:endParaRPr>
            </a:p>
          </p:txBody>
        </p:sp>
        <p:sp>
          <p:nvSpPr>
            <p:cNvPr id="1283" name="Rectangle 41"/>
            <p:cNvSpPr>
              <a:spLocks noChangeArrowheads="1"/>
            </p:cNvSpPr>
            <p:nvPr/>
          </p:nvSpPr>
          <p:spPr bwMode="auto">
            <a:xfrm>
              <a:off x="4447" y="3360"/>
              <a:ext cx="54"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1284" name="Rectangle 42"/>
            <p:cNvSpPr>
              <a:spLocks noChangeArrowheads="1"/>
            </p:cNvSpPr>
            <p:nvPr/>
          </p:nvSpPr>
          <p:spPr bwMode="auto">
            <a:xfrm>
              <a:off x="4470" y="3360"/>
              <a:ext cx="72" cy="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1285" name="Rectangle 43"/>
            <p:cNvSpPr>
              <a:spLocks noChangeArrowheads="1"/>
            </p:cNvSpPr>
            <p:nvPr/>
          </p:nvSpPr>
          <p:spPr bwMode="auto">
            <a:xfrm>
              <a:off x="4545" y="3291"/>
              <a:ext cx="9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286" name="Rectangle 44"/>
            <p:cNvSpPr>
              <a:spLocks noChangeArrowheads="1"/>
            </p:cNvSpPr>
            <p:nvPr/>
          </p:nvSpPr>
          <p:spPr bwMode="auto">
            <a:xfrm>
              <a:off x="4585" y="3291"/>
              <a:ext cx="11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k</a:t>
              </a:r>
              <a:endParaRPr lang="en-US">
                <a:solidFill>
                  <a:srgbClr val="000000"/>
                </a:solidFill>
                <a:latin typeface="Calibri" pitchFamily="34" charset="0"/>
                <a:cs typeface="Times New Roman" pitchFamily="18" charset="0"/>
              </a:endParaRPr>
            </a:p>
          </p:txBody>
        </p:sp>
        <p:sp>
          <p:nvSpPr>
            <p:cNvPr id="1287" name="Rectangle 45"/>
            <p:cNvSpPr>
              <a:spLocks noChangeArrowheads="1"/>
            </p:cNvSpPr>
            <p:nvPr/>
          </p:nvSpPr>
          <p:spPr bwMode="auto">
            <a:xfrm>
              <a:off x="4647" y="3291"/>
              <a:ext cx="10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1288" name="Rectangle 46"/>
            <p:cNvSpPr>
              <a:spLocks noChangeArrowheads="1"/>
            </p:cNvSpPr>
            <p:nvPr/>
          </p:nvSpPr>
          <p:spPr bwMode="auto">
            <a:xfrm>
              <a:off x="4701" y="3291"/>
              <a:ext cx="138"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V</a:t>
              </a:r>
              <a:endParaRPr lang="en-US">
                <a:solidFill>
                  <a:srgbClr val="000000"/>
                </a:solidFill>
                <a:latin typeface="Calibri" pitchFamily="34" charset="0"/>
                <a:cs typeface="Times New Roman" pitchFamily="18" charset="0"/>
              </a:endParaRPr>
            </a:p>
          </p:txBody>
        </p:sp>
        <p:sp>
          <p:nvSpPr>
            <p:cNvPr id="1289" name="Rectangle 47"/>
            <p:cNvSpPr>
              <a:spLocks noChangeArrowheads="1"/>
            </p:cNvSpPr>
            <p:nvPr/>
          </p:nvSpPr>
          <p:spPr bwMode="auto">
            <a:xfrm>
              <a:off x="4789" y="3291"/>
              <a:ext cx="9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290" name="Freeform 48"/>
            <p:cNvSpPr>
              <a:spLocks/>
            </p:cNvSpPr>
            <p:nvPr/>
          </p:nvSpPr>
          <p:spPr bwMode="auto">
            <a:xfrm>
              <a:off x="3538"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91" name="Line 49"/>
            <p:cNvSpPr>
              <a:spLocks noChangeShapeType="1"/>
            </p:cNvSpPr>
            <p:nvPr/>
          </p:nvSpPr>
          <p:spPr bwMode="auto">
            <a:xfrm>
              <a:off x="3538" y="3146"/>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2" name="Line 50"/>
            <p:cNvSpPr>
              <a:spLocks noChangeShapeType="1"/>
            </p:cNvSpPr>
            <p:nvPr/>
          </p:nvSpPr>
          <p:spPr bwMode="auto">
            <a:xfrm>
              <a:off x="3538" y="3071"/>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3" name="Line 51"/>
            <p:cNvSpPr>
              <a:spLocks noChangeShapeType="1"/>
            </p:cNvSpPr>
            <p:nvPr/>
          </p:nvSpPr>
          <p:spPr bwMode="auto">
            <a:xfrm>
              <a:off x="3538" y="2996"/>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4" name="Line 52"/>
            <p:cNvSpPr>
              <a:spLocks noChangeShapeType="1"/>
            </p:cNvSpPr>
            <p:nvPr/>
          </p:nvSpPr>
          <p:spPr bwMode="auto">
            <a:xfrm>
              <a:off x="3538" y="2922"/>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5" name="Line 53"/>
            <p:cNvSpPr>
              <a:spLocks noChangeShapeType="1"/>
            </p:cNvSpPr>
            <p:nvPr/>
          </p:nvSpPr>
          <p:spPr bwMode="auto">
            <a:xfrm>
              <a:off x="3538" y="2847"/>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6" name="Line 54"/>
            <p:cNvSpPr>
              <a:spLocks noChangeShapeType="1"/>
            </p:cNvSpPr>
            <p:nvPr/>
          </p:nvSpPr>
          <p:spPr bwMode="auto">
            <a:xfrm>
              <a:off x="3538" y="2773"/>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7" name="Line 55"/>
            <p:cNvSpPr>
              <a:spLocks noChangeShapeType="1"/>
            </p:cNvSpPr>
            <p:nvPr/>
          </p:nvSpPr>
          <p:spPr bwMode="auto">
            <a:xfrm>
              <a:off x="3538" y="2698"/>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8" name="Line 56"/>
            <p:cNvSpPr>
              <a:spLocks noChangeShapeType="1"/>
            </p:cNvSpPr>
            <p:nvPr/>
          </p:nvSpPr>
          <p:spPr bwMode="auto">
            <a:xfrm>
              <a:off x="3538" y="2624"/>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99" name="Line 57"/>
            <p:cNvSpPr>
              <a:spLocks noChangeShapeType="1"/>
            </p:cNvSpPr>
            <p:nvPr/>
          </p:nvSpPr>
          <p:spPr bwMode="auto">
            <a:xfrm>
              <a:off x="3538" y="2550"/>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0" name="Line 58"/>
            <p:cNvSpPr>
              <a:spLocks noChangeShapeType="1"/>
            </p:cNvSpPr>
            <p:nvPr/>
          </p:nvSpPr>
          <p:spPr bwMode="auto">
            <a:xfrm>
              <a:off x="3538" y="2475"/>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1" name="Line 59"/>
            <p:cNvSpPr>
              <a:spLocks noChangeShapeType="1"/>
            </p:cNvSpPr>
            <p:nvPr/>
          </p:nvSpPr>
          <p:spPr bwMode="auto">
            <a:xfrm>
              <a:off x="3538" y="2401"/>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2" name="Line 60"/>
            <p:cNvSpPr>
              <a:spLocks noChangeShapeType="1"/>
            </p:cNvSpPr>
            <p:nvPr/>
          </p:nvSpPr>
          <p:spPr bwMode="auto">
            <a:xfrm>
              <a:off x="3538" y="2326"/>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3" name="Line 61"/>
            <p:cNvSpPr>
              <a:spLocks noChangeShapeType="1"/>
            </p:cNvSpPr>
            <p:nvPr/>
          </p:nvSpPr>
          <p:spPr bwMode="auto">
            <a:xfrm>
              <a:off x="3538" y="2251"/>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4" name="Line 62"/>
            <p:cNvSpPr>
              <a:spLocks noChangeShapeType="1"/>
            </p:cNvSpPr>
            <p:nvPr/>
          </p:nvSpPr>
          <p:spPr bwMode="auto">
            <a:xfrm>
              <a:off x="3538" y="2177"/>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5" name="Line 63"/>
            <p:cNvSpPr>
              <a:spLocks noChangeShapeType="1"/>
            </p:cNvSpPr>
            <p:nvPr/>
          </p:nvSpPr>
          <p:spPr bwMode="auto">
            <a:xfrm>
              <a:off x="3538" y="2102"/>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6" name="Line 64"/>
            <p:cNvSpPr>
              <a:spLocks noChangeShapeType="1"/>
            </p:cNvSpPr>
            <p:nvPr/>
          </p:nvSpPr>
          <p:spPr bwMode="auto">
            <a:xfrm>
              <a:off x="3538" y="2028"/>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7" name="Line 65"/>
            <p:cNvSpPr>
              <a:spLocks noChangeShapeType="1"/>
            </p:cNvSpPr>
            <p:nvPr/>
          </p:nvSpPr>
          <p:spPr bwMode="auto">
            <a:xfrm>
              <a:off x="3538" y="1953"/>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8" name="Line 66"/>
            <p:cNvSpPr>
              <a:spLocks noChangeShapeType="1"/>
            </p:cNvSpPr>
            <p:nvPr/>
          </p:nvSpPr>
          <p:spPr bwMode="auto">
            <a:xfrm>
              <a:off x="3538" y="1879"/>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09" name="Line 67"/>
            <p:cNvSpPr>
              <a:spLocks noChangeShapeType="1"/>
            </p:cNvSpPr>
            <p:nvPr/>
          </p:nvSpPr>
          <p:spPr bwMode="auto">
            <a:xfrm>
              <a:off x="3538" y="1804"/>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0" name="Line 68"/>
            <p:cNvSpPr>
              <a:spLocks noChangeShapeType="1"/>
            </p:cNvSpPr>
            <p:nvPr/>
          </p:nvSpPr>
          <p:spPr bwMode="auto">
            <a:xfrm>
              <a:off x="3538" y="1730"/>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1" name="Line 69"/>
            <p:cNvSpPr>
              <a:spLocks noChangeShapeType="1"/>
            </p:cNvSpPr>
            <p:nvPr/>
          </p:nvSpPr>
          <p:spPr bwMode="auto">
            <a:xfrm>
              <a:off x="3538" y="1655"/>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2" name="Line 70"/>
            <p:cNvSpPr>
              <a:spLocks noChangeShapeType="1"/>
            </p:cNvSpPr>
            <p:nvPr/>
          </p:nvSpPr>
          <p:spPr bwMode="auto">
            <a:xfrm>
              <a:off x="3538" y="1580"/>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3" name="Line 71"/>
            <p:cNvSpPr>
              <a:spLocks noChangeShapeType="1"/>
            </p:cNvSpPr>
            <p:nvPr/>
          </p:nvSpPr>
          <p:spPr bwMode="auto">
            <a:xfrm>
              <a:off x="3538" y="1506"/>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4" name="Line 72"/>
            <p:cNvSpPr>
              <a:spLocks noChangeShapeType="1"/>
            </p:cNvSpPr>
            <p:nvPr/>
          </p:nvSpPr>
          <p:spPr bwMode="auto">
            <a:xfrm>
              <a:off x="3538" y="1432"/>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5" name="Line 73"/>
            <p:cNvSpPr>
              <a:spLocks noChangeShapeType="1"/>
            </p:cNvSpPr>
            <p:nvPr/>
          </p:nvSpPr>
          <p:spPr bwMode="auto">
            <a:xfrm>
              <a:off x="3538" y="1357"/>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6" name="Line 74"/>
            <p:cNvSpPr>
              <a:spLocks noChangeShapeType="1"/>
            </p:cNvSpPr>
            <p:nvPr/>
          </p:nvSpPr>
          <p:spPr bwMode="auto">
            <a:xfrm>
              <a:off x="3538" y="1283"/>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7" name="Line 75"/>
            <p:cNvSpPr>
              <a:spLocks noChangeShapeType="1"/>
            </p:cNvSpPr>
            <p:nvPr/>
          </p:nvSpPr>
          <p:spPr bwMode="auto">
            <a:xfrm>
              <a:off x="3538" y="1208"/>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8" name="Line 76"/>
            <p:cNvSpPr>
              <a:spLocks noChangeShapeType="1"/>
            </p:cNvSpPr>
            <p:nvPr/>
          </p:nvSpPr>
          <p:spPr bwMode="auto">
            <a:xfrm>
              <a:off x="3538" y="1134"/>
              <a:ext cx="30"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19" name="Line 77"/>
            <p:cNvSpPr>
              <a:spLocks noChangeShapeType="1"/>
            </p:cNvSpPr>
            <p:nvPr/>
          </p:nvSpPr>
          <p:spPr bwMode="auto">
            <a:xfrm>
              <a:off x="3538" y="1059"/>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20" name="Rectangle 78"/>
            <p:cNvSpPr>
              <a:spLocks noChangeArrowheads="1"/>
            </p:cNvSpPr>
            <p:nvPr/>
          </p:nvSpPr>
          <p:spPr bwMode="auto">
            <a:xfrm rot="-5400000">
              <a:off x="3330" y="2372"/>
              <a:ext cx="138"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Y</a:t>
              </a:r>
              <a:endParaRPr lang="en-US">
                <a:solidFill>
                  <a:srgbClr val="000000"/>
                </a:solidFill>
                <a:latin typeface="Calibri" pitchFamily="34" charset="0"/>
                <a:cs typeface="Times New Roman" pitchFamily="18" charset="0"/>
              </a:endParaRPr>
            </a:p>
          </p:txBody>
        </p:sp>
        <p:sp>
          <p:nvSpPr>
            <p:cNvPr id="1321" name="Rectangle 79"/>
            <p:cNvSpPr>
              <a:spLocks noChangeArrowheads="1"/>
            </p:cNvSpPr>
            <p:nvPr/>
          </p:nvSpPr>
          <p:spPr bwMode="auto">
            <a:xfrm rot="-5400000">
              <a:off x="3357" y="2310"/>
              <a:ext cx="8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1322" name="Rectangle 80"/>
            <p:cNvSpPr>
              <a:spLocks noChangeArrowheads="1"/>
            </p:cNvSpPr>
            <p:nvPr/>
          </p:nvSpPr>
          <p:spPr bwMode="auto">
            <a:xfrm rot="-5400000">
              <a:off x="3347" y="2266"/>
              <a:ext cx="10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1323" name="Rectangle 81"/>
            <p:cNvSpPr>
              <a:spLocks noChangeArrowheads="1"/>
            </p:cNvSpPr>
            <p:nvPr/>
          </p:nvSpPr>
          <p:spPr bwMode="auto">
            <a:xfrm rot="-5400000">
              <a:off x="3357" y="2222"/>
              <a:ext cx="8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l</a:t>
              </a:r>
              <a:endParaRPr lang="en-US">
                <a:solidFill>
                  <a:srgbClr val="000000"/>
                </a:solidFill>
                <a:latin typeface="Calibri" pitchFamily="34" charset="0"/>
                <a:cs typeface="Times New Roman" pitchFamily="18" charset="0"/>
              </a:endParaRPr>
            </a:p>
          </p:txBody>
        </p:sp>
        <p:sp>
          <p:nvSpPr>
            <p:cNvPr id="1324" name="Rectangle 82"/>
            <p:cNvSpPr>
              <a:spLocks noChangeArrowheads="1"/>
            </p:cNvSpPr>
            <p:nvPr/>
          </p:nvSpPr>
          <p:spPr bwMode="auto">
            <a:xfrm rot="-5400000">
              <a:off x="3344" y="2175"/>
              <a:ext cx="11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d</a:t>
              </a:r>
              <a:endParaRPr lang="en-US">
                <a:solidFill>
                  <a:srgbClr val="000000"/>
                </a:solidFill>
                <a:latin typeface="Calibri" pitchFamily="34" charset="0"/>
                <a:cs typeface="Times New Roman" pitchFamily="18" charset="0"/>
              </a:endParaRPr>
            </a:p>
          </p:txBody>
        </p:sp>
        <p:sp>
          <p:nvSpPr>
            <p:cNvPr id="1325" name="Rectangle 83"/>
            <p:cNvSpPr>
              <a:spLocks noChangeArrowheads="1"/>
            </p:cNvSpPr>
            <p:nvPr/>
          </p:nvSpPr>
          <p:spPr bwMode="auto">
            <a:xfrm rot="-5400000">
              <a:off x="3354" y="2088"/>
              <a:ext cx="9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326" name="Rectangle 84"/>
            <p:cNvSpPr>
              <a:spLocks noChangeArrowheads="1"/>
            </p:cNvSpPr>
            <p:nvPr/>
          </p:nvSpPr>
          <p:spPr bwMode="auto">
            <a:xfrm rot="-5400000">
              <a:off x="3347" y="2041"/>
              <a:ext cx="10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a:t>
              </a:r>
              <a:endParaRPr lang="en-US">
                <a:solidFill>
                  <a:srgbClr val="000000"/>
                </a:solidFill>
                <a:latin typeface="Calibri" pitchFamily="34" charset="0"/>
                <a:cs typeface="Times New Roman" pitchFamily="18" charset="0"/>
              </a:endParaRPr>
            </a:p>
          </p:txBody>
        </p:sp>
        <p:sp>
          <p:nvSpPr>
            <p:cNvPr id="1327" name="Rectangle 85"/>
            <p:cNvSpPr>
              <a:spLocks noChangeArrowheads="1"/>
            </p:cNvSpPr>
            <p:nvPr/>
          </p:nvSpPr>
          <p:spPr bwMode="auto">
            <a:xfrm rot="-5400000">
              <a:off x="3354" y="1994"/>
              <a:ext cx="9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r</a:t>
              </a:r>
              <a:endParaRPr lang="en-US">
                <a:solidFill>
                  <a:srgbClr val="000000"/>
                </a:solidFill>
                <a:latin typeface="Calibri" pitchFamily="34" charset="0"/>
                <a:cs typeface="Times New Roman" pitchFamily="18" charset="0"/>
              </a:endParaRPr>
            </a:p>
          </p:txBody>
        </p:sp>
        <p:sp>
          <p:nvSpPr>
            <p:cNvPr id="1328" name="Rectangle 86"/>
            <p:cNvSpPr>
              <a:spLocks noChangeArrowheads="1"/>
            </p:cNvSpPr>
            <p:nvPr/>
          </p:nvSpPr>
          <p:spPr bwMode="auto">
            <a:xfrm rot="-5400000">
              <a:off x="3344" y="1943"/>
              <a:ext cx="11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b</a:t>
              </a:r>
              <a:endParaRPr lang="en-US">
                <a:solidFill>
                  <a:srgbClr val="000000"/>
                </a:solidFill>
                <a:latin typeface="Calibri" pitchFamily="34" charset="0"/>
                <a:cs typeface="Times New Roman" pitchFamily="18" charset="0"/>
              </a:endParaRPr>
            </a:p>
          </p:txBody>
        </p:sp>
        <p:sp>
          <p:nvSpPr>
            <p:cNvPr id="1329" name="Rectangle 87"/>
            <p:cNvSpPr>
              <a:spLocks noChangeArrowheads="1"/>
            </p:cNvSpPr>
            <p:nvPr/>
          </p:nvSpPr>
          <p:spPr bwMode="auto">
            <a:xfrm rot="-5400000">
              <a:off x="3359" y="1897"/>
              <a:ext cx="8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330" name="Rectangle 88"/>
            <p:cNvSpPr>
              <a:spLocks noChangeArrowheads="1"/>
            </p:cNvSpPr>
            <p:nvPr/>
          </p:nvSpPr>
          <p:spPr bwMode="auto">
            <a:xfrm rot="-5400000">
              <a:off x="3344" y="1817"/>
              <a:ext cx="11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u</a:t>
              </a:r>
              <a:endParaRPr lang="en-US">
                <a:solidFill>
                  <a:srgbClr val="000000"/>
                </a:solidFill>
                <a:latin typeface="Calibri" pitchFamily="34" charset="0"/>
                <a:cs typeface="Times New Roman" pitchFamily="18" charset="0"/>
              </a:endParaRPr>
            </a:p>
          </p:txBody>
        </p:sp>
        <p:sp>
          <p:nvSpPr>
            <p:cNvPr id="1331" name="Rectangle 89"/>
            <p:cNvSpPr>
              <a:spLocks noChangeArrowheads="1"/>
            </p:cNvSpPr>
            <p:nvPr/>
          </p:nvSpPr>
          <p:spPr bwMode="auto">
            <a:xfrm rot="-5400000">
              <a:off x="3344" y="1755"/>
              <a:ext cx="11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1332" name="Rectangle 90"/>
            <p:cNvSpPr>
              <a:spLocks noChangeArrowheads="1"/>
            </p:cNvSpPr>
            <p:nvPr/>
          </p:nvSpPr>
          <p:spPr bwMode="auto">
            <a:xfrm rot="-5400000">
              <a:off x="3357" y="1707"/>
              <a:ext cx="8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1333" name="Rectangle 91"/>
            <p:cNvSpPr>
              <a:spLocks noChangeArrowheads="1"/>
            </p:cNvSpPr>
            <p:nvPr/>
          </p:nvSpPr>
          <p:spPr bwMode="auto">
            <a:xfrm rot="-5400000">
              <a:off x="3357" y="1672"/>
              <a:ext cx="83"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t</a:t>
              </a:r>
              <a:endParaRPr lang="en-US">
                <a:solidFill>
                  <a:srgbClr val="000000"/>
                </a:solidFill>
                <a:latin typeface="Calibri" pitchFamily="34" charset="0"/>
                <a:cs typeface="Times New Roman" pitchFamily="18" charset="0"/>
              </a:endParaRPr>
            </a:p>
          </p:txBody>
        </p:sp>
        <p:sp>
          <p:nvSpPr>
            <p:cNvPr id="1334" name="Rectangle 92"/>
            <p:cNvSpPr>
              <a:spLocks noChangeArrowheads="1"/>
            </p:cNvSpPr>
            <p:nvPr/>
          </p:nvSpPr>
          <p:spPr bwMode="auto">
            <a:xfrm rot="-5400000">
              <a:off x="3350" y="1631"/>
              <a:ext cx="97"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s</a:t>
              </a:r>
              <a:endParaRPr lang="en-US">
                <a:solidFill>
                  <a:srgbClr val="000000"/>
                </a:solidFill>
                <a:latin typeface="Calibri" pitchFamily="34" charset="0"/>
                <a:cs typeface="Times New Roman" pitchFamily="18" charset="0"/>
              </a:endParaRPr>
            </a:p>
          </p:txBody>
        </p:sp>
        <p:sp>
          <p:nvSpPr>
            <p:cNvPr id="1335" name="Rectangle 93"/>
            <p:cNvSpPr>
              <a:spLocks noChangeArrowheads="1"/>
            </p:cNvSpPr>
            <p:nvPr/>
          </p:nvSpPr>
          <p:spPr bwMode="auto">
            <a:xfrm rot="-5400000">
              <a:off x="3354" y="1586"/>
              <a:ext cx="90" cy="1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1336" name="Freeform 94"/>
            <p:cNvSpPr>
              <a:spLocks/>
            </p:cNvSpPr>
            <p:nvPr/>
          </p:nvSpPr>
          <p:spPr bwMode="auto">
            <a:xfrm>
              <a:off x="3538" y="1059"/>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37" name="Line 95"/>
            <p:cNvSpPr>
              <a:spLocks noChangeShapeType="1"/>
            </p:cNvSpPr>
            <p:nvPr/>
          </p:nvSpPr>
          <p:spPr bwMode="auto">
            <a:xfrm>
              <a:off x="3538" y="1059"/>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8" name="Line 96"/>
            <p:cNvSpPr>
              <a:spLocks noChangeShapeType="1"/>
            </p:cNvSpPr>
            <p:nvPr/>
          </p:nvSpPr>
          <p:spPr bwMode="auto">
            <a:xfrm>
              <a:off x="3665"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9" name="Line 97"/>
            <p:cNvSpPr>
              <a:spLocks noChangeShapeType="1"/>
            </p:cNvSpPr>
            <p:nvPr/>
          </p:nvSpPr>
          <p:spPr bwMode="auto">
            <a:xfrm>
              <a:off x="3792"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0" name="Line 98"/>
            <p:cNvSpPr>
              <a:spLocks noChangeShapeType="1"/>
            </p:cNvSpPr>
            <p:nvPr/>
          </p:nvSpPr>
          <p:spPr bwMode="auto">
            <a:xfrm>
              <a:off x="3919"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1" name="Line 99"/>
            <p:cNvSpPr>
              <a:spLocks noChangeShapeType="1"/>
            </p:cNvSpPr>
            <p:nvPr/>
          </p:nvSpPr>
          <p:spPr bwMode="auto">
            <a:xfrm>
              <a:off x="4046" y="1059"/>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2" name="Line 100"/>
            <p:cNvSpPr>
              <a:spLocks noChangeShapeType="1"/>
            </p:cNvSpPr>
            <p:nvPr/>
          </p:nvSpPr>
          <p:spPr bwMode="auto">
            <a:xfrm>
              <a:off x="4173"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3" name="Line 101"/>
            <p:cNvSpPr>
              <a:spLocks noChangeShapeType="1"/>
            </p:cNvSpPr>
            <p:nvPr/>
          </p:nvSpPr>
          <p:spPr bwMode="auto">
            <a:xfrm>
              <a:off x="4299"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4" name="Line 102"/>
            <p:cNvSpPr>
              <a:spLocks noChangeShapeType="1"/>
            </p:cNvSpPr>
            <p:nvPr/>
          </p:nvSpPr>
          <p:spPr bwMode="auto">
            <a:xfrm>
              <a:off x="4427"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5" name="Line 103"/>
            <p:cNvSpPr>
              <a:spLocks noChangeShapeType="1"/>
            </p:cNvSpPr>
            <p:nvPr/>
          </p:nvSpPr>
          <p:spPr bwMode="auto">
            <a:xfrm>
              <a:off x="4554" y="1059"/>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6" name="Line 104"/>
            <p:cNvSpPr>
              <a:spLocks noChangeShapeType="1"/>
            </p:cNvSpPr>
            <p:nvPr/>
          </p:nvSpPr>
          <p:spPr bwMode="auto">
            <a:xfrm>
              <a:off x="4681"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7" name="Line 105"/>
            <p:cNvSpPr>
              <a:spLocks noChangeShapeType="1"/>
            </p:cNvSpPr>
            <p:nvPr/>
          </p:nvSpPr>
          <p:spPr bwMode="auto">
            <a:xfrm>
              <a:off x="4808"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8" name="Line 106"/>
            <p:cNvSpPr>
              <a:spLocks noChangeShapeType="1"/>
            </p:cNvSpPr>
            <p:nvPr/>
          </p:nvSpPr>
          <p:spPr bwMode="auto">
            <a:xfrm>
              <a:off x="4935"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49" name="Line 107"/>
            <p:cNvSpPr>
              <a:spLocks noChangeShapeType="1"/>
            </p:cNvSpPr>
            <p:nvPr/>
          </p:nvSpPr>
          <p:spPr bwMode="auto">
            <a:xfrm>
              <a:off x="5062" y="1059"/>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0" name="Line 108"/>
            <p:cNvSpPr>
              <a:spLocks noChangeShapeType="1"/>
            </p:cNvSpPr>
            <p:nvPr/>
          </p:nvSpPr>
          <p:spPr bwMode="auto">
            <a:xfrm>
              <a:off x="5189"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1" name="Line 109"/>
            <p:cNvSpPr>
              <a:spLocks noChangeShapeType="1"/>
            </p:cNvSpPr>
            <p:nvPr/>
          </p:nvSpPr>
          <p:spPr bwMode="auto">
            <a:xfrm>
              <a:off x="5316"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2" name="Line 110"/>
            <p:cNvSpPr>
              <a:spLocks noChangeShapeType="1"/>
            </p:cNvSpPr>
            <p:nvPr/>
          </p:nvSpPr>
          <p:spPr bwMode="auto">
            <a:xfrm>
              <a:off x="5443" y="1059"/>
              <a:ext cx="1" cy="3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3" name="Line 111"/>
            <p:cNvSpPr>
              <a:spLocks noChangeShapeType="1"/>
            </p:cNvSpPr>
            <p:nvPr/>
          </p:nvSpPr>
          <p:spPr bwMode="auto">
            <a:xfrm>
              <a:off x="5569" y="1059"/>
              <a:ext cx="1" cy="60"/>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4" name="Freeform 112"/>
            <p:cNvSpPr>
              <a:spLocks/>
            </p:cNvSpPr>
            <p:nvPr/>
          </p:nvSpPr>
          <p:spPr bwMode="auto">
            <a:xfrm>
              <a:off x="5569"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55" name="Line 113"/>
            <p:cNvSpPr>
              <a:spLocks noChangeShapeType="1"/>
            </p:cNvSpPr>
            <p:nvPr/>
          </p:nvSpPr>
          <p:spPr bwMode="auto">
            <a:xfrm flipH="1">
              <a:off x="5510" y="3146"/>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6" name="Line 114"/>
            <p:cNvSpPr>
              <a:spLocks noChangeShapeType="1"/>
            </p:cNvSpPr>
            <p:nvPr/>
          </p:nvSpPr>
          <p:spPr bwMode="auto">
            <a:xfrm flipH="1">
              <a:off x="5540" y="3071"/>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7" name="Line 115"/>
            <p:cNvSpPr>
              <a:spLocks noChangeShapeType="1"/>
            </p:cNvSpPr>
            <p:nvPr/>
          </p:nvSpPr>
          <p:spPr bwMode="auto">
            <a:xfrm flipH="1">
              <a:off x="5540" y="2996"/>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8" name="Line 116"/>
            <p:cNvSpPr>
              <a:spLocks noChangeShapeType="1"/>
            </p:cNvSpPr>
            <p:nvPr/>
          </p:nvSpPr>
          <p:spPr bwMode="auto">
            <a:xfrm flipH="1">
              <a:off x="5540" y="2922"/>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59" name="Line 117"/>
            <p:cNvSpPr>
              <a:spLocks noChangeShapeType="1"/>
            </p:cNvSpPr>
            <p:nvPr/>
          </p:nvSpPr>
          <p:spPr bwMode="auto">
            <a:xfrm flipH="1">
              <a:off x="5510" y="2847"/>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0" name="Line 118"/>
            <p:cNvSpPr>
              <a:spLocks noChangeShapeType="1"/>
            </p:cNvSpPr>
            <p:nvPr/>
          </p:nvSpPr>
          <p:spPr bwMode="auto">
            <a:xfrm flipH="1">
              <a:off x="5540" y="2773"/>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1" name="Line 119"/>
            <p:cNvSpPr>
              <a:spLocks noChangeShapeType="1"/>
            </p:cNvSpPr>
            <p:nvPr/>
          </p:nvSpPr>
          <p:spPr bwMode="auto">
            <a:xfrm flipH="1">
              <a:off x="5540" y="2698"/>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2" name="Line 120"/>
            <p:cNvSpPr>
              <a:spLocks noChangeShapeType="1"/>
            </p:cNvSpPr>
            <p:nvPr/>
          </p:nvSpPr>
          <p:spPr bwMode="auto">
            <a:xfrm flipH="1">
              <a:off x="5540" y="2624"/>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3" name="Line 121"/>
            <p:cNvSpPr>
              <a:spLocks noChangeShapeType="1"/>
            </p:cNvSpPr>
            <p:nvPr/>
          </p:nvSpPr>
          <p:spPr bwMode="auto">
            <a:xfrm flipH="1">
              <a:off x="5510" y="2550"/>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4" name="Line 122"/>
            <p:cNvSpPr>
              <a:spLocks noChangeShapeType="1"/>
            </p:cNvSpPr>
            <p:nvPr/>
          </p:nvSpPr>
          <p:spPr bwMode="auto">
            <a:xfrm flipH="1">
              <a:off x="5540" y="2475"/>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5" name="Line 123"/>
            <p:cNvSpPr>
              <a:spLocks noChangeShapeType="1"/>
            </p:cNvSpPr>
            <p:nvPr/>
          </p:nvSpPr>
          <p:spPr bwMode="auto">
            <a:xfrm flipH="1">
              <a:off x="5540" y="2401"/>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6" name="Line 124"/>
            <p:cNvSpPr>
              <a:spLocks noChangeShapeType="1"/>
            </p:cNvSpPr>
            <p:nvPr/>
          </p:nvSpPr>
          <p:spPr bwMode="auto">
            <a:xfrm flipH="1">
              <a:off x="5540" y="2326"/>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7" name="Line 125"/>
            <p:cNvSpPr>
              <a:spLocks noChangeShapeType="1"/>
            </p:cNvSpPr>
            <p:nvPr/>
          </p:nvSpPr>
          <p:spPr bwMode="auto">
            <a:xfrm flipH="1">
              <a:off x="5510" y="2251"/>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8" name="Line 126"/>
            <p:cNvSpPr>
              <a:spLocks noChangeShapeType="1"/>
            </p:cNvSpPr>
            <p:nvPr/>
          </p:nvSpPr>
          <p:spPr bwMode="auto">
            <a:xfrm flipH="1">
              <a:off x="5540" y="2177"/>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69" name="Line 127"/>
            <p:cNvSpPr>
              <a:spLocks noChangeShapeType="1"/>
            </p:cNvSpPr>
            <p:nvPr/>
          </p:nvSpPr>
          <p:spPr bwMode="auto">
            <a:xfrm flipH="1">
              <a:off x="5540" y="2102"/>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0" name="Line 128"/>
            <p:cNvSpPr>
              <a:spLocks noChangeShapeType="1"/>
            </p:cNvSpPr>
            <p:nvPr/>
          </p:nvSpPr>
          <p:spPr bwMode="auto">
            <a:xfrm flipH="1">
              <a:off x="5540" y="2028"/>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1" name="Line 129"/>
            <p:cNvSpPr>
              <a:spLocks noChangeShapeType="1"/>
            </p:cNvSpPr>
            <p:nvPr/>
          </p:nvSpPr>
          <p:spPr bwMode="auto">
            <a:xfrm flipH="1">
              <a:off x="5510" y="1953"/>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2" name="Line 130"/>
            <p:cNvSpPr>
              <a:spLocks noChangeShapeType="1"/>
            </p:cNvSpPr>
            <p:nvPr/>
          </p:nvSpPr>
          <p:spPr bwMode="auto">
            <a:xfrm flipH="1">
              <a:off x="5540" y="1879"/>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3" name="Line 131"/>
            <p:cNvSpPr>
              <a:spLocks noChangeShapeType="1"/>
            </p:cNvSpPr>
            <p:nvPr/>
          </p:nvSpPr>
          <p:spPr bwMode="auto">
            <a:xfrm flipH="1">
              <a:off x="5540" y="1804"/>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4" name="Line 132"/>
            <p:cNvSpPr>
              <a:spLocks noChangeShapeType="1"/>
            </p:cNvSpPr>
            <p:nvPr/>
          </p:nvSpPr>
          <p:spPr bwMode="auto">
            <a:xfrm flipH="1">
              <a:off x="5540" y="1730"/>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5" name="Line 133"/>
            <p:cNvSpPr>
              <a:spLocks noChangeShapeType="1"/>
            </p:cNvSpPr>
            <p:nvPr/>
          </p:nvSpPr>
          <p:spPr bwMode="auto">
            <a:xfrm flipH="1">
              <a:off x="5510" y="1655"/>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6" name="Line 134"/>
            <p:cNvSpPr>
              <a:spLocks noChangeShapeType="1"/>
            </p:cNvSpPr>
            <p:nvPr/>
          </p:nvSpPr>
          <p:spPr bwMode="auto">
            <a:xfrm flipH="1">
              <a:off x="5540" y="1580"/>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7" name="Line 135"/>
            <p:cNvSpPr>
              <a:spLocks noChangeShapeType="1"/>
            </p:cNvSpPr>
            <p:nvPr/>
          </p:nvSpPr>
          <p:spPr bwMode="auto">
            <a:xfrm flipH="1">
              <a:off x="5540" y="1506"/>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8" name="Line 136"/>
            <p:cNvSpPr>
              <a:spLocks noChangeShapeType="1"/>
            </p:cNvSpPr>
            <p:nvPr/>
          </p:nvSpPr>
          <p:spPr bwMode="auto">
            <a:xfrm flipH="1">
              <a:off x="5540" y="1432"/>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9" name="Line 137"/>
            <p:cNvSpPr>
              <a:spLocks noChangeShapeType="1"/>
            </p:cNvSpPr>
            <p:nvPr/>
          </p:nvSpPr>
          <p:spPr bwMode="auto">
            <a:xfrm flipH="1">
              <a:off x="5510" y="1357"/>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0" name="Line 138"/>
            <p:cNvSpPr>
              <a:spLocks noChangeShapeType="1"/>
            </p:cNvSpPr>
            <p:nvPr/>
          </p:nvSpPr>
          <p:spPr bwMode="auto">
            <a:xfrm flipH="1">
              <a:off x="5540" y="1283"/>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1" name="Line 139"/>
            <p:cNvSpPr>
              <a:spLocks noChangeShapeType="1"/>
            </p:cNvSpPr>
            <p:nvPr/>
          </p:nvSpPr>
          <p:spPr bwMode="auto">
            <a:xfrm flipH="1">
              <a:off x="5540" y="1208"/>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2" name="Line 140"/>
            <p:cNvSpPr>
              <a:spLocks noChangeShapeType="1"/>
            </p:cNvSpPr>
            <p:nvPr/>
          </p:nvSpPr>
          <p:spPr bwMode="auto">
            <a:xfrm flipH="1">
              <a:off x="5540" y="1134"/>
              <a:ext cx="2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3" name="Line 141"/>
            <p:cNvSpPr>
              <a:spLocks noChangeShapeType="1"/>
            </p:cNvSpPr>
            <p:nvPr/>
          </p:nvSpPr>
          <p:spPr bwMode="auto">
            <a:xfrm flipH="1">
              <a:off x="5510" y="1059"/>
              <a:ext cx="59"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4" name="Freeform 142"/>
            <p:cNvSpPr>
              <a:spLocks/>
            </p:cNvSpPr>
            <p:nvPr/>
          </p:nvSpPr>
          <p:spPr bwMode="auto">
            <a:xfrm>
              <a:off x="3541" y="1211"/>
              <a:ext cx="1253" cy="1771"/>
            </a:xfrm>
            <a:custGeom>
              <a:avLst/>
              <a:gdLst>
                <a:gd name="T0" fmla="*/ 0 w 8768"/>
                <a:gd name="T1" fmla="*/ 0 h 12401"/>
                <a:gd name="T2" fmla="*/ 0 w 8768"/>
                <a:gd name="T3" fmla="*/ 0 h 12401"/>
                <a:gd name="T4" fmla="*/ 0 w 8768"/>
                <a:gd name="T5" fmla="*/ 0 h 12401"/>
                <a:gd name="T6" fmla="*/ 0 w 8768"/>
                <a:gd name="T7" fmla="*/ 0 h 12401"/>
                <a:gd name="T8" fmla="*/ 0 w 8768"/>
                <a:gd name="T9" fmla="*/ 0 h 12401"/>
                <a:gd name="T10" fmla="*/ 0 w 8768"/>
                <a:gd name="T11" fmla="*/ 0 h 12401"/>
                <a:gd name="T12" fmla="*/ 0 w 8768"/>
                <a:gd name="T13" fmla="*/ 0 h 12401"/>
                <a:gd name="T14" fmla="*/ 0 w 8768"/>
                <a:gd name="T15" fmla="*/ 0 h 12401"/>
                <a:gd name="T16" fmla="*/ 0 w 8768"/>
                <a:gd name="T17" fmla="*/ 0 h 12401"/>
                <a:gd name="T18" fmla="*/ 0 w 8768"/>
                <a:gd name="T19" fmla="*/ 0 h 12401"/>
                <a:gd name="T20" fmla="*/ 0 w 8768"/>
                <a:gd name="T21" fmla="*/ 0 h 12401"/>
                <a:gd name="T22" fmla="*/ 0 w 8768"/>
                <a:gd name="T23" fmla="*/ 0 h 12401"/>
                <a:gd name="T24" fmla="*/ 0 w 8768"/>
                <a:gd name="T25" fmla="*/ 0 h 12401"/>
                <a:gd name="T26" fmla="*/ 0 w 8768"/>
                <a:gd name="T27" fmla="*/ 0 h 12401"/>
                <a:gd name="T28" fmla="*/ 0 w 8768"/>
                <a:gd name="T29" fmla="*/ 0 h 12401"/>
                <a:gd name="T30" fmla="*/ 0 w 8768"/>
                <a:gd name="T31" fmla="*/ 0 h 12401"/>
                <a:gd name="T32" fmla="*/ 0 w 8768"/>
                <a:gd name="T33" fmla="*/ 0 h 12401"/>
                <a:gd name="T34" fmla="*/ 0 w 8768"/>
                <a:gd name="T35" fmla="*/ 0 h 12401"/>
                <a:gd name="T36" fmla="*/ 0 w 8768"/>
                <a:gd name="T37" fmla="*/ 0 h 12401"/>
                <a:gd name="T38" fmla="*/ 0 w 8768"/>
                <a:gd name="T39" fmla="*/ 0 h 12401"/>
                <a:gd name="T40" fmla="*/ 0 w 8768"/>
                <a:gd name="T41" fmla="*/ 0 h 12401"/>
                <a:gd name="T42" fmla="*/ 0 w 8768"/>
                <a:gd name="T43" fmla="*/ 0 h 12401"/>
                <a:gd name="T44" fmla="*/ 0 w 8768"/>
                <a:gd name="T45" fmla="*/ 0 h 12401"/>
                <a:gd name="T46" fmla="*/ 0 w 8768"/>
                <a:gd name="T47" fmla="*/ 0 h 12401"/>
                <a:gd name="T48" fmla="*/ 0 w 8768"/>
                <a:gd name="T49" fmla="*/ 0 h 12401"/>
                <a:gd name="T50" fmla="*/ 0 w 8768"/>
                <a:gd name="T51" fmla="*/ 0 h 12401"/>
                <a:gd name="T52" fmla="*/ 0 w 8768"/>
                <a:gd name="T53" fmla="*/ 0 h 12401"/>
                <a:gd name="T54" fmla="*/ 0 w 8768"/>
                <a:gd name="T55" fmla="*/ 0 h 12401"/>
                <a:gd name="T56" fmla="*/ 0 w 8768"/>
                <a:gd name="T57" fmla="*/ 0 h 12401"/>
                <a:gd name="T58" fmla="*/ 0 w 8768"/>
                <a:gd name="T59" fmla="*/ 0 h 12401"/>
                <a:gd name="T60" fmla="*/ 0 w 8768"/>
                <a:gd name="T61" fmla="*/ 0 h 12401"/>
                <a:gd name="T62" fmla="*/ 0 w 8768"/>
                <a:gd name="T63" fmla="*/ 0 h 12401"/>
                <a:gd name="T64" fmla="*/ 0 w 8768"/>
                <a:gd name="T65" fmla="*/ 0 h 12401"/>
                <a:gd name="T66" fmla="*/ 0 w 8768"/>
                <a:gd name="T67" fmla="*/ 0 h 12401"/>
                <a:gd name="T68" fmla="*/ 0 w 8768"/>
                <a:gd name="T69" fmla="*/ 0 h 12401"/>
                <a:gd name="T70" fmla="*/ 0 w 8768"/>
                <a:gd name="T71" fmla="*/ 0 h 12401"/>
                <a:gd name="T72" fmla="*/ 0 w 8768"/>
                <a:gd name="T73" fmla="*/ 0 h 12401"/>
                <a:gd name="T74" fmla="*/ 0 w 8768"/>
                <a:gd name="T75" fmla="*/ 0 h 12401"/>
                <a:gd name="T76" fmla="*/ 0 w 8768"/>
                <a:gd name="T77" fmla="*/ 0 h 12401"/>
                <a:gd name="T78" fmla="*/ 0 w 8768"/>
                <a:gd name="T79" fmla="*/ 0 h 12401"/>
                <a:gd name="T80" fmla="*/ 0 w 8768"/>
                <a:gd name="T81" fmla="*/ 0 h 12401"/>
                <a:gd name="T82" fmla="*/ 0 w 8768"/>
                <a:gd name="T83" fmla="*/ 0 h 12401"/>
                <a:gd name="T84" fmla="*/ 0 w 8768"/>
                <a:gd name="T85" fmla="*/ 0 h 12401"/>
                <a:gd name="T86" fmla="*/ 0 w 8768"/>
                <a:gd name="T87" fmla="*/ 0 h 12401"/>
                <a:gd name="T88" fmla="*/ 0 w 8768"/>
                <a:gd name="T89" fmla="*/ 0 h 12401"/>
                <a:gd name="T90" fmla="*/ 0 w 8768"/>
                <a:gd name="T91" fmla="*/ 0 h 12401"/>
                <a:gd name="T92" fmla="*/ 0 w 8768"/>
                <a:gd name="T93" fmla="*/ 0 h 12401"/>
                <a:gd name="T94" fmla="*/ 0 w 8768"/>
                <a:gd name="T95" fmla="*/ 0 h 12401"/>
                <a:gd name="T96" fmla="*/ 0 w 8768"/>
                <a:gd name="T97" fmla="*/ 0 h 12401"/>
                <a:gd name="T98" fmla="*/ 0 w 8768"/>
                <a:gd name="T99" fmla="*/ 0 h 12401"/>
                <a:gd name="T100" fmla="*/ 0 w 8768"/>
                <a:gd name="T101" fmla="*/ 0 h 12401"/>
                <a:gd name="T102" fmla="*/ 0 w 8768"/>
                <a:gd name="T103" fmla="*/ 0 h 12401"/>
                <a:gd name="T104" fmla="*/ 0 w 8768"/>
                <a:gd name="T105" fmla="*/ 0 h 12401"/>
                <a:gd name="T106" fmla="*/ 0 w 8768"/>
                <a:gd name="T107" fmla="*/ 0 h 12401"/>
                <a:gd name="T108" fmla="*/ 0 w 8768"/>
                <a:gd name="T109" fmla="*/ 0 h 12401"/>
                <a:gd name="T110" fmla="*/ 0 w 8768"/>
                <a:gd name="T111" fmla="*/ 0 h 12401"/>
                <a:gd name="T112" fmla="*/ 0 w 8768"/>
                <a:gd name="T113" fmla="*/ 0 h 12401"/>
                <a:gd name="T114" fmla="*/ 0 w 8768"/>
                <a:gd name="T115" fmla="*/ 0 h 12401"/>
                <a:gd name="T116" fmla="*/ 0 w 8768"/>
                <a:gd name="T117" fmla="*/ 0 h 12401"/>
                <a:gd name="T118" fmla="*/ 0 w 8768"/>
                <a:gd name="T119" fmla="*/ 0 h 12401"/>
                <a:gd name="T120" fmla="*/ 0 w 8768"/>
                <a:gd name="T121" fmla="*/ 0 h 12401"/>
                <a:gd name="T122" fmla="*/ 0 w 8768"/>
                <a:gd name="T123" fmla="*/ 0 h 12401"/>
                <a:gd name="T124" fmla="*/ 0 w 8768"/>
                <a:gd name="T125" fmla="*/ 0 h 124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2401"/>
                <a:gd name="T191" fmla="*/ 8768 w 8768"/>
                <a:gd name="T192" fmla="*/ 12401 h 124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2401">
                  <a:moveTo>
                    <a:pt x="0" y="12401"/>
                  </a:moveTo>
                  <a:lnTo>
                    <a:pt x="68" y="11007"/>
                  </a:lnTo>
                  <a:lnTo>
                    <a:pt x="137" y="10144"/>
                  </a:lnTo>
                  <a:lnTo>
                    <a:pt x="209" y="9467"/>
                  </a:lnTo>
                  <a:lnTo>
                    <a:pt x="273" y="8891"/>
                  </a:lnTo>
                  <a:lnTo>
                    <a:pt x="346" y="8379"/>
                  </a:lnTo>
                  <a:lnTo>
                    <a:pt x="414" y="7920"/>
                  </a:lnTo>
                  <a:lnTo>
                    <a:pt x="487" y="7496"/>
                  </a:lnTo>
                  <a:lnTo>
                    <a:pt x="551" y="7106"/>
                  </a:lnTo>
                  <a:lnTo>
                    <a:pt x="624" y="6738"/>
                  </a:lnTo>
                  <a:lnTo>
                    <a:pt x="693" y="6396"/>
                  </a:lnTo>
                  <a:lnTo>
                    <a:pt x="761" y="6073"/>
                  </a:lnTo>
                  <a:lnTo>
                    <a:pt x="834" y="5767"/>
                  </a:lnTo>
                  <a:lnTo>
                    <a:pt x="902" y="5477"/>
                  </a:lnTo>
                  <a:lnTo>
                    <a:pt x="975" y="5199"/>
                  </a:lnTo>
                  <a:lnTo>
                    <a:pt x="1040" y="4933"/>
                  </a:lnTo>
                  <a:lnTo>
                    <a:pt x="1112" y="4683"/>
                  </a:lnTo>
                  <a:lnTo>
                    <a:pt x="1181" y="4442"/>
                  </a:lnTo>
                  <a:lnTo>
                    <a:pt x="1249" y="4208"/>
                  </a:lnTo>
                  <a:lnTo>
                    <a:pt x="1318" y="3982"/>
                  </a:lnTo>
                  <a:lnTo>
                    <a:pt x="1390" y="3772"/>
                  </a:lnTo>
                  <a:lnTo>
                    <a:pt x="1459" y="3563"/>
                  </a:lnTo>
                  <a:lnTo>
                    <a:pt x="1528" y="3370"/>
                  </a:lnTo>
                  <a:lnTo>
                    <a:pt x="1600" y="3176"/>
                  </a:lnTo>
                  <a:lnTo>
                    <a:pt x="1669" y="2995"/>
                  </a:lnTo>
                  <a:lnTo>
                    <a:pt x="1741" y="2821"/>
                  </a:lnTo>
                  <a:lnTo>
                    <a:pt x="1805" y="2652"/>
                  </a:lnTo>
                  <a:lnTo>
                    <a:pt x="1878" y="2491"/>
                  </a:lnTo>
                  <a:lnTo>
                    <a:pt x="1946" y="2334"/>
                  </a:lnTo>
                  <a:lnTo>
                    <a:pt x="2015" y="2185"/>
                  </a:lnTo>
                  <a:lnTo>
                    <a:pt x="2084" y="2044"/>
                  </a:lnTo>
                  <a:lnTo>
                    <a:pt x="2156" y="1903"/>
                  </a:lnTo>
                  <a:lnTo>
                    <a:pt x="2225" y="1773"/>
                  </a:lnTo>
                  <a:lnTo>
                    <a:pt x="2293" y="1645"/>
                  </a:lnTo>
                  <a:lnTo>
                    <a:pt x="2366" y="1528"/>
                  </a:lnTo>
                  <a:lnTo>
                    <a:pt x="2434" y="1411"/>
                  </a:lnTo>
                  <a:lnTo>
                    <a:pt x="2503" y="1298"/>
                  </a:lnTo>
                  <a:lnTo>
                    <a:pt x="2572" y="1197"/>
                  </a:lnTo>
                  <a:lnTo>
                    <a:pt x="2644" y="1096"/>
                  </a:lnTo>
                  <a:lnTo>
                    <a:pt x="2713" y="1000"/>
                  </a:lnTo>
                  <a:lnTo>
                    <a:pt x="2781" y="911"/>
                  </a:lnTo>
                  <a:lnTo>
                    <a:pt x="2850" y="822"/>
                  </a:lnTo>
                  <a:lnTo>
                    <a:pt x="2923" y="742"/>
                  </a:lnTo>
                  <a:lnTo>
                    <a:pt x="2991" y="665"/>
                  </a:lnTo>
                  <a:lnTo>
                    <a:pt x="3060" y="593"/>
                  </a:lnTo>
                  <a:lnTo>
                    <a:pt x="3132" y="524"/>
                  </a:lnTo>
                  <a:lnTo>
                    <a:pt x="3201" y="463"/>
                  </a:lnTo>
                  <a:lnTo>
                    <a:pt x="3269" y="403"/>
                  </a:lnTo>
                  <a:lnTo>
                    <a:pt x="3337" y="351"/>
                  </a:lnTo>
                  <a:lnTo>
                    <a:pt x="3410" y="298"/>
                  </a:lnTo>
                  <a:lnTo>
                    <a:pt x="3478" y="250"/>
                  </a:lnTo>
                  <a:lnTo>
                    <a:pt x="3547" y="210"/>
                  </a:lnTo>
                  <a:lnTo>
                    <a:pt x="3616" y="170"/>
                  </a:lnTo>
                  <a:lnTo>
                    <a:pt x="3688" y="134"/>
                  </a:lnTo>
                  <a:lnTo>
                    <a:pt x="3757" y="105"/>
                  </a:lnTo>
                  <a:lnTo>
                    <a:pt x="3825" y="81"/>
                  </a:lnTo>
                  <a:lnTo>
                    <a:pt x="3898" y="56"/>
                  </a:lnTo>
                  <a:lnTo>
                    <a:pt x="3966" y="36"/>
                  </a:lnTo>
                  <a:lnTo>
                    <a:pt x="4035" y="25"/>
                  </a:lnTo>
                  <a:lnTo>
                    <a:pt x="4104" y="8"/>
                  </a:lnTo>
                  <a:lnTo>
                    <a:pt x="4176" y="4"/>
                  </a:lnTo>
                  <a:lnTo>
                    <a:pt x="4241" y="0"/>
                  </a:lnTo>
                  <a:lnTo>
                    <a:pt x="4313" y="0"/>
                  </a:lnTo>
                  <a:lnTo>
                    <a:pt x="4382" y="4"/>
                  </a:lnTo>
                  <a:lnTo>
                    <a:pt x="4455" y="8"/>
                  </a:lnTo>
                  <a:lnTo>
                    <a:pt x="4523" y="21"/>
                  </a:lnTo>
                  <a:lnTo>
                    <a:pt x="4592" y="32"/>
                  </a:lnTo>
                  <a:lnTo>
                    <a:pt x="4664" y="49"/>
                  </a:lnTo>
                  <a:lnTo>
                    <a:pt x="4728" y="69"/>
                  </a:lnTo>
                  <a:lnTo>
                    <a:pt x="4801" y="93"/>
                  </a:lnTo>
                  <a:lnTo>
                    <a:pt x="4869" y="121"/>
                  </a:lnTo>
                  <a:lnTo>
                    <a:pt x="4942" y="149"/>
                  </a:lnTo>
                  <a:lnTo>
                    <a:pt x="5006" y="186"/>
                  </a:lnTo>
                  <a:lnTo>
                    <a:pt x="5079" y="222"/>
                  </a:lnTo>
                  <a:lnTo>
                    <a:pt x="5148" y="262"/>
                  </a:lnTo>
                  <a:lnTo>
                    <a:pt x="5216" y="307"/>
                  </a:lnTo>
                  <a:lnTo>
                    <a:pt x="5289" y="351"/>
                  </a:lnTo>
                  <a:lnTo>
                    <a:pt x="5357" y="400"/>
                  </a:lnTo>
                  <a:lnTo>
                    <a:pt x="5430" y="452"/>
                  </a:lnTo>
                  <a:lnTo>
                    <a:pt x="5495" y="508"/>
                  </a:lnTo>
                  <a:lnTo>
                    <a:pt x="5567" y="565"/>
                  </a:lnTo>
                  <a:lnTo>
                    <a:pt x="5636" y="625"/>
                  </a:lnTo>
                  <a:lnTo>
                    <a:pt x="5708" y="690"/>
                  </a:lnTo>
                  <a:lnTo>
                    <a:pt x="5773" y="754"/>
                  </a:lnTo>
                  <a:lnTo>
                    <a:pt x="5845" y="827"/>
                  </a:lnTo>
                  <a:lnTo>
                    <a:pt x="5914" y="894"/>
                  </a:lnTo>
                  <a:lnTo>
                    <a:pt x="5983" y="972"/>
                  </a:lnTo>
                  <a:lnTo>
                    <a:pt x="6055" y="1048"/>
                  </a:lnTo>
                  <a:lnTo>
                    <a:pt x="6124" y="1128"/>
                  </a:lnTo>
                  <a:lnTo>
                    <a:pt x="6196" y="1210"/>
                  </a:lnTo>
                  <a:lnTo>
                    <a:pt x="6260" y="1298"/>
                  </a:lnTo>
                  <a:lnTo>
                    <a:pt x="6333" y="1383"/>
                  </a:lnTo>
                  <a:lnTo>
                    <a:pt x="6401" y="1472"/>
                  </a:lnTo>
                  <a:lnTo>
                    <a:pt x="6470" y="1564"/>
                  </a:lnTo>
                  <a:lnTo>
                    <a:pt x="6538" y="1661"/>
                  </a:lnTo>
                  <a:lnTo>
                    <a:pt x="6611" y="1758"/>
                  </a:lnTo>
                  <a:lnTo>
                    <a:pt x="6680" y="1854"/>
                  </a:lnTo>
                  <a:lnTo>
                    <a:pt x="6748" y="1955"/>
                  </a:lnTo>
                  <a:lnTo>
                    <a:pt x="6821" y="2059"/>
                  </a:lnTo>
                  <a:lnTo>
                    <a:pt x="6889" y="2165"/>
                  </a:lnTo>
                  <a:lnTo>
                    <a:pt x="6958" y="2269"/>
                  </a:lnTo>
                  <a:lnTo>
                    <a:pt x="7027" y="2382"/>
                  </a:lnTo>
                  <a:lnTo>
                    <a:pt x="7099" y="2491"/>
                  </a:lnTo>
                  <a:lnTo>
                    <a:pt x="7168" y="2607"/>
                  </a:lnTo>
                  <a:lnTo>
                    <a:pt x="7236" y="2720"/>
                  </a:lnTo>
                  <a:lnTo>
                    <a:pt x="7305" y="2837"/>
                  </a:lnTo>
                  <a:lnTo>
                    <a:pt x="7377" y="2958"/>
                  </a:lnTo>
                  <a:lnTo>
                    <a:pt x="7446" y="3079"/>
                  </a:lnTo>
                  <a:lnTo>
                    <a:pt x="7515" y="3200"/>
                  </a:lnTo>
                  <a:lnTo>
                    <a:pt x="7587" y="3325"/>
                  </a:lnTo>
                  <a:lnTo>
                    <a:pt x="7656" y="3450"/>
                  </a:lnTo>
                  <a:lnTo>
                    <a:pt x="7723" y="3575"/>
                  </a:lnTo>
                  <a:lnTo>
                    <a:pt x="7792" y="3708"/>
                  </a:lnTo>
                  <a:lnTo>
                    <a:pt x="7866" y="3837"/>
                  </a:lnTo>
                  <a:lnTo>
                    <a:pt x="7933" y="3966"/>
                  </a:lnTo>
                  <a:lnTo>
                    <a:pt x="8002" y="4099"/>
                  </a:lnTo>
                  <a:lnTo>
                    <a:pt x="8070" y="4236"/>
                  </a:lnTo>
                  <a:lnTo>
                    <a:pt x="8143" y="4369"/>
                  </a:lnTo>
                  <a:lnTo>
                    <a:pt x="8212" y="4506"/>
                  </a:lnTo>
                  <a:lnTo>
                    <a:pt x="8280" y="4643"/>
                  </a:lnTo>
                  <a:lnTo>
                    <a:pt x="8353" y="4784"/>
                  </a:lnTo>
                  <a:lnTo>
                    <a:pt x="8421" y="4925"/>
                  </a:lnTo>
                  <a:lnTo>
                    <a:pt x="8490" y="5066"/>
                  </a:lnTo>
                  <a:lnTo>
                    <a:pt x="8559" y="5207"/>
                  </a:lnTo>
                  <a:lnTo>
                    <a:pt x="8631" y="5349"/>
                  </a:lnTo>
                  <a:lnTo>
                    <a:pt x="8696" y="5490"/>
                  </a:lnTo>
                  <a:lnTo>
                    <a:pt x="8768" y="5635"/>
                  </a:lnTo>
                </a:path>
              </a:pathLst>
            </a:custGeom>
            <a:noFill/>
            <a:ln w="1">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85" name="Freeform 143"/>
            <p:cNvSpPr>
              <a:spLocks/>
            </p:cNvSpPr>
            <p:nvPr/>
          </p:nvSpPr>
          <p:spPr bwMode="auto">
            <a:xfrm>
              <a:off x="4783" y="1995"/>
              <a:ext cx="737" cy="1151"/>
            </a:xfrm>
            <a:custGeom>
              <a:avLst/>
              <a:gdLst>
                <a:gd name="T0" fmla="*/ 0 w 5157"/>
                <a:gd name="T1" fmla="*/ 0 h 8055"/>
                <a:gd name="T2" fmla="*/ 0 w 5157"/>
                <a:gd name="T3" fmla="*/ 0 h 8055"/>
                <a:gd name="T4" fmla="*/ 0 w 5157"/>
                <a:gd name="T5" fmla="*/ 0 h 8055"/>
                <a:gd name="T6" fmla="*/ 0 w 5157"/>
                <a:gd name="T7" fmla="*/ 0 h 8055"/>
                <a:gd name="T8" fmla="*/ 0 w 5157"/>
                <a:gd name="T9" fmla="*/ 0 h 8055"/>
                <a:gd name="T10" fmla="*/ 0 w 5157"/>
                <a:gd name="T11" fmla="*/ 0 h 8055"/>
                <a:gd name="T12" fmla="*/ 0 w 5157"/>
                <a:gd name="T13" fmla="*/ 0 h 8055"/>
                <a:gd name="T14" fmla="*/ 0 w 5157"/>
                <a:gd name="T15" fmla="*/ 0 h 8055"/>
                <a:gd name="T16" fmla="*/ 0 w 5157"/>
                <a:gd name="T17" fmla="*/ 0 h 8055"/>
                <a:gd name="T18" fmla="*/ 0 w 5157"/>
                <a:gd name="T19" fmla="*/ 0 h 8055"/>
                <a:gd name="T20" fmla="*/ 0 w 5157"/>
                <a:gd name="T21" fmla="*/ 0 h 8055"/>
                <a:gd name="T22" fmla="*/ 0 w 5157"/>
                <a:gd name="T23" fmla="*/ 0 h 8055"/>
                <a:gd name="T24" fmla="*/ 0 w 5157"/>
                <a:gd name="T25" fmla="*/ 0 h 8055"/>
                <a:gd name="T26" fmla="*/ 0 w 5157"/>
                <a:gd name="T27" fmla="*/ 0 h 8055"/>
                <a:gd name="T28" fmla="*/ 0 w 5157"/>
                <a:gd name="T29" fmla="*/ 0 h 8055"/>
                <a:gd name="T30" fmla="*/ 0 w 5157"/>
                <a:gd name="T31" fmla="*/ 0 h 8055"/>
                <a:gd name="T32" fmla="*/ 0 w 5157"/>
                <a:gd name="T33" fmla="*/ 0 h 8055"/>
                <a:gd name="T34" fmla="*/ 0 w 5157"/>
                <a:gd name="T35" fmla="*/ 0 h 8055"/>
                <a:gd name="T36" fmla="*/ 0 w 5157"/>
                <a:gd name="T37" fmla="*/ 0 h 8055"/>
                <a:gd name="T38" fmla="*/ 0 w 5157"/>
                <a:gd name="T39" fmla="*/ 0 h 8055"/>
                <a:gd name="T40" fmla="*/ 0 w 5157"/>
                <a:gd name="T41" fmla="*/ 0 h 8055"/>
                <a:gd name="T42" fmla="*/ 0 w 5157"/>
                <a:gd name="T43" fmla="*/ 0 h 8055"/>
                <a:gd name="T44" fmla="*/ 0 w 5157"/>
                <a:gd name="T45" fmla="*/ 0 h 8055"/>
                <a:gd name="T46" fmla="*/ 0 w 5157"/>
                <a:gd name="T47" fmla="*/ 0 h 8055"/>
                <a:gd name="T48" fmla="*/ 0 w 5157"/>
                <a:gd name="T49" fmla="*/ 0 h 8055"/>
                <a:gd name="T50" fmla="*/ 0 w 5157"/>
                <a:gd name="T51" fmla="*/ 0 h 8055"/>
                <a:gd name="T52" fmla="*/ 0 w 5157"/>
                <a:gd name="T53" fmla="*/ 0 h 8055"/>
                <a:gd name="T54" fmla="*/ 0 w 5157"/>
                <a:gd name="T55" fmla="*/ 0 h 8055"/>
                <a:gd name="T56" fmla="*/ 0 w 5157"/>
                <a:gd name="T57" fmla="*/ 0 h 8055"/>
                <a:gd name="T58" fmla="*/ 0 w 5157"/>
                <a:gd name="T59" fmla="*/ 0 h 8055"/>
                <a:gd name="T60" fmla="*/ 0 w 5157"/>
                <a:gd name="T61" fmla="*/ 0 h 8055"/>
                <a:gd name="T62" fmla="*/ 0 w 5157"/>
                <a:gd name="T63" fmla="*/ 0 h 8055"/>
                <a:gd name="T64" fmla="*/ 0 w 5157"/>
                <a:gd name="T65" fmla="*/ 0 h 8055"/>
                <a:gd name="T66" fmla="*/ 0 w 5157"/>
                <a:gd name="T67" fmla="*/ 0 h 8055"/>
                <a:gd name="T68" fmla="*/ 0 w 5157"/>
                <a:gd name="T69" fmla="*/ 0 h 8055"/>
                <a:gd name="T70" fmla="*/ 0 w 5157"/>
                <a:gd name="T71" fmla="*/ 0 h 8055"/>
                <a:gd name="T72" fmla="*/ 0 w 5157"/>
                <a:gd name="T73" fmla="*/ 0 h 80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8055"/>
                <a:gd name="T113" fmla="*/ 5157 w 5157"/>
                <a:gd name="T114" fmla="*/ 8055 h 80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8055">
                  <a:moveTo>
                    <a:pt x="0" y="0"/>
                  </a:moveTo>
                  <a:lnTo>
                    <a:pt x="72" y="145"/>
                  </a:lnTo>
                  <a:lnTo>
                    <a:pt x="141" y="290"/>
                  </a:lnTo>
                  <a:lnTo>
                    <a:pt x="213" y="435"/>
                  </a:lnTo>
                  <a:lnTo>
                    <a:pt x="282" y="583"/>
                  </a:lnTo>
                  <a:lnTo>
                    <a:pt x="351" y="725"/>
                  </a:lnTo>
                  <a:lnTo>
                    <a:pt x="423" y="873"/>
                  </a:lnTo>
                  <a:lnTo>
                    <a:pt x="492" y="1023"/>
                  </a:lnTo>
                  <a:lnTo>
                    <a:pt x="560" y="1168"/>
                  </a:lnTo>
                  <a:lnTo>
                    <a:pt x="628" y="1317"/>
                  </a:lnTo>
                  <a:lnTo>
                    <a:pt x="702" y="1466"/>
                  </a:lnTo>
                  <a:lnTo>
                    <a:pt x="765" y="1611"/>
                  </a:lnTo>
                  <a:lnTo>
                    <a:pt x="838" y="1761"/>
                  </a:lnTo>
                  <a:lnTo>
                    <a:pt x="906" y="1910"/>
                  </a:lnTo>
                  <a:lnTo>
                    <a:pt x="979" y="2055"/>
                  </a:lnTo>
                  <a:lnTo>
                    <a:pt x="1048" y="2203"/>
                  </a:lnTo>
                  <a:lnTo>
                    <a:pt x="1116" y="2353"/>
                  </a:lnTo>
                  <a:lnTo>
                    <a:pt x="1189" y="2498"/>
                  </a:lnTo>
                  <a:lnTo>
                    <a:pt x="1254" y="2647"/>
                  </a:lnTo>
                  <a:lnTo>
                    <a:pt x="1326" y="2796"/>
                  </a:lnTo>
                  <a:lnTo>
                    <a:pt x="1395" y="2941"/>
                  </a:lnTo>
                  <a:lnTo>
                    <a:pt x="1467" y="3086"/>
                  </a:lnTo>
                  <a:lnTo>
                    <a:pt x="1532" y="3231"/>
                  </a:lnTo>
                  <a:lnTo>
                    <a:pt x="1604" y="3377"/>
                  </a:lnTo>
                  <a:lnTo>
                    <a:pt x="1673" y="3522"/>
                  </a:lnTo>
                  <a:lnTo>
                    <a:pt x="1742" y="3663"/>
                  </a:lnTo>
                  <a:lnTo>
                    <a:pt x="1814" y="3808"/>
                  </a:lnTo>
                  <a:lnTo>
                    <a:pt x="1883" y="3949"/>
                  </a:lnTo>
                  <a:lnTo>
                    <a:pt x="1955" y="4085"/>
                  </a:lnTo>
                  <a:lnTo>
                    <a:pt x="2019" y="4226"/>
                  </a:lnTo>
                  <a:lnTo>
                    <a:pt x="2093" y="4364"/>
                  </a:lnTo>
                  <a:lnTo>
                    <a:pt x="2160" y="4497"/>
                  </a:lnTo>
                  <a:lnTo>
                    <a:pt x="2234" y="4633"/>
                  </a:lnTo>
                  <a:lnTo>
                    <a:pt x="2297" y="4771"/>
                  </a:lnTo>
                  <a:lnTo>
                    <a:pt x="2370" y="4900"/>
                  </a:lnTo>
                  <a:lnTo>
                    <a:pt x="2438" y="5033"/>
                  </a:lnTo>
                  <a:lnTo>
                    <a:pt x="2507" y="5157"/>
                  </a:lnTo>
                  <a:lnTo>
                    <a:pt x="2580" y="5287"/>
                  </a:lnTo>
                  <a:lnTo>
                    <a:pt x="2648" y="5415"/>
                  </a:lnTo>
                  <a:lnTo>
                    <a:pt x="2721" y="5541"/>
                  </a:lnTo>
                  <a:lnTo>
                    <a:pt x="2785" y="5662"/>
                  </a:lnTo>
                  <a:lnTo>
                    <a:pt x="2858" y="5783"/>
                  </a:lnTo>
                  <a:lnTo>
                    <a:pt x="2927" y="5900"/>
                  </a:lnTo>
                  <a:lnTo>
                    <a:pt x="2995" y="6012"/>
                  </a:lnTo>
                  <a:lnTo>
                    <a:pt x="3064" y="6125"/>
                  </a:lnTo>
                  <a:lnTo>
                    <a:pt x="3136" y="6238"/>
                  </a:lnTo>
                  <a:lnTo>
                    <a:pt x="3205" y="6346"/>
                  </a:lnTo>
                  <a:lnTo>
                    <a:pt x="3274" y="6452"/>
                  </a:lnTo>
                  <a:lnTo>
                    <a:pt x="3346" y="6556"/>
                  </a:lnTo>
                  <a:lnTo>
                    <a:pt x="3415" y="6656"/>
                  </a:lnTo>
                  <a:lnTo>
                    <a:pt x="3483" y="6753"/>
                  </a:lnTo>
                  <a:lnTo>
                    <a:pt x="3551" y="6851"/>
                  </a:lnTo>
                  <a:lnTo>
                    <a:pt x="3624" y="6943"/>
                  </a:lnTo>
                  <a:lnTo>
                    <a:pt x="3692" y="7031"/>
                  </a:lnTo>
                  <a:lnTo>
                    <a:pt x="3761" y="7120"/>
                  </a:lnTo>
                  <a:lnTo>
                    <a:pt x="3829" y="7201"/>
                  </a:lnTo>
                  <a:lnTo>
                    <a:pt x="3902" y="7282"/>
                  </a:lnTo>
                  <a:lnTo>
                    <a:pt x="3971" y="7358"/>
                  </a:lnTo>
                  <a:lnTo>
                    <a:pt x="4039" y="7435"/>
                  </a:lnTo>
                  <a:lnTo>
                    <a:pt x="4112" y="7499"/>
                  </a:lnTo>
                  <a:lnTo>
                    <a:pt x="4180" y="7568"/>
                  </a:lnTo>
                  <a:lnTo>
                    <a:pt x="4249" y="7628"/>
                  </a:lnTo>
                  <a:lnTo>
                    <a:pt x="4318" y="7689"/>
                  </a:lnTo>
                  <a:lnTo>
                    <a:pt x="4390" y="7741"/>
                  </a:lnTo>
                  <a:lnTo>
                    <a:pt x="4459" y="7793"/>
                  </a:lnTo>
                  <a:lnTo>
                    <a:pt x="4527" y="7838"/>
                  </a:lnTo>
                  <a:lnTo>
                    <a:pt x="4596" y="7878"/>
                  </a:lnTo>
                  <a:lnTo>
                    <a:pt x="4668" y="7918"/>
                  </a:lnTo>
                  <a:lnTo>
                    <a:pt x="4737" y="7951"/>
                  </a:lnTo>
                  <a:lnTo>
                    <a:pt x="4806" y="7979"/>
                  </a:lnTo>
                  <a:lnTo>
                    <a:pt x="4878" y="8003"/>
                  </a:lnTo>
                  <a:lnTo>
                    <a:pt x="4947" y="8023"/>
                  </a:lnTo>
                  <a:lnTo>
                    <a:pt x="5015" y="8040"/>
                  </a:lnTo>
                  <a:lnTo>
                    <a:pt x="5083" y="8051"/>
                  </a:lnTo>
                  <a:lnTo>
                    <a:pt x="5157" y="8055"/>
                  </a:lnTo>
                </a:path>
              </a:pathLst>
            </a:custGeom>
            <a:noFill/>
            <a:ln w="1">
              <a:solidFill>
                <a:srgbClr val="FF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86" name="Line 144"/>
            <p:cNvSpPr>
              <a:spLocks noChangeShapeType="1"/>
            </p:cNvSpPr>
            <p:nvPr/>
          </p:nvSpPr>
          <p:spPr bwMode="auto">
            <a:xfrm>
              <a:off x="3911" y="2294"/>
              <a:ext cx="242" cy="1"/>
            </a:xfrm>
            <a:prstGeom prst="line">
              <a:avLst/>
            </a:prstGeom>
            <a:noFill/>
            <a:ln w="1">
              <a:solidFill>
                <a:srgbClr val="FF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87" name="Rectangle 145"/>
            <p:cNvSpPr>
              <a:spLocks noChangeArrowheads="1"/>
            </p:cNvSpPr>
            <p:nvPr/>
          </p:nvSpPr>
          <p:spPr bwMode="auto">
            <a:xfrm>
              <a:off x="4200" y="2222"/>
              <a:ext cx="129"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FF0000"/>
                  </a:solidFill>
                  <a:latin typeface="Times New Roman" pitchFamily="18" charset="0"/>
                  <a:cs typeface="Times New Roman" pitchFamily="18" charset="0"/>
                </a:rPr>
                <a:t>b </a:t>
              </a:r>
              <a:endParaRPr lang="en-US">
                <a:solidFill>
                  <a:srgbClr val="000000"/>
                </a:solidFill>
                <a:latin typeface="Calibri" pitchFamily="34" charset="0"/>
                <a:cs typeface="Times New Roman" pitchFamily="18" charset="0"/>
              </a:endParaRPr>
            </a:p>
          </p:txBody>
        </p:sp>
        <p:sp>
          <p:nvSpPr>
            <p:cNvPr id="1388" name="Rectangle 146"/>
            <p:cNvSpPr>
              <a:spLocks noChangeArrowheads="1"/>
            </p:cNvSpPr>
            <p:nvPr/>
          </p:nvSpPr>
          <p:spPr bwMode="auto">
            <a:xfrm>
              <a:off x="4284" y="2222"/>
              <a:ext cx="340"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FF0000"/>
                  </a:solidFill>
                  <a:latin typeface="Times New Roman" pitchFamily="18" charset="0"/>
                  <a:cs typeface="Times New Roman" pitchFamily="18" charset="0"/>
                </a:rPr>
                <a:t>= +0.1</a:t>
              </a:r>
              <a:endParaRPr lang="en-US">
                <a:solidFill>
                  <a:srgbClr val="000000"/>
                </a:solidFill>
                <a:latin typeface="Calibri" pitchFamily="34" charset="0"/>
                <a:cs typeface="Times New Roman" pitchFamily="18" charset="0"/>
              </a:endParaRPr>
            </a:p>
          </p:txBody>
        </p:sp>
        <p:sp>
          <p:nvSpPr>
            <p:cNvPr id="1389" name="Freeform 147"/>
            <p:cNvSpPr>
              <a:spLocks/>
            </p:cNvSpPr>
            <p:nvPr/>
          </p:nvSpPr>
          <p:spPr bwMode="auto">
            <a:xfrm>
              <a:off x="3541" y="1333"/>
              <a:ext cx="1253" cy="1663"/>
            </a:xfrm>
            <a:custGeom>
              <a:avLst/>
              <a:gdLst>
                <a:gd name="T0" fmla="*/ 0 w 8768"/>
                <a:gd name="T1" fmla="*/ 0 h 11646"/>
                <a:gd name="T2" fmla="*/ 0 w 8768"/>
                <a:gd name="T3" fmla="*/ 0 h 11646"/>
                <a:gd name="T4" fmla="*/ 0 w 8768"/>
                <a:gd name="T5" fmla="*/ 0 h 11646"/>
                <a:gd name="T6" fmla="*/ 0 w 8768"/>
                <a:gd name="T7" fmla="*/ 0 h 11646"/>
                <a:gd name="T8" fmla="*/ 0 w 8768"/>
                <a:gd name="T9" fmla="*/ 0 h 11646"/>
                <a:gd name="T10" fmla="*/ 0 w 8768"/>
                <a:gd name="T11" fmla="*/ 0 h 11646"/>
                <a:gd name="T12" fmla="*/ 0 w 8768"/>
                <a:gd name="T13" fmla="*/ 0 h 11646"/>
                <a:gd name="T14" fmla="*/ 0 w 8768"/>
                <a:gd name="T15" fmla="*/ 0 h 11646"/>
                <a:gd name="T16" fmla="*/ 0 w 8768"/>
                <a:gd name="T17" fmla="*/ 0 h 11646"/>
                <a:gd name="T18" fmla="*/ 0 w 8768"/>
                <a:gd name="T19" fmla="*/ 0 h 11646"/>
                <a:gd name="T20" fmla="*/ 0 w 8768"/>
                <a:gd name="T21" fmla="*/ 0 h 11646"/>
                <a:gd name="T22" fmla="*/ 0 w 8768"/>
                <a:gd name="T23" fmla="*/ 0 h 11646"/>
                <a:gd name="T24" fmla="*/ 0 w 8768"/>
                <a:gd name="T25" fmla="*/ 0 h 11646"/>
                <a:gd name="T26" fmla="*/ 0 w 8768"/>
                <a:gd name="T27" fmla="*/ 0 h 11646"/>
                <a:gd name="T28" fmla="*/ 0 w 8768"/>
                <a:gd name="T29" fmla="*/ 0 h 11646"/>
                <a:gd name="T30" fmla="*/ 0 w 8768"/>
                <a:gd name="T31" fmla="*/ 0 h 11646"/>
                <a:gd name="T32" fmla="*/ 0 w 8768"/>
                <a:gd name="T33" fmla="*/ 0 h 11646"/>
                <a:gd name="T34" fmla="*/ 0 w 8768"/>
                <a:gd name="T35" fmla="*/ 0 h 11646"/>
                <a:gd name="T36" fmla="*/ 0 w 8768"/>
                <a:gd name="T37" fmla="*/ 0 h 11646"/>
                <a:gd name="T38" fmla="*/ 0 w 8768"/>
                <a:gd name="T39" fmla="*/ 0 h 11646"/>
                <a:gd name="T40" fmla="*/ 0 w 8768"/>
                <a:gd name="T41" fmla="*/ 0 h 11646"/>
                <a:gd name="T42" fmla="*/ 0 w 8768"/>
                <a:gd name="T43" fmla="*/ 0 h 11646"/>
                <a:gd name="T44" fmla="*/ 0 w 8768"/>
                <a:gd name="T45" fmla="*/ 0 h 11646"/>
                <a:gd name="T46" fmla="*/ 0 w 8768"/>
                <a:gd name="T47" fmla="*/ 0 h 11646"/>
                <a:gd name="T48" fmla="*/ 0 w 8768"/>
                <a:gd name="T49" fmla="*/ 0 h 11646"/>
                <a:gd name="T50" fmla="*/ 0 w 8768"/>
                <a:gd name="T51" fmla="*/ 0 h 11646"/>
                <a:gd name="T52" fmla="*/ 0 w 8768"/>
                <a:gd name="T53" fmla="*/ 0 h 11646"/>
                <a:gd name="T54" fmla="*/ 0 w 8768"/>
                <a:gd name="T55" fmla="*/ 0 h 11646"/>
                <a:gd name="T56" fmla="*/ 0 w 8768"/>
                <a:gd name="T57" fmla="*/ 0 h 11646"/>
                <a:gd name="T58" fmla="*/ 0 w 8768"/>
                <a:gd name="T59" fmla="*/ 0 h 11646"/>
                <a:gd name="T60" fmla="*/ 0 w 8768"/>
                <a:gd name="T61" fmla="*/ 0 h 11646"/>
                <a:gd name="T62" fmla="*/ 0 w 8768"/>
                <a:gd name="T63" fmla="*/ 0 h 11646"/>
                <a:gd name="T64" fmla="*/ 0 w 8768"/>
                <a:gd name="T65" fmla="*/ 0 h 11646"/>
                <a:gd name="T66" fmla="*/ 0 w 8768"/>
                <a:gd name="T67" fmla="*/ 0 h 11646"/>
                <a:gd name="T68" fmla="*/ 0 w 8768"/>
                <a:gd name="T69" fmla="*/ 0 h 11646"/>
                <a:gd name="T70" fmla="*/ 0 w 8768"/>
                <a:gd name="T71" fmla="*/ 0 h 11646"/>
                <a:gd name="T72" fmla="*/ 0 w 8768"/>
                <a:gd name="T73" fmla="*/ 0 h 11646"/>
                <a:gd name="T74" fmla="*/ 0 w 8768"/>
                <a:gd name="T75" fmla="*/ 0 h 11646"/>
                <a:gd name="T76" fmla="*/ 0 w 8768"/>
                <a:gd name="T77" fmla="*/ 0 h 11646"/>
                <a:gd name="T78" fmla="*/ 0 w 8768"/>
                <a:gd name="T79" fmla="*/ 0 h 11646"/>
                <a:gd name="T80" fmla="*/ 0 w 8768"/>
                <a:gd name="T81" fmla="*/ 0 h 11646"/>
                <a:gd name="T82" fmla="*/ 0 w 8768"/>
                <a:gd name="T83" fmla="*/ 0 h 11646"/>
                <a:gd name="T84" fmla="*/ 0 w 8768"/>
                <a:gd name="T85" fmla="*/ 0 h 11646"/>
                <a:gd name="T86" fmla="*/ 0 w 8768"/>
                <a:gd name="T87" fmla="*/ 0 h 11646"/>
                <a:gd name="T88" fmla="*/ 0 w 8768"/>
                <a:gd name="T89" fmla="*/ 0 h 11646"/>
                <a:gd name="T90" fmla="*/ 0 w 8768"/>
                <a:gd name="T91" fmla="*/ 0 h 11646"/>
                <a:gd name="T92" fmla="*/ 0 w 8768"/>
                <a:gd name="T93" fmla="*/ 0 h 11646"/>
                <a:gd name="T94" fmla="*/ 0 w 8768"/>
                <a:gd name="T95" fmla="*/ 0 h 11646"/>
                <a:gd name="T96" fmla="*/ 0 w 8768"/>
                <a:gd name="T97" fmla="*/ 0 h 11646"/>
                <a:gd name="T98" fmla="*/ 0 w 8768"/>
                <a:gd name="T99" fmla="*/ 0 h 11646"/>
                <a:gd name="T100" fmla="*/ 0 w 8768"/>
                <a:gd name="T101" fmla="*/ 0 h 11646"/>
                <a:gd name="T102" fmla="*/ 0 w 8768"/>
                <a:gd name="T103" fmla="*/ 0 h 11646"/>
                <a:gd name="T104" fmla="*/ 0 w 8768"/>
                <a:gd name="T105" fmla="*/ 0 h 11646"/>
                <a:gd name="T106" fmla="*/ 0 w 8768"/>
                <a:gd name="T107" fmla="*/ 0 h 11646"/>
                <a:gd name="T108" fmla="*/ 0 w 8768"/>
                <a:gd name="T109" fmla="*/ 0 h 11646"/>
                <a:gd name="T110" fmla="*/ 0 w 8768"/>
                <a:gd name="T111" fmla="*/ 0 h 11646"/>
                <a:gd name="T112" fmla="*/ 0 w 8768"/>
                <a:gd name="T113" fmla="*/ 0 h 11646"/>
                <a:gd name="T114" fmla="*/ 0 w 8768"/>
                <a:gd name="T115" fmla="*/ 0 h 11646"/>
                <a:gd name="T116" fmla="*/ 0 w 8768"/>
                <a:gd name="T117" fmla="*/ 0 h 11646"/>
                <a:gd name="T118" fmla="*/ 0 w 8768"/>
                <a:gd name="T119" fmla="*/ 0 h 11646"/>
                <a:gd name="T120" fmla="*/ 0 w 8768"/>
                <a:gd name="T121" fmla="*/ 0 h 11646"/>
                <a:gd name="T122" fmla="*/ 0 w 8768"/>
                <a:gd name="T123" fmla="*/ 0 h 11646"/>
                <a:gd name="T124" fmla="*/ 0 w 8768"/>
                <a:gd name="T125" fmla="*/ 0 h 116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1646"/>
                <a:gd name="T191" fmla="*/ 8768 w 8768"/>
                <a:gd name="T192" fmla="*/ 11646 h 116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1646">
                  <a:moveTo>
                    <a:pt x="0" y="11646"/>
                  </a:moveTo>
                  <a:lnTo>
                    <a:pt x="68" y="10377"/>
                  </a:lnTo>
                  <a:lnTo>
                    <a:pt x="137" y="9591"/>
                  </a:lnTo>
                  <a:lnTo>
                    <a:pt x="209" y="8975"/>
                  </a:lnTo>
                  <a:lnTo>
                    <a:pt x="273" y="8443"/>
                  </a:lnTo>
                  <a:lnTo>
                    <a:pt x="346" y="7979"/>
                  </a:lnTo>
                  <a:lnTo>
                    <a:pt x="414" y="7556"/>
                  </a:lnTo>
                  <a:lnTo>
                    <a:pt x="487" y="7165"/>
                  </a:lnTo>
                  <a:lnTo>
                    <a:pt x="551" y="6803"/>
                  </a:lnTo>
                  <a:lnTo>
                    <a:pt x="624" y="6468"/>
                  </a:lnTo>
                  <a:lnTo>
                    <a:pt x="693" y="6145"/>
                  </a:lnTo>
                  <a:lnTo>
                    <a:pt x="761" y="5848"/>
                  </a:lnTo>
                  <a:lnTo>
                    <a:pt x="834" y="5562"/>
                  </a:lnTo>
                  <a:lnTo>
                    <a:pt x="902" y="5295"/>
                  </a:lnTo>
                  <a:lnTo>
                    <a:pt x="975" y="5033"/>
                  </a:lnTo>
                  <a:lnTo>
                    <a:pt x="1040" y="4787"/>
                  </a:lnTo>
                  <a:lnTo>
                    <a:pt x="1112" y="4550"/>
                  </a:lnTo>
                  <a:lnTo>
                    <a:pt x="1181" y="4324"/>
                  </a:lnTo>
                  <a:lnTo>
                    <a:pt x="1249" y="4106"/>
                  </a:lnTo>
                  <a:lnTo>
                    <a:pt x="1318" y="3892"/>
                  </a:lnTo>
                  <a:lnTo>
                    <a:pt x="1390" y="3691"/>
                  </a:lnTo>
                  <a:lnTo>
                    <a:pt x="1459" y="3502"/>
                  </a:lnTo>
                  <a:lnTo>
                    <a:pt x="1528" y="3312"/>
                  </a:lnTo>
                  <a:lnTo>
                    <a:pt x="1600" y="3135"/>
                  </a:lnTo>
                  <a:lnTo>
                    <a:pt x="1669" y="2961"/>
                  </a:lnTo>
                  <a:lnTo>
                    <a:pt x="1741" y="2796"/>
                  </a:lnTo>
                  <a:lnTo>
                    <a:pt x="1805" y="2636"/>
                  </a:lnTo>
                  <a:lnTo>
                    <a:pt x="1878" y="2478"/>
                  </a:lnTo>
                  <a:lnTo>
                    <a:pt x="1946" y="2333"/>
                  </a:lnTo>
                  <a:lnTo>
                    <a:pt x="2015" y="2188"/>
                  </a:lnTo>
                  <a:lnTo>
                    <a:pt x="2084" y="2051"/>
                  </a:lnTo>
                  <a:lnTo>
                    <a:pt x="2156" y="1918"/>
                  </a:lnTo>
                  <a:lnTo>
                    <a:pt x="2225" y="1793"/>
                  </a:lnTo>
                  <a:lnTo>
                    <a:pt x="2293" y="1672"/>
                  </a:lnTo>
                  <a:lnTo>
                    <a:pt x="2366" y="1551"/>
                  </a:lnTo>
                  <a:lnTo>
                    <a:pt x="2434" y="1442"/>
                  </a:lnTo>
                  <a:lnTo>
                    <a:pt x="2503" y="1334"/>
                  </a:lnTo>
                  <a:lnTo>
                    <a:pt x="2572" y="1228"/>
                  </a:lnTo>
                  <a:lnTo>
                    <a:pt x="2644" y="1132"/>
                  </a:lnTo>
                  <a:lnTo>
                    <a:pt x="2713" y="1040"/>
                  </a:lnTo>
                  <a:lnTo>
                    <a:pt x="2781" y="951"/>
                  </a:lnTo>
                  <a:lnTo>
                    <a:pt x="2850" y="866"/>
                  </a:lnTo>
                  <a:lnTo>
                    <a:pt x="2923" y="786"/>
                  </a:lnTo>
                  <a:lnTo>
                    <a:pt x="2991" y="709"/>
                  </a:lnTo>
                  <a:lnTo>
                    <a:pt x="3060" y="641"/>
                  </a:lnTo>
                  <a:lnTo>
                    <a:pt x="3132" y="568"/>
                  </a:lnTo>
                  <a:lnTo>
                    <a:pt x="3201" y="503"/>
                  </a:lnTo>
                  <a:lnTo>
                    <a:pt x="3269" y="447"/>
                  </a:lnTo>
                  <a:lnTo>
                    <a:pt x="3337" y="390"/>
                  </a:lnTo>
                  <a:lnTo>
                    <a:pt x="3410" y="342"/>
                  </a:lnTo>
                  <a:lnTo>
                    <a:pt x="3478" y="290"/>
                  </a:lnTo>
                  <a:lnTo>
                    <a:pt x="3547" y="245"/>
                  </a:lnTo>
                  <a:lnTo>
                    <a:pt x="3616" y="205"/>
                  </a:lnTo>
                  <a:lnTo>
                    <a:pt x="3688" y="169"/>
                  </a:lnTo>
                  <a:lnTo>
                    <a:pt x="3757" y="137"/>
                  </a:lnTo>
                  <a:lnTo>
                    <a:pt x="3825" y="108"/>
                  </a:lnTo>
                  <a:lnTo>
                    <a:pt x="3898" y="80"/>
                  </a:lnTo>
                  <a:lnTo>
                    <a:pt x="3966" y="60"/>
                  </a:lnTo>
                  <a:lnTo>
                    <a:pt x="4035" y="39"/>
                  </a:lnTo>
                  <a:lnTo>
                    <a:pt x="4104" y="28"/>
                  </a:lnTo>
                  <a:lnTo>
                    <a:pt x="4176" y="15"/>
                  </a:lnTo>
                  <a:lnTo>
                    <a:pt x="4241" y="8"/>
                  </a:lnTo>
                  <a:lnTo>
                    <a:pt x="4313" y="4"/>
                  </a:lnTo>
                  <a:lnTo>
                    <a:pt x="4382" y="0"/>
                  </a:lnTo>
                  <a:lnTo>
                    <a:pt x="4455" y="4"/>
                  </a:lnTo>
                  <a:lnTo>
                    <a:pt x="4523" y="11"/>
                  </a:lnTo>
                  <a:lnTo>
                    <a:pt x="4592" y="20"/>
                  </a:lnTo>
                  <a:lnTo>
                    <a:pt x="4664" y="32"/>
                  </a:lnTo>
                  <a:lnTo>
                    <a:pt x="4728" y="44"/>
                  </a:lnTo>
                  <a:lnTo>
                    <a:pt x="4801" y="65"/>
                  </a:lnTo>
                  <a:lnTo>
                    <a:pt x="4869" y="84"/>
                  </a:lnTo>
                  <a:lnTo>
                    <a:pt x="4942" y="113"/>
                  </a:lnTo>
                  <a:lnTo>
                    <a:pt x="5006" y="141"/>
                  </a:lnTo>
                  <a:lnTo>
                    <a:pt x="5079" y="169"/>
                  </a:lnTo>
                  <a:lnTo>
                    <a:pt x="5148" y="201"/>
                  </a:lnTo>
                  <a:lnTo>
                    <a:pt x="5216" y="241"/>
                  </a:lnTo>
                  <a:lnTo>
                    <a:pt x="5289" y="282"/>
                  </a:lnTo>
                  <a:lnTo>
                    <a:pt x="5357" y="322"/>
                  </a:lnTo>
                  <a:lnTo>
                    <a:pt x="5430" y="366"/>
                  </a:lnTo>
                  <a:lnTo>
                    <a:pt x="5495" y="415"/>
                  </a:lnTo>
                  <a:lnTo>
                    <a:pt x="5567" y="467"/>
                  </a:lnTo>
                  <a:lnTo>
                    <a:pt x="5636" y="524"/>
                  </a:lnTo>
                  <a:lnTo>
                    <a:pt x="5708" y="580"/>
                  </a:lnTo>
                  <a:lnTo>
                    <a:pt x="5773" y="637"/>
                  </a:lnTo>
                  <a:lnTo>
                    <a:pt x="5845" y="701"/>
                  </a:lnTo>
                  <a:lnTo>
                    <a:pt x="5914" y="765"/>
                  </a:lnTo>
                  <a:lnTo>
                    <a:pt x="5983" y="830"/>
                  </a:lnTo>
                  <a:lnTo>
                    <a:pt x="6055" y="903"/>
                  </a:lnTo>
                  <a:lnTo>
                    <a:pt x="6124" y="971"/>
                  </a:lnTo>
                  <a:lnTo>
                    <a:pt x="6196" y="1048"/>
                  </a:lnTo>
                  <a:lnTo>
                    <a:pt x="6260" y="1124"/>
                  </a:lnTo>
                  <a:lnTo>
                    <a:pt x="6333" y="1204"/>
                  </a:lnTo>
                  <a:lnTo>
                    <a:pt x="6401" y="1285"/>
                  </a:lnTo>
                  <a:lnTo>
                    <a:pt x="6470" y="1369"/>
                  </a:lnTo>
                  <a:lnTo>
                    <a:pt x="6538" y="1455"/>
                  </a:lnTo>
                  <a:lnTo>
                    <a:pt x="6611" y="1547"/>
                  </a:lnTo>
                  <a:lnTo>
                    <a:pt x="6680" y="1636"/>
                  </a:lnTo>
                  <a:lnTo>
                    <a:pt x="6748" y="1728"/>
                  </a:lnTo>
                  <a:lnTo>
                    <a:pt x="6821" y="1826"/>
                  </a:lnTo>
                  <a:lnTo>
                    <a:pt x="6889" y="1922"/>
                  </a:lnTo>
                  <a:lnTo>
                    <a:pt x="6958" y="2019"/>
                  </a:lnTo>
                  <a:lnTo>
                    <a:pt x="7027" y="2120"/>
                  </a:lnTo>
                  <a:lnTo>
                    <a:pt x="7099" y="2224"/>
                  </a:lnTo>
                  <a:lnTo>
                    <a:pt x="7168" y="2329"/>
                  </a:lnTo>
                  <a:lnTo>
                    <a:pt x="7236" y="2438"/>
                  </a:lnTo>
                  <a:lnTo>
                    <a:pt x="7305" y="2543"/>
                  </a:lnTo>
                  <a:lnTo>
                    <a:pt x="7377" y="2655"/>
                  </a:lnTo>
                  <a:lnTo>
                    <a:pt x="7446" y="2768"/>
                  </a:lnTo>
                  <a:lnTo>
                    <a:pt x="7515" y="2881"/>
                  </a:lnTo>
                  <a:lnTo>
                    <a:pt x="7587" y="2998"/>
                  </a:lnTo>
                  <a:lnTo>
                    <a:pt x="7656" y="3115"/>
                  </a:lnTo>
                  <a:lnTo>
                    <a:pt x="7723" y="3232"/>
                  </a:lnTo>
                  <a:lnTo>
                    <a:pt x="7792" y="3353"/>
                  </a:lnTo>
                  <a:lnTo>
                    <a:pt x="7866" y="3474"/>
                  </a:lnTo>
                  <a:lnTo>
                    <a:pt x="7933" y="3598"/>
                  </a:lnTo>
                  <a:lnTo>
                    <a:pt x="8002" y="3723"/>
                  </a:lnTo>
                  <a:lnTo>
                    <a:pt x="8070" y="3849"/>
                  </a:lnTo>
                  <a:lnTo>
                    <a:pt x="8143" y="3973"/>
                  </a:lnTo>
                  <a:lnTo>
                    <a:pt x="8212" y="4102"/>
                  </a:lnTo>
                  <a:lnTo>
                    <a:pt x="8280" y="4232"/>
                  </a:lnTo>
                  <a:lnTo>
                    <a:pt x="8353" y="4360"/>
                  </a:lnTo>
                  <a:lnTo>
                    <a:pt x="8421" y="4494"/>
                  </a:lnTo>
                  <a:lnTo>
                    <a:pt x="8490" y="4626"/>
                  </a:lnTo>
                  <a:lnTo>
                    <a:pt x="8559" y="4755"/>
                  </a:lnTo>
                  <a:lnTo>
                    <a:pt x="8631" y="4892"/>
                  </a:lnTo>
                  <a:lnTo>
                    <a:pt x="8696" y="5025"/>
                  </a:lnTo>
                  <a:lnTo>
                    <a:pt x="8768" y="5162"/>
                  </a:lnTo>
                </a:path>
              </a:pathLst>
            </a:custGeom>
            <a:noFill/>
            <a:ln w="1">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90" name="Freeform 148"/>
            <p:cNvSpPr>
              <a:spLocks/>
            </p:cNvSpPr>
            <p:nvPr/>
          </p:nvSpPr>
          <p:spPr bwMode="auto">
            <a:xfrm>
              <a:off x="4783" y="2051"/>
              <a:ext cx="737" cy="1095"/>
            </a:xfrm>
            <a:custGeom>
              <a:avLst/>
              <a:gdLst>
                <a:gd name="T0" fmla="*/ 0 w 5157"/>
                <a:gd name="T1" fmla="*/ 0 h 7665"/>
                <a:gd name="T2" fmla="*/ 0 w 5157"/>
                <a:gd name="T3" fmla="*/ 0 h 7665"/>
                <a:gd name="T4" fmla="*/ 0 w 5157"/>
                <a:gd name="T5" fmla="*/ 0 h 7665"/>
                <a:gd name="T6" fmla="*/ 0 w 5157"/>
                <a:gd name="T7" fmla="*/ 0 h 7665"/>
                <a:gd name="T8" fmla="*/ 0 w 5157"/>
                <a:gd name="T9" fmla="*/ 0 h 7665"/>
                <a:gd name="T10" fmla="*/ 0 w 5157"/>
                <a:gd name="T11" fmla="*/ 0 h 7665"/>
                <a:gd name="T12" fmla="*/ 0 w 5157"/>
                <a:gd name="T13" fmla="*/ 0 h 7665"/>
                <a:gd name="T14" fmla="*/ 0 w 5157"/>
                <a:gd name="T15" fmla="*/ 0 h 7665"/>
                <a:gd name="T16" fmla="*/ 0 w 5157"/>
                <a:gd name="T17" fmla="*/ 0 h 7665"/>
                <a:gd name="T18" fmla="*/ 0 w 5157"/>
                <a:gd name="T19" fmla="*/ 0 h 7665"/>
                <a:gd name="T20" fmla="*/ 0 w 5157"/>
                <a:gd name="T21" fmla="*/ 0 h 7665"/>
                <a:gd name="T22" fmla="*/ 0 w 5157"/>
                <a:gd name="T23" fmla="*/ 0 h 7665"/>
                <a:gd name="T24" fmla="*/ 0 w 5157"/>
                <a:gd name="T25" fmla="*/ 0 h 7665"/>
                <a:gd name="T26" fmla="*/ 0 w 5157"/>
                <a:gd name="T27" fmla="*/ 0 h 7665"/>
                <a:gd name="T28" fmla="*/ 0 w 5157"/>
                <a:gd name="T29" fmla="*/ 0 h 7665"/>
                <a:gd name="T30" fmla="*/ 0 w 5157"/>
                <a:gd name="T31" fmla="*/ 0 h 7665"/>
                <a:gd name="T32" fmla="*/ 0 w 5157"/>
                <a:gd name="T33" fmla="*/ 0 h 7665"/>
                <a:gd name="T34" fmla="*/ 0 w 5157"/>
                <a:gd name="T35" fmla="*/ 0 h 7665"/>
                <a:gd name="T36" fmla="*/ 0 w 5157"/>
                <a:gd name="T37" fmla="*/ 0 h 7665"/>
                <a:gd name="T38" fmla="*/ 0 w 5157"/>
                <a:gd name="T39" fmla="*/ 0 h 7665"/>
                <a:gd name="T40" fmla="*/ 0 w 5157"/>
                <a:gd name="T41" fmla="*/ 0 h 7665"/>
                <a:gd name="T42" fmla="*/ 0 w 5157"/>
                <a:gd name="T43" fmla="*/ 0 h 7665"/>
                <a:gd name="T44" fmla="*/ 0 w 5157"/>
                <a:gd name="T45" fmla="*/ 0 h 7665"/>
                <a:gd name="T46" fmla="*/ 0 w 5157"/>
                <a:gd name="T47" fmla="*/ 0 h 7665"/>
                <a:gd name="T48" fmla="*/ 0 w 5157"/>
                <a:gd name="T49" fmla="*/ 0 h 7665"/>
                <a:gd name="T50" fmla="*/ 0 w 5157"/>
                <a:gd name="T51" fmla="*/ 0 h 7665"/>
                <a:gd name="T52" fmla="*/ 0 w 5157"/>
                <a:gd name="T53" fmla="*/ 0 h 7665"/>
                <a:gd name="T54" fmla="*/ 0 w 5157"/>
                <a:gd name="T55" fmla="*/ 0 h 7665"/>
                <a:gd name="T56" fmla="*/ 0 w 5157"/>
                <a:gd name="T57" fmla="*/ 0 h 7665"/>
                <a:gd name="T58" fmla="*/ 0 w 5157"/>
                <a:gd name="T59" fmla="*/ 0 h 7665"/>
                <a:gd name="T60" fmla="*/ 0 w 5157"/>
                <a:gd name="T61" fmla="*/ 0 h 7665"/>
                <a:gd name="T62" fmla="*/ 0 w 5157"/>
                <a:gd name="T63" fmla="*/ 0 h 7665"/>
                <a:gd name="T64" fmla="*/ 0 w 5157"/>
                <a:gd name="T65" fmla="*/ 0 h 7665"/>
                <a:gd name="T66" fmla="*/ 0 w 5157"/>
                <a:gd name="T67" fmla="*/ 0 h 7665"/>
                <a:gd name="T68" fmla="*/ 0 w 5157"/>
                <a:gd name="T69" fmla="*/ 0 h 7665"/>
                <a:gd name="T70" fmla="*/ 0 w 5157"/>
                <a:gd name="T71" fmla="*/ 0 h 7665"/>
                <a:gd name="T72" fmla="*/ 0 w 5157"/>
                <a:gd name="T73" fmla="*/ 0 h 76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7665"/>
                <a:gd name="T113" fmla="*/ 5157 w 5157"/>
                <a:gd name="T114" fmla="*/ 7665 h 76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7665">
                  <a:moveTo>
                    <a:pt x="0" y="0"/>
                  </a:moveTo>
                  <a:lnTo>
                    <a:pt x="72" y="137"/>
                  </a:lnTo>
                  <a:lnTo>
                    <a:pt x="141" y="275"/>
                  </a:lnTo>
                  <a:lnTo>
                    <a:pt x="213" y="411"/>
                  </a:lnTo>
                  <a:lnTo>
                    <a:pt x="282" y="548"/>
                  </a:lnTo>
                  <a:lnTo>
                    <a:pt x="351" y="685"/>
                  </a:lnTo>
                  <a:lnTo>
                    <a:pt x="423" y="823"/>
                  </a:lnTo>
                  <a:lnTo>
                    <a:pt x="492" y="964"/>
                  </a:lnTo>
                  <a:lnTo>
                    <a:pt x="560" y="1100"/>
                  </a:lnTo>
                  <a:lnTo>
                    <a:pt x="628" y="1241"/>
                  </a:lnTo>
                  <a:lnTo>
                    <a:pt x="702" y="1382"/>
                  </a:lnTo>
                  <a:lnTo>
                    <a:pt x="765" y="1523"/>
                  </a:lnTo>
                  <a:lnTo>
                    <a:pt x="838" y="1665"/>
                  </a:lnTo>
                  <a:lnTo>
                    <a:pt x="906" y="1806"/>
                  </a:lnTo>
                  <a:lnTo>
                    <a:pt x="979" y="1947"/>
                  </a:lnTo>
                  <a:lnTo>
                    <a:pt x="1048" y="2084"/>
                  </a:lnTo>
                  <a:lnTo>
                    <a:pt x="1116" y="2225"/>
                  </a:lnTo>
                  <a:lnTo>
                    <a:pt x="1189" y="2365"/>
                  </a:lnTo>
                  <a:lnTo>
                    <a:pt x="1254" y="2503"/>
                  </a:lnTo>
                  <a:lnTo>
                    <a:pt x="1326" y="2644"/>
                  </a:lnTo>
                  <a:lnTo>
                    <a:pt x="1395" y="2781"/>
                  </a:lnTo>
                  <a:lnTo>
                    <a:pt x="1467" y="2918"/>
                  </a:lnTo>
                  <a:lnTo>
                    <a:pt x="1532" y="3054"/>
                  </a:lnTo>
                  <a:lnTo>
                    <a:pt x="1604" y="3196"/>
                  </a:lnTo>
                  <a:lnTo>
                    <a:pt x="1673" y="3333"/>
                  </a:lnTo>
                  <a:lnTo>
                    <a:pt x="1742" y="3466"/>
                  </a:lnTo>
                  <a:lnTo>
                    <a:pt x="1814" y="3603"/>
                  </a:lnTo>
                  <a:lnTo>
                    <a:pt x="1883" y="3740"/>
                  </a:lnTo>
                  <a:lnTo>
                    <a:pt x="1955" y="3869"/>
                  </a:lnTo>
                  <a:lnTo>
                    <a:pt x="2019" y="4002"/>
                  </a:lnTo>
                  <a:lnTo>
                    <a:pt x="2093" y="4135"/>
                  </a:lnTo>
                  <a:lnTo>
                    <a:pt x="2160" y="4264"/>
                  </a:lnTo>
                  <a:lnTo>
                    <a:pt x="2234" y="4393"/>
                  </a:lnTo>
                  <a:lnTo>
                    <a:pt x="2297" y="4522"/>
                  </a:lnTo>
                  <a:lnTo>
                    <a:pt x="2370" y="4646"/>
                  </a:lnTo>
                  <a:lnTo>
                    <a:pt x="2438" y="4772"/>
                  </a:lnTo>
                  <a:lnTo>
                    <a:pt x="2507" y="4893"/>
                  </a:lnTo>
                  <a:lnTo>
                    <a:pt x="2580" y="5018"/>
                  </a:lnTo>
                  <a:lnTo>
                    <a:pt x="2648" y="5135"/>
                  </a:lnTo>
                  <a:lnTo>
                    <a:pt x="2721" y="5255"/>
                  </a:lnTo>
                  <a:lnTo>
                    <a:pt x="2785" y="5372"/>
                  </a:lnTo>
                  <a:lnTo>
                    <a:pt x="2858" y="5485"/>
                  </a:lnTo>
                  <a:lnTo>
                    <a:pt x="2927" y="5598"/>
                  </a:lnTo>
                  <a:lnTo>
                    <a:pt x="2995" y="5711"/>
                  </a:lnTo>
                  <a:lnTo>
                    <a:pt x="3064" y="5815"/>
                  </a:lnTo>
                  <a:lnTo>
                    <a:pt x="3136" y="5924"/>
                  </a:lnTo>
                  <a:lnTo>
                    <a:pt x="3205" y="6029"/>
                  </a:lnTo>
                  <a:lnTo>
                    <a:pt x="3274" y="6130"/>
                  </a:lnTo>
                  <a:lnTo>
                    <a:pt x="3346" y="6227"/>
                  </a:lnTo>
                  <a:lnTo>
                    <a:pt x="3415" y="6323"/>
                  </a:lnTo>
                  <a:lnTo>
                    <a:pt x="3483" y="6420"/>
                  </a:lnTo>
                  <a:lnTo>
                    <a:pt x="3551" y="6509"/>
                  </a:lnTo>
                  <a:lnTo>
                    <a:pt x="3624" y="6601"/>
                  </a:lnTo>
                  <a:lnTo>
                    <a:pt x="3692" y="6682"/>
                  </a:lnTo>
                  <a:lnTo>
                    <a:pt x="3761" y="6766"/>
                  </a:lnTo>
                  <a:lnTo>
                    <a:pt x="3829" y="6847"/>
                  </a:lnTo>
                  <a:lnTo>
                    <a:pt x="3902" y="6924"/>
                  </a:lnTo>
                  <a:lnTo>
                    <a:pt x="3971" y="6996"/>
                  </a:lnTo>
                  <a:lnTo>
                    <a:pt x="4039" y="7065"/>
                  </a:lnTo>
                  <a:lnTo>
                    <a:pt x="4112" y="7133"/>
                  </a:lnTo>
                  <a:lnTo>
                    <a:pt x="4180" y="7198"/>
                  </a:lnTo>
                  <a:lnTo>
                    <a:pt x="4249" y="7254"/>
                  </a:lnTo>
                  <a:lnTo>
                    <a:pt x="4318" y="7310"/>
                  </a:lnTo>
                  <a:lnTo>
                    <a:pt x="4390" y="7367"/>
                  </a:lnTo>
                  <a:lnTo>
                    <a:pt x="4459" y="7412"/>
                  </a:lnTo>
                  <a:lnTo>
                    <a:pt x="4527" y="7455"/>
                  </a:lnTo>
                  <a:lnTo>
                    <a:pt x="4596" y="7496"/>
                  </a:lnTo>
                  <a:lnTo>
                    <a:pt x="4668" y="7533"/>
                  </a:lnTo>
                  <a:lnTo>
                    <a:pt x="4737" y="7568"/>
                  </a:lnTo>
                  <a:lnTo>
                    <a:pt x="4806" y="7593"/>
                  </a:lnTo>
                  <a:lnTo>
                    <a:pt x="4878" y="7617"/>
                  </a:lnTo>
                  <a:lnTo>
                    <a:pt x="4947" y="7633"/>
                  </a:lnTo>
                  <a:lnTo>
                    <a:pt x="5015" y="7650"/>
                  </a:lnTo>
                  <a:lnTo>
                    <a:pt x="5083" y="7661"/>
                  </a:lnTo>
                  <a:lnTo>
                    <a:pt x="5157" y="7665"/>
                  </a:lnTo>
                </a:path>
              </a:pathLst>
            </a:custGeom>
            <a:noFill/>
            <a:ln w="1">
              <a:solidFill>
                <a:srgbClr val="000000"/>
              </a:solidFill>
              <a:prstDash val="solid"/>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391" name="Line 149"/>
            <p:cNvSpPr>
              <a:spLocks noChangeShapeType="1"/>
            </p:cNvSpPr>
            <p:nvPr/>
          </p:nvSpPr>
          <p:spPr bwMode="auto">
            <a:xfrm>
              <a:off x="3911" y="2440"/>
              <a:ext cx="242" cy="1"/>
            </a:xfrm>
            <a:prstGeom prst="line">
              <a:avLst/>
            </a:prstGeom>
            <a:noFill/>
            <a:ln w="1">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92" name="Rectangle 150"/>
            <p:cNvSpPr>
              <a:spLocks noChangeArrowheads="1"/>
            </p:cNvSpPr>
            <p:nvPr/>
          </p:nvSpPr>
          <p:spPr bwMode="auto">
            <a:xfrm>
              <a:off x="4200" y="2367"/>
              <a:ext cx="207"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Times New Roman" pitchFamily="18" charset="0"/>
                </a:rPr>
                <a:t>SM</a:t>
              </a:r>
              <a:endParaRPr lang="en-US">
                <a:solidFill>
                  <a:srgbClr val="000000"/>
                </a:solidFill>
                <a:latin typeface="Calibri" pitchFamily="34" charset="0"/>
                <a:cs typeface="Times New Roman" pitchFamily="18" charset="0"/>
              </a:endParaRPr>
            </a:p>
          </p:txBody>
        </p:sp>
      </p:grpSp>
      <p:sp>
        <p:nvSpPr>
          <p:cNvPr id="1032" name="Rectangle 13"/>
          <p:cNvSpPr>
            <a:spLocks noChangeArrowheads="1"/>
          </p:cNvSpPr>
          <p:nvPr/>
        </p:nvSpPr>
        <p:spPr bwMode="auto">
          <a:xfrm>
            <a:off x="6597381" y="4417981"/>
            <a:ext cx="1839913" cy="646113"/>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2% of events in tail</a:t>
            </a:r>
          </a:p>
          <a:p>
            <a:r>
              <a:rPr lang="en-US" sz="1400">
                <a:solidFill>
                  <a:srgbClr val="000000"/>
                </a:solidFill>
                <a:latin typeface="Times New Roman" pitchFamily="18" charset="0"/>
                <a:cs typeface="Arial" charset="0"/>
              </a:rPr>
              <a:t>(deadlayer,</a:t>
            </a:r>
          </a:p>
          <a:p>
            <a:r>
              <a:rPr lang="en-US" sz="1400">
                <a:solidFill>
                  <a:srgbClr val="000000"/>
                </a:solidFill>
                <a:latin typeface="Times New Roman" pitchFamily="18" charset="0"/>
                <a:cs typeface="Arial" charset="0"/>
              </a:rPr>
              <a:t>external bremsstrahlung)</a:t>
            </a:r>
            <a:endParaRPr lang="en-US">
              <a:cs typeface="Arial" charset="0"/>
            </a:endParaRPr>
          </a:p>
        </p:txBody>
      </p:sp>
      <p:grpSp>
        <p:nvGrpSpPr>
          <p:cNvPr id="1033" name="Group 213"/>
          <p:cNvGrpSpPr>
            <a:grpSpLocks noChangeAspect="1"/>
          </p:cNvGrpSpPr>
          <p:nvPr/>
        </p:nvGrpSpPr>
        <p:grpSpPr bwMode="auto">
          <a:xfrm>
            <a:off x="4692381" y="2884456"/>
            <a:ext cx="4306888" cy="2771775"/>
            <a:chOff x="311" y="2106"/>
            <a:chExt cx="2524" cy="1625"/>
          </a:xfrm>
        </p:grpSpPr>
        <p:sp>
          <p:nvSpPr>
            <p:cNvPr id="1035" name="AutoShape 212"/>
            <p:cNvSpPr>
              <a:spLocks noChangeAspect="1" noChangeArrowheads="1" noTextEdit="1"/>
            </p:cNvSpPr>
            <p:nvPr/>
          </p:nvSpPr>
          <p:spPr bwMode="auto">
            <a:xfrm>
              <a:off x="336" y="2112"/>
              <a:ext cx="2499" cy="15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grpSp>
          <p:nvGrpSpPr>
            <p:cNvPr id="1036" name="Group 414"/>
            <p:cNvGrpSpPr>
              <a:grpSpLocks/>
            </p:cNvGrpSpPr>
            <p:nvPr/>
          </p:nvGrpSpPr>
          <p:grpSpPr bwMode="auto">
            <a:xfrm>
              <a:off x="311" y="2106"/>
              <a:ext cx="2523" cy="1312"/>
              <a:chOff x="311" y="2106"/>
              <a:chExt cx="2523" cy="1312"/>
            </a:xfrm>
          </p:grpSpPr>
          <p:sp>
            <p:nvSpPr>
              <p:cNvPr id="1047" name="Rectangle 214"/>
              <p:cNvSpPr>
                <a:spLocks noChangeArrowheads="1"/>
              </p:cNvSpPr>
              <p:nvPr/>
            </p:nvSpPr>
            <p:spPr bwMode="auto">
              <a:xfrm rot="-5400000">
                <a:off x="322" y="2822"/>
                <a:ext cx="126"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Y</a:t>
                </a:r>
                <a:endParaRPr lang="en-US">
                  <a:cs typeface="Arial" charset="0"/>
                </a:endParaRPr>
              </a:p>
            </p:txBody>
          </p:sp>
          <p:sp>
            <p:nvSpPr>
              <p:cNvPr id="1048" name="Rectangle 215"/>
              <p:cNvSpPr>
                <a:spLocks noChangeArrowheads="1"/>
              </p:cNvSpPr>
              <p:nvPr/>
            </p:nvSpPr>
            <p:spPr bwMode="auto">
              <a:xfrm rot="-5400000">
                <a:off x="347" y="2772"/>
                <a:ext cx="76"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i</a:t>
                </a:r>
                <a:endParaRPr lang="en-US">
                  <a:cs typeface="Arial" charset="0"/>
                </a:endParaRPr>
              </a:p>
            </p:txBody>
          </p:sp>
          <p:sp>
            <p:nvSpPr>
              <p:cNvPr id="1049" name="Rectangle 216"/>
              <p:cNvSpPr>
                <a:spLocks noChangeArrowheads="1"/>
              </p:cNvSpPr>
              <p:nvPr/>
            </p:nvSpPr>
            <p:spPr bwMode="auto">
              <a:xfrm rot="-5400000">
                <a:off x="338" y="2732"/>
                <a:ext cx="94"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e</a:t>
                </a:r>
                <a:endParaRPr lang="en-US">
                  <a:cs typeface="Arial" charset="0"/>
                </a:endParaRPr>
              </a:p>
            </p:txBody>
          </p:sp>
          <p:sp>
            <p:nvSpPr>
              <p:cNvPr id="1050" name="Rectangle 217"/>
              <p:cNvSpPr>
                <a:spLocks noChangeArrowheads="1"/>
              </p:cNvSpPr>
              <p:nvPr/>
            </p:nvSpPr>
            <p:spPr bwMode="auto">
              <a:xfrm rot="-5400000">
                <a:off x="347" y="2691"/>
                <a:ext cx="76"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l</a:t>
                </a:r>
                <a:endParaRPr lang="en-US">
                  <a:cs typeface="Arial" charset="0"/>
                </a:endParaRPr>
              </a:p>
            </p:txBody>
          </p:sp>
          <p:sp>
            <p:nvSpPr>
              <p:cNvPr id="1051" name="Rectangle 218"/>
              <p:cNvSpPr>
                <a:spLocks noChangeArrowheads="1"/>
              </p:cNvSpPr>
              <p:nvPr/>
            </p:nvSpPr>
            <p:spPr bwMode="auto">
              <a:xfrm rot="-5400000">
                <a:off x="334" y="2647"/>
                <a:ext cx="101" cy="1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a:t>
                </a:r>
                <a:endParaRPr lang="en-US">
                  <a:cs typeface="Arial" charset="0"/>
                </a:endParaRPr>
              </a:p>
            </p:txBody>
          </p:sp>
          <p:sp>
            <p:nvSpPr>
              <p:cNvPr id="1052" name="Rectangle 219"/>
              <p:cNvSpPr>
                <a:spLocks noChangeArrowheads="1"/>
              </p:cNvSpPr>
              <p:nvPr/>
            </p:nvSpPr>
            <p:spPr bwMode="auto">
              <a:xfrm>
                <a:off x="537" y="3291"/>
                <a:ext cx="86"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a:t>
                </a:r>
                <a:endParaRPr lang="en-US">
                  <a:cs typeface="Arial" charset="0"/>
                </a:endParaRPr>
              </a:p>
            </p:txBody>
          </p:sp>
          <p:sp>
            <p:nvSpPr>
              <p:cNvPr id="1053" name="Rectangle 220"/>
              <p:cNvSpPr>
                <a:spLocks noChangeArrowheads="1"/>
              </p:cNvSpPr>
              <p:nvPr/>
            </p:nvSpPr>
            <p:spPr bwMode="auto">
              <a:xfrm>
                <a:off x="459" y="3060"/>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054" name="Rectangle 221"/>
              <p:cNvSpPr>
                <a:spLocks noChangeArrowheads="1"/>
              </p:cNvSpPr>
              <p:nvPr/>
            </p:nvSpPr>
            <p:spPr bwMode="auto">
              <a:xfrm>
                <a:off x="555" y="3054"/>
                <a:ext cx="43" cy="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1</a:t>
                </a:r>
                <a:endParaRPr lang="en-US">
                  <a:cs typeface="Arial" charset="0"/>
                </a:endParaRPr>
              </a:p>
            </p:txBody>
          </p:sp>
          <p:sp>
            <p:nvSpPr>
              <p:cNvPr id="1055" name="Rectangle 222"/>
              <p:cNvSpPr>
                <a:spLocks noChangeArrowheads="1"/>
              </p:cNvSpPr>
              <p:nvPr/>
            </p:nvSpPr>
            <p:spPr bwMode="auto">
              <a:xfrm>
                <a:off x="455" y="2824"/>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056" name="Rectangle 223"/>
              <p:cNvSpPr>
                <a:spLocks noChangeArrowheads="1"/>
              </p:cNvSpPr>
              <p:nvPr/>
            </p:nvSpPr>
            <p:spPr bwMode="auto">
              <a:xfrm>
                <a:off x="551" y="2818"/>
                <a:ext cx="43" cy="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2</a:t>
                </a:r>
                <a:endParaRPr lang="en-US">
                  <a:cs typeface="Arial" charset="0"/>
                </a:endParaRPr>
              </a:p>
            </p:txBody>
          </p:sp>
          <p:sp>
            <p:nvSpPr>
              <p:cNvPr id="1057" name="Rectangle 224"/>
              <p:cNvSpPr>
                <a:spLocks noChangeArrowheads="1"/>
              </p:cNvSpPr>
              <p:nvPr/>
            </p:nvSpPr>
            <p:spPr bwMode="auto">
              <a:xfrm>
                <a:off x="457" y="2586"/>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058" name="Rectangle 225"/>
              <p:cNvSpPr>
                <a:spLocks noChangeArrowheads="1"/>
              </p:cNvSpPr>
              <p:nvPr/>
            </p:nvSpPr>
            <p:spPr bwMode="auto">
              <a:xfrm>
                <a:off x="553" y="2580"/>
                <a:ext cx="43" cy="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3</a:t>
                </a:r>
                <a:endParaRPr lang="en-US">
                  <a:cs typeface="Arial" charset="0"/>
                </a:endParaRPr>
              </a:p>
            </p:txBody>
          </p:sp>
          <p:sp>
            <p:nvSpPr>
              <p:cNvPr id="1059" name="Rectangle 226"/>
              <p:cNvSpPr>
                <a:spLocks noChangeArrowheads="1"/>
              </p:cNvSpPr>
              <p:nvPr/>
            </p:nvSpPr>
            <p:spPr bwMode="auto">
              <a:xfrm>
                <a:off x="455" y="2350"/>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060" name="Rectangle 227"/>
              <p:cNvSpPr>
                <a:spLocks noChangeArrowheads="1"/>
              </p:cNvSpPr>
              <p:nvPr/>
            </p:nvSpPr>
            <p:spPr bwMode="auto">
              <a:xfrm>
                <a:off x="551" y="2344"/>
                <a:ext cx="43" cy="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4</a:t>
                </a:r>
                <a:endParaRPr lang="en-US">
                  <a:cs typeface="Arial" charset="0"/>
                </a:endParaRPr>
              </a:p>
            </p:txBody>
          </p:sp>
          <p:sp>
            <p:nvSpPr>
              <p:cNvPr id="1061" name="Rectangle 228"/>
              <p:cNvSpPr>
                <a:spLocks noChangeArrowheads="1"/>
              </p:cNvSpPr>
              <p:nvPr/>
            </p:nvSpPr>
            <p:spPr bwMode="auto">
              <a:xfrm>
                <a:off x="456" y="2112"/>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062" name="Rectangle 229"/>
              <p:cNvSpPr>
                <a:spLocks noChangeArrowheads="1"/>
              </p:cNvSpPr>
              <p:nvPr/>
            </p:nvSpPr>
            <p:spPr bwMode="auto">
              <a:xfrm>
                <a:off x="552" y="2106"/>
                <a:ext cx="43" cy="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5</a:t>
                </a:r>
                <a:endParaRPr lang="en-US">
                  <a:cs typeface="Arial" charset="0"/>
                </a:endParaRPr>
              </a:p>
            </p:txBody>
          </p:sp>
          <p:sp>
            <p:nvSpPr>
              <p:cNvPr id="1063" name="Rectangle 230"/>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latin typeface="Calibri" pitchFamily="34" charset="0"/>
                </a:endParaRPr>
              </a:p>
            </p:txBody>
          </p:sp>
          <p:sp>
            <p:nvSpPr>
              <p:cNvPr id="1064" name="Rectangle 231"/>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latin typeface="Calibri" pitchFamily="34" charset="0"/>
                </a:endParaRPr>
              </a:p>
            </p:txBody>
          </p:sp>
          <p:sp>
            <p:nvSpPr>
              <p:cNvPr id="1065" name="Rectangle 232"/>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latin typeface="Calibri" pitchFamily="34" charset="0"/>
                </a:endParaRPr>
              </a:p>
            </p:txBody>
          </p:sp>
          <p:sp>
            <p:nvSpPr>
              <p:cNvPr id="1066" name="Rectangle 233"/>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latin typeface="Calibri" pitchFamily="34" charset="0"/>
                </a:endParaRPr>
              </a:p>
            </p:txBody>
          </p:sp>
          <p:sp>
            <p:nvSpPr>
              <p:cNvPr id="1067" name="Freeform 234"/>
              <p:cNvSpPr>
                <a:spLocks noEditPoints="1"/>
              </p:cNvSpPr>
              <p:nvPr/>
            </p:nvSpPr>
            <p:spPr bwMode="auto">
              <a:xfrm>
                <a:off x="612" y="2176"/>
                <a:ext cx="2221" cy="1242"/>
              </a:xfrm>
              <a:custGeom>
                <a:avLst/>
                <a:gdLst>
                  <a:gd name="T0" fmla="*/ 377 w 15547"/>
                  <a:gd name="T1" fmla="*/ 8168 h 8690"/>
                  <a:gd name="T2" fmla="*/ 703 w 15547"/>
                  <a:gd name="T3" fmla="*/ 8639 h 8690"/>
                  <a:gd name="T4" fmla="*/ 728 w 15547"/>
                  <a:gd name="T5" fmla="*/ 8168 h 8690"/>
                  <a:gd name="T6" fmla="*/ 703 w 15547"/>
                  <a:gd name="T7" fmla="*/ 8194 h 8690"/>
                  <a:gd name="T8" fmla="*/ 1791 w 15547"/>
                  <a:gd name="T9" fmla="*/ 8168 h 8690"/>
                  <a:gd name="T10" fmla="*/ 2143 w 15547"/>
                  <a:gd name="T11" fmla="*/ 8665 h 8690"/>
                  <a:gd name="T12" fmla="*/ 2091 w 15547"/>
                  <a:gd name="T13" fmla="*/ 7139 h 8690"/>
                  <a:gd name="T14" fmla="*/ 2469 w 15547"/>
                  <a:gd name="T15" fmla="*/ 7190 h 8690"/>
                  <a:gd name="T16" fmla="*/ 2469 w 15547"/>
                  <a:gd name="T17" fmla="*/ 7011 h 8690"/>
                  <a:gd name="T18" fmla="*/ 3531 w 15547"/>
                  <a:gd name="T19" fmla="*/ 6985 h 8690"/>
                  <a:gd name="T20" fmla="*/ 3531 w 15547"/>
                  <a:gd name="T21" fmla="*/ 7645 h 8690"/>
                  <a:gd name="T22" fmla="*/ 3857 w 15547"/>
                  <a:gd name="T23" fmla="*/ 7379 h 8690"/>
                  <a:gd name="T24" fmla="*/ 4242 w 15547"/>
                  <a:gd name="T25" fmla="*/ 7404 h 8690"/>
                  <a:gd name="T26" fmla="*/ 4217 w 15547"/>
                  <a:gd name="T27" fmla="*/ 7379 h 8690"/>
                  <a:gd name="T28" fmla="*/ 4242 w 15547"/>
                  <a:gd name="T29" fmla="*/ 8142 h 8690"/>
                  <a:gd name="T30" fmla="*/ 4568 w 15547"/>
                  <a:gd name="T31" fmla="*/ 6873 h 8690"/>
                  <a:gd name="T32" fmla="*/ 5322 w 15547"/>
                  <a:gd name="T33" fmla="*/ 6848 h 8690"/>
                  <a:gd name="T34" fmla="*/ 5271 w 15547"/>
                  <a:gd name="T35" fmla="*/ 7165 h 8690"/>
                  <a:gd name="T36" fmla="*/ 5648 w 15547"/>
                  <a:gd name="T37" fmla="*/ 7165 h 8690"/>
                  <a:gd name="T38" fmla="*/ 5622 w 15547"/>
                  <a:gd name="T39" fmla="*/ 6762 h 8690"/>
                  <a:gd name="T40" fmla="*/ 5983 w 15547"/>
                  <a:gd name="T41" fmla="*/ 6762 h 8690"/>
                  <a:gd name="T42" fmla="*/ 6360 w 15547"/>
                  <a:gd name="T43" fmla="*/ 6479 h 8690"/>
                  <a:gd name="T44" fmla="*/ 6385 w 15547"/>
                  <a:gd name="T45" fmla="*/ 6377 h 8690"/>
                  <a:gd name="T46" fmla="*/ 6360 w 15547"/>
                  <a:gd name="T47" fmla="*/ 6402 h 8690"/>
                  <a:gd name="T48" fmla="*/ 6684 w 15547"/>
                  <a:gd name="T49" fmla="*/ 6377 h 8690"/>
                  <a:gd name="T50" fmla="*/ 7088 w 15547"/>
                  <a:gd name="T51" fmla="*/ 6317 h 8690"/>
                  <a:gd name="T52" fmla="*/ 7037 w 15547"/>
                  <a:gd name="T53" fmla="*/ 5948 h 8690"/>
                  <a:gd name="T54" fmla="*/ 7448 w 15547"/>
                  <a:gd name="T55" fmla="*/ 5973 h 8690"/>
                  <a:gd name="T56" fmla="*/ 7422 w 15547"/>
                  <a:gd name="T57" fmla="*/ 6317 h 8690"/>
                  <a:gd name="T58" fmla="*/ 7800 w 15547"/>
                  <a:gd name="T59" fmla="*/ 6317 h 8690"/>
                  <a:gd name="T60" fmla="*/ 7773 w 15547"/>
                  <a:gd name="T61" fmla="*/ 5948 h 8690"/>
                  <a:gd name="T62" fmla="*/ 8099 w 15547"/>
                  <a:gd name="T63" fmla="*/ 5845 h 8690"/>
                  <a:gd name="T64" fmla="*/ 8476 w 15547"/>
                  <a:gd name="T65" fmla="*/ 5870 h 8690"/>
                  <a:gd name="T66" fmla="*/ 8502 w 15547"/>
                  <a:gd name="T67" fmla="*/ 5845 h 8690"/>
                  <a:gd name="T68" fmla="*/ 8476 w 15547"/>
                  <a:gd name="T69" fmla="*/ 5468 h 8690"/>
                  <a:gd name="T70" fmla="*/ 8836 w 15547"/>
                  <a:gd name="T71" fmla="*/ 5553 h 8690"/>
                  <a:gd name="T72" fmla="*/ 9213 w 15547"/>
                  <a:gd name="T73" fmla="*/ 5553 h 8690"/>
                  <a:gd name="T74" fmla="*/ 9188 w 15547"/>
                  <a:gd name="T75" fmla="*/ 5254 h 8690"/>
                  <a:gd name="T76" fmla="*/ 9539 w 15547"/>
                  <a:gd name="T77" fmla="*/ 5279 h 8690"/>
                  <a:gd name="T78" fmla="*/ 9513 w 15547"/>
                  <a:gd name="T79" fmla="*/ 5040 h 8690"/>
                  <a:gd name="T80" fmla="*/ 9865 w 15547"/>
                  <a:gd name="T81" fmla="*/ 5040 h 8690"/>
                  <a:gd name="T82" fmla="*/ 10242 w 15547"/>
                  <a:gd name="T83" fmla="*/ 4731 h 8690"/>
                  <a:gd name="T84" fmla="*/ 10267 w 15547"/>
                  <a:gd name="T85" fmla="*/ 4568 h 8690"/>
                  <a:gd name="T86" fmla="*/ 10242 w 15547"/>
                  <a:gd name="T87" fmla="*/ 4593 h 8690"/>
                  <a:gd name="T88" fmla="*/ 10576 w 15547"/>
                  <a:gd name="T89" fmla="*/ 4568 h 8690"/>
                  <a:gd name="T90" fmla="*/ 10979 w 15547"/>
                  <a:gd name="T91" fmla="*/ 4448 h 8690"/>
                  <a:gd name="T92" fmla="*/ 10928 w 15547"/>
                  <a:gd name="T93" fmla="*/ 4294 h 8690"/>
                  <a:gd name="T94" fmla="*/ 11305 w 15547"/>
                  <a:gd name="T95" fmla="*/ 4345 h 8690"/>
                  <a:gd name="T96" fmla="*/ 11305 w 15547"/>
                  <a:gd name="T97" fmla="*/ 3702 h 8690"/>
                  <a:gd name="T98" fmla="*/ 11682 w 15547"/>
                  <a:gd name="T99" fmla="*/ 3702 h 8690"/>
                  <a:gd name="T100" fmla="*/ 11656 w 15547"/>
                  <a:gd name="T101" fmla="*/ 3548 h 8690"/>
                  <a:gd name="T102" fmla="*/ 12042 w 15547"/>
                  <a:gd name="T103" fmla="*/ 3600 h 8690"/>
                  <a:gd name="T104" fmla="*/ 12368 w 15547"/>
                  <a:gd name="T105" fmla="*/ 3625 h 8690"/>
                  <a:gd name="T106" fmla="*/ 12393 w 15547"/>
                  <a:gd name="T107" fmla="*/ 3600 h 8690"/>
                  <a:gd name="T108" fmla="*/ 12368 w 15547"/>
                  <a:gd name="T109" fmla="*/ 3557 h 8690"/>
                  <a:gd name="T110" fmla="*/ 12693 w 15547"/>
                  <a:gd name="T111" fmla="*/ 3300 h 8690"/>
                  <a:gd name="T112" fmla="*/ 13096 w 15547"/>
                  <a:gd name="T113" fmla="*/ 3325 h 8690"/>
                  <a:gd name="T114" fmla="*/ 13071 w 15547"/>
                  <a:gd name="T115" fmla="*/ 0 h 8690"/>
                  <a:gd name="T116" fmla="*/ 13430 w 15547"/>
                  <a:gd name="T117" fmla="*/ 26 h 8690"/>
                  <a:gd name="T118" fmla="*/ 13430 w 15547"/>
                  <a:gd name="T119" fmla="*/ 8690 h 869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547"/>
                  <a:gd name="T181" fmla="*/ 0 h 8690"/>
                  <a:gd name="T182" fmla="*/ 15547 w 15547"/>
                  <a:gd name="T183" fmla="*/ 8690 h 869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547" h="8690">
                    <a:moveTo>
                      <a:pt x="0" y="8142"/>
                    </a:moveTo>
                    <a:lnTo>
                      <a:pt x="351" y="8142"/>
                    </a:lnTo>
                    <a:lnTo>
                      <a:pt x="351" y="8194"/>
                    </a:lnTo>
                    <a:lnTo>
                      <a:pt x="0" y="8194"/>
                    </a:lnTo>
                    <a:lnTo>
                      <a:pt x="0" y="8142"/>
                    </a:lnTo>
                    <a:close/>
                    <a:moveTo>
                      <a:pt x="351" y="8142"/>
                    </a:moveTo>
                    <a:lnTo>
                      <a:pt x="377" y="8142"/>
                    </a:lnTo>
                    <a:lnTo>
                      <a:pt x="377" y="8168"/>
                    </a:lnTo>
                    <a:lnTo>
                      <a:pt x="351" y="8168"/>
                    </a:lnTo>
                    <a:lnTo>
                      <a:pt x="351" y="8142"/>
                    </a:lnTo>
                    <a:close/>
                    <a:moveTo>
                      <a:pt x="377" y="8168"/>
                    </a:moveTo>
                    <a:lnTo>
                      <a:pt x="377" y="8665"/>
                    </a:lnTo>
                    <a:lnTo>
                      <a:pt x="326" y="8665"/>
                    </a:lnTo>
                    <a:lnTo>
                      <a:pt x="326" y="8168"/>
                    </a:lnTo>
                    <a:lnTo>
                      <a:pt x="377" y="8168"/>
                    </a:lnTo>
                    <a:close/>
                    <a:moveTo>
                      <a:pt x="351" y="8690"/>
                    </a:moveTo>
                    <a:lnTo>
                      <a:pt x="326" y="8690"/>
                    </a:lnTo>
                    <a:lnTo>
                      <a:pt x="326" y="8665"/>
                    </a:lnTo>
                    <a:lnTo>
                      <a:pt x="351" y="8665"/>
                    </a:lnTo>
                    <a:lnTo>
                      <a:pt x="351" y="8690"/>
                    </a:lnTo>
                    <a:close/>
                    <a:moveTo>
                      <a:pt x="351" y="8639"/>
                    </a:moveTo>
                    <a:lnTo>
                      <a:pt x="703" y="8639"/>
                    </a:lnTo>
                    <a:lnTo>
                      <a:pt x="703" y="8690"/>
                    </a:lnTo>
                    <a:lnTo>
                      <a:pt x="351" y="8690"/>
                    </a:lnTo>
                    <a:lnTo>
                      <a:pt x="351" y="8639"/>
                    </a:lnTo>
                    <a:close/>
                    <a:moveTo>
                      <a:pt x="728" y="8665"/>
                    </a:moveTo>
                    <a:lnTo>
                      <a:pt x="728" y="8690"/>
                    </a:lnTo>
                    <a:lnTo>
                      <a:pt x="703" y="8690"/>
                    </a:lnTo>
                    <a:lnTo>
                      <a:pt x="703" y="8665"/>
                    </a:lnTo>
                    <a:lnTo>
                      <a:pt x="728" y="8665"/>
                    </a:lnTo>
                    <a:close/>
                    <a:moveTo>
                      <a:pt x="677" y="8665"/>
                    </a:moveTo>
                    <a:lnTo>
                      <a:pt x="677" y="8168"/>
                    </a:lnTo>
                    <a:lnTo>
                      <a:pt x="728" y="8168"/>
                    </a:lnTo>
                    <a:lnTo>
                      <a:pt x="728" y="8665"/>
                    </a:lnTo>
                    <a:lnTo>
                      <a:pt x="677" y="8665"/>
                    </a:lnTo>
                    <a:close/>
                    <a:moveTo>
                      <a:pt x="677" y="8168"/>
                    </a:moveTo>
                    <a:lnTo>
                      <a:pt x="677" y="8142"/>
                    </a:lnTo>
                    <a:lnTo>
                      <a:pt x="703" y="8142"/>
                    </a:lnTo>
                    <a:lnTo>
                      <a:pt x="703" y="8168"/>
                    </a:lnTo>
                    <a:lnTo>
                      <a:pt x="677" y="8168"/>
                    </a:lnTo>
                    <a:close/>
                    <a:moveTo>
                      <a:pt x="703" y="8142"/>
                    </a:moveTo>
                    <a:lnTo>
                      <a:pt x="1766" y="8142"/>
                    </a:lnTo>
                    <a:lnTo>
                      <a:pt x="1766" y="8194"/>
                    </a:lnTo>
                    <a:lnTo>
                      <a:pt x="703" y="8194"/>
                    </a:lnTo>
                    <a:lnTo>
                      <a:pt x="703" y="8142"/>
                    </a:lnTo>
                    <a:close/>
                    <a:moveTo>
                      <a:pt x="1766" y="8142"/>
                    </a:moveTo>
                    <a:lnTo>
                      <a:pt x="1791" y="8142"/>
                    </a:lnTo>
                    <a:lnTo>
                      <a:pt x="1791" y="8168"/>
                    </a:lnTo>
                    <a:lnTo>
                      <a:pt x="1766" y="8168"/>
                    </a:lnTo>
                    <a:lnTo>
                      <a:pt x="1766" y="8142"/>
                    </a:lnTo>
                    <a:close/>
                    <a:moveTo>
                      <a:pt x="1791" y="8168"/>
                    </a:moveTo>
                    <a:lnTo>
                      <a:pt x="1791" y="8665"/>
                    </a:lnTo>
                    <a:lnTo>
                      <a:pt x="1739" y="8665"/>
                    </a:lnTo>
                    <a:lnTo>
                      <a:pt x="1739" y="8168"/>
                    </a:lnTo>
                    <a:lnTo>
                      <a:pt x="1791" y="8168"/>
                    </a:lnTo>
                    <a:close/>
                    <a:moveTo>
                      <a:pt x="1766" y="8690"/>
                    </a:moveTo>
                    <a:lnTo>
                      <a:pt x="1739" y="8690"/>
                    </a:lnTo>
                    <a:lnTo>
                      <a:pt x="1739" y="8665"/>
                    </a:lnTo>
                    <a:lnTo>
                      <a:pt x="1766" y="8665"/>
                    </a:lnTo>
                    <a:lnTo>
                      <a:pt x="1766" y="8690"/>
                    </a:lnTo>
                    <a:close/>
                    <a:moveTo>
                      <a:pt x="1766" y="8639"/>
                    </a:moveTo>
                    <a:lnTo>
                      <a:pt x="2117" y="8639"/>
                    </a:lnTo>
                    <a:lnTo>
                      <a:pt x="2117" y="8690"/>
                    </a:lnTo>
                    <a:lnTo>
                      <a:pt x="1766" y="8690"/>
                    </a:lnTo>
                    <a:lnTo>
                      <a:pt x="1766" y="8639"/>
                    </a:lnTo>
                    <a:close/>
                    <a:moveTo>
                      <a:pt x="2143" y="8665"/>
                    </a:moveTo>
                    <a:lnTo>
                      <a:pt x="2143" y="8690"/>
                    </a:lnTo>
                    <a:lnTo>
                      <a:pt x="2117" y="8690"/>
                    </a:lnTo>
                    <a:lnTo>
                      <a:pt x="2117" y="8665"/>
                    </a:lnTo>
                    <a:lnTo>
                      <a:pt x="2143" y="8665"/>
                    </a:lnTo>
                    <a:close/>
                    <a:moveTo>
                      <a:pt x="2091" y="8665"/>
                    </a:moveTo>
                    <a:lnTo>
                      <a:pt x="2091" y="7165"/>
                    </a:lnTo>
                    <a:lnTo>
                      <a:pt x="2143" y="7165"/>
                    </a:lnTo>
                    <a:lnTo>
                      <a:pt x="2143" y="8665"/>
                    </a:lnTo>
                    <a:lnTo>
                      <a:pt x="2091" y="8665"/>
                    </a:lnTo>
                    <a:close/>
                    <a:moveTo>
                      <a:pt x="2091" y="7165"/>
                    </a:moveTo>
                    <a:lnTo>
                      <a:pt x="2091" y="7139"/>
                    </a:lnTo>
                    <a:lnTo>
                      <a:pt x="2117" y="7139"/>
                    </a:lnTo>
                    <a:lnTo>
                      <a:pt x="2117" y="7165"/>
                    </a:lnTo>
                    <a:lnTo>
                      <a:pt x="2091" y="7165"/>
                    </a:lnTo>
                    <a:close/>
                    <a:moveTo>
                      <a:pt x="2117" y="7139"/>
                    </a:moveTo>
                    <a:lnTo>
                      <a:pt x="2469" y="7139"/>
                    </a:lnTo>
                    <a:lnTo>
                      <a:pt x="2469" y="7190"/>
                    </a:lnTo>
                    <a:lnTo>
                      <a:pt x="2117" y="7190"/>
                    </a:lnTo>
                    <a:lnTo>
                      <a:pt x="2117" y="7139"/>
                    </a:lnTo>
                    <a:close/>
                    <a:moveTo>
                      <a:pt x="2494" y="7165"/>
                    </a:moveTo>
                    <a:lnTo>
                      <a:pt x="2494" y="7190"/>
                    </a:lnTo>
                    <a:lnTo>
                      <a:pt x="2469" y="7190"/>
                    </a:lnTo>
                    <a:lnTo>
                      <a:pt x="2469" y="7165"/>
                    </a:lnTo>
                    <a:lnTo>
                      <a:pt x="2494" y="7165"/>
                    </a:lnTo>
                    <a:close/>
                    <a:moveTo>
                      <a:pt x="2442" y="7165"/>
                    </a:moveTo>
                    <a:lnTo>
                      <a:pt x="2442" y="7011"/>
                    </a:lnTo>
                    <a:lnTo>
                      <a:pt x="2494" y="7011"/>
                    </a:lnTo>
                    <a:lnTo>
                      <a:pt x="2494" y="7165"/>
                    </a:lnTo>
                    <a:lnTo>
                      <a:pt x="2442" y="7165"/>
                    </a:lnTo>
                    <a:close/>
                    <a:moveTo>
                      <a:pt x="2442" y="7011"/>
                    </a:moveTo>
                    <a:lnTo>
                      <a:pt x="2442" y="6985"/>
                    </a:lnTo>
                    <a:lnTo>
                      <a:pt x="2469" y="6985"/>
                    </a:lnTo>
                    <a:lnTo>
                      <a:pt x="2469" y="7011"/>
                    </a:lnTo>
                    <a:lnTo>
                      <a:pt x="2442" y="7011"/>
                    </a:lnTo>
                    <a:close/>
                    <a:moveTo>
                      <a:pt x="2469" y="6985"/>
                    </a:moveTo>
                    <a:lnTo>
                      <a:pt x="3531" y="6985"/>
                    </a:lnTo>
                    <a:lnTo>
                      <a:pt x="3531" y="7036"/>
                    </a:lnTo>
                    <a:lnTo>
                      <a:pt x="2469" y="7036"/>
                    </a:lnTo>
                    <a:lnTo>
                      <a:pt x="2469" y="6985"/>
                    </a:lnTo>
                    <a:close/>
                    <a:moveTo>
                      <a:pt x="3531" y="6985"/>
                    </a:moveTo>
                    <a:lnTo>
                      <a:pt x="3557" y="6985"/>
                    </a:lnTo>
                    <a:lnTo>
                      <a:pt x="3557" y="7011"/>
                    </a:lnTo>
                    <a:lnTo>
                      <a:pt x="3531" y="7011"/>
                    </a:lnTo>
                    <a:lnTo>
                      <a:pt x="3531" y="6985"/>
                    </a:lnTo>
                    <a:close/>
                    <a:moveTo>
                      <a:pt x="3557" y="7011"/>
                    </a:moveTo>
                    <a:lnTo>
                      <a:pt x="3557" y="7670"/>
                    </a:lnTo>
                    <a:lnTo>
                      <a:pt x="3505" y="7670"/>
                    </a:lnTo>
                    <a:lnTo>
                      <a:pt x="3505" y="7011"/>
                    </a:lnTo>
                    <a:lnTo>
                      <a:pt x="3557" y="7011"/>
                    </a:lnTo>
                    <a:close/>
                    <a:moveTo>
                      <a:pt x="3531" y="7696"/>
                    </a:moveTo>
                    <a:lnTo>
                      <a:pt x="3505" y="7696"/>
                    </a:lnTo>
                    <a:lnTo>
                      <a:pt x="3505" y="7670"/>
                    </a:lnTo>
                    <a:lnTo>
                      <a:pt x="3531" y="7670"/>
                    </a:lnTo>
                    <a:lnTo>
                      <a:pt x="3531" y="7696"/>
                    </a:lnTo>
                    <a:close/>
                    <a:moveTo>
                      <a:pt x="3531" y="7645"/>
                    </a:moveTo>
                    <a:lnTo>
                      <a:pt x="3882" y="7645"/>
                    </a:lnTo>
                    <a:lnTo>
                      <a:pt x="3882" y="7696"/>
                    </a:lnTo>
                    <a:lnTo>
                      <a:pt x="3531" y="7696"/>
                    </a:lnTo>
                    <a:lnTo>
                      <a:pt x="3531" y="7645"/>
                    </a:lnTo>
                    <a:close/>
                    <a:moveTo>
                      <a:pt x="3909" y="7670"/>
                    </a:moveTo>
                    <a:lnTo>
                      <a:pt x="3909" y="7696"/>
                    </a:lnTo>
                    <a:lnTo>
                      <a:pt x="3882" y="7696"/>
                    </a:lnTo>
                    <a:lnTo>
                      <a:pt x="3882" y="7670"/>
                    </a:lnTo>
                    <a:lnTo>
                      <a:pt x="3909" y="7670"/>
                    </a:lnTo>
                    <a:close/>
                    <a:moveTo>
                      <a:pt x="3857" y="7670"/>
                    </a:moveTo>
                    <a:lnTo>
                      <a:pt x="3857" y="7379"/>
                    </a:lnTo>
                    <a:lnTo>
                      <a:pt x="3909" y="7379"/>
                    </a:lnTo>
                    <a:lnTo>
                      <a:pt x="3909" y="7670"/>
                    </a:lnTo>
                    <a:lnTo>
                      <a:pt x="3857" y="7670"/>
                    </a:lnTo>
                    <a:close/>
                    <a:moveTo>
                      <a:pt x="3857" y="7379"/>
                    </a:moveTo>
                    <a:lnTo>
                      <a:pt x="3857" y="7353"/>
                    </a:lnTo>
                    <a:lnTo>
                      <a:pt x="3882" y="7353"/>
                    </a:lnTo>
                    <a:lnTo>
                      <a:pt x="3882" y="7379"/>
                    </a:lnTo>
                    <a:lnTo>
                      <a:pt x="3857" y="7379"/>
                    </a:lnTo>
                    <a:close/>
                    <a:moveTo>
                      <a:pt x="3882" y="7353"/>
                    </a:moveTo>
                    <a:lnTo>
                      <a:pt x="4242" y="7353"/>
                    </a:lnTo>
                    <a:lnTo>
                      <a:pt x="4242" y="7404"/>
                    </a:lnTo>
                    <a:lnTo>
                      <a:pt x="3882" y="7404"/>
                    </a:lnTo>
                    <a:lnTo>
                      <a:pt x="3882" y="7353"/>
                    </a:lnTo>
                    <a:close/>
                    <a:moveTo>
                      <a:pt x="4242" y="7353"/>
                    </a:moveTo>
                    <a:lnTo>
                      <a:pt x="4268" y="7353"/>
                    </a:lnTo>
                    <a:lnTo>
                      <a:pt x="4268" y="7379"/>
                    </a:lnTo>
                    <a:lnTo>
                      <a:pt x="4242" y="7379"/>
                    </a:lnTo>
                    <a:lnTo>
                      <a:pt x="4242" y="7353"/>
                    </a:lnTo>
                    <a:close/>
                    <a:moveTo>
                      <a:pt x="4268" y="7379"/>
                    </a:moveTo>
                    <a:lnTo>
                      <a:pt x="4268" y="8168"/>
                    </a:lnTo>
                    <a:lnTo>
                      <a:pt x="4217" y="8168"/>
                    </a:lnTo>
                    <a:lnTo>
                      <a:pt x="4217" y="7379"/>
                    </a:lnTo>
                    <a:lnTo>
                      <a:pt x="4268" y="7379"/>
                    </a:lnTo>
                    <a:close/>
                    <a:moveTo>
                      <a:pt x="4242" y="8194"/>
                    </a:moveTo>
                    <a:lnTo>
                      <a:pt x="4217" y="8194"/>
                    </a:lnTo>
                    <a:lnTo>
                      <a:pt x="4217" y="8168"/>
                    </a:lnTo>
                    <a:lnTo>
                      <a:pt x="4242" y="8168"/>
                    </a:lnTo>
                    <a:lnTo>
                      <a:pt x="4242" y="8194"/>
                    </a:lnTo>
                    <a:close/>
                    <a:moveTo>
                      <a:pt x="4242" y="8142"/>
                    </a:moveTo>
                    <a:lnTo>
                      <a:pt x="4594" y="8142"/>
                    </a:lnTo>
                    <a:lnTo>
                      <a:pt x="4594" y="8194"/>
                    </a:lnTo>
                    <a:lnTo>
                      <a:pt x="4242" y="8194"/>
                    </a:lnTo>
                    <a:lnTo>
                      <a:pt x="4242" y="8142"/>
                    </a:lnTo>
                    <a:close/>
                    <a:moveTo>
                      <a:pt x="4619" y="8168"/>
                    </a:moveTo>
                    <a:lnTo>
                      <a:pt x="4619" y="8194"/>
                    </a:lnTo>
                    <a:lnTo>
                      <a:pt x="4594" y="8194"/>
                    </a:lnTo>
                    <a:lnTo>
                      <a:pt x="4594" y="8168"/>
                    </a:lnTo>
                    <a:lnTo>
                      <a:pt x="4619" y="8168"/>
                    </a:lnTo>
                    <a:close/>
                    <a:moveTo>
                      <a:pt x="4568" y="8168"/>
                    </a:moveTo>
                    <a:lnTo>
                      <a:pt x="4568" y="6873"/>
                    </a:lnTo>
                    <a:lnTo>
                      <a:pt x="4619" y="6873"/>
                    </a:lnTo>
                    <a:lnTo>
                      <a:pt x="4619" y="8168"/>
                    </a:lnTo>
                    <a:lnTo>
                      <a:pt x="4568" y="8168"/>
                    </a:lnTo>
                    <a:close/>
                    <a:moveTo>
                      <a:pt x="4568" y="6873"/>
                    </a:moveTo>
                    <a:lnTo>
                      <a:pt x="4568" y="6848"/>
                    </a:lnTo>
                    <a:lnTo>
                      <a:pt x="4594" y="6848"/>
                    </a:lnTo>
                    <a:lnTo>
                      <a:pt x="4594" y="6873"/>
                    </a:lnTo>
                    <a:lnTo>
                      <a:pt x="4568" y="6873"/>
                    </a:lnTo>
                    <a:close/>
                    <a:moveTo>
                      <a:pt x="4594" y="6848"/>
                    </a:moveTo>
                    <a:lnTo>
                      <a:pt x="5297" y="6848"/>
                    </a:lnTo>
                    <a:lnTo>
                      <a:pt x="5297" y="6899"/>
                    </a:lnTo>
                    <a:lnTo>
                      <a:pt x="4594" y="6899"/>
                    </a:lnTo>
                    <a:lnTo>
                      <a:pt x="4594" y="6848"/>
                    </a:lnTo>
                    <a:close/>
                    <a:moveTo>
                      <a:pt x="5297" y="6848"/>
                    </a:moveTo>
                    <a:lnTo>
                      <a:pt x="5322" y="6848"/>
                    </a:lnTo>
                    <a:lnTo>
                      <a:pt x="5322" y="6873"/>
                    </a:lnTo>
                    <a:lnTo>
                      <a:pt x="5297" y="6873"/>
                    </a:lnTo>
                    <a:lnTo>
                      <a:pt x="5297" y="6848"/>
                    </a:lnTo>
                    <a:close/>
                    <a:moveTo>
                      <a:pt x="5322" y="6873"/>
                    </a:moveTo>
                    <a:lnTo>
                      <a:pt x="5322" y="7165"/>
                    </a:lnTo>
                    <a:lnTo>
                      <a:pt x="5271" y="7165"/>
                    </a:lnTo>
                    <a:lnTo>
                      <a:pt x="5271" y="6873"/>
                    </a:lnTo>
                    <a:lnTo>
                      <a:pt x="5322" y="6873"/>
                    </a:lnTo>
                    <a:close/>
                    <a:moveTo>
                      <a:pt x="5297" y="7190"/>
                    </a:moveTo>
                    <a:lnTo>
                      <a:pt x="5271" y="7190"/>
                    </a:lnTo>
                    <a:lnTo>
                      <a:pt x="5271" y="7165"/>
                    </a:lnTo>
                    <a:lnTo>
                      <a:pt x="5297" y="7165"/>
                    </a:lnTo>
                    <a:lnTo>
                      <a:pt x="5297" y="7190"/>
                    </a:lnTo>
                    <a:close/>
                    <a:moveTo>
                      <a:pt x="5297" y="7139"/>
                    </a:moveTo>
                    <a:lnTo>
                      <a:pt x="5648" y="7139"/>
                    </a:lnTo>
                    <a:lnTo>
                      <a:pt x="5648" y="7190"/>
                    </a:lnTo>
                    <a:lnTo>
                      <a:pt x="5297" y="7190"/>
                    </a:lnTo>
                    <a:lnTo>
                      <a:pt x="5297" y="7139"/>
                    </a:lnTo>
                    <a:close/>
                    <a:moveTo>
                      <a:pt x="5673" y="7165"/>
                    </a:moveTo>
                    <a:lnTo>
                      <a:pt x="5673" y="7190"/>
                    </a:lnTo>
                    <a:lnTo>
                      <a:pt x="5648" y="7190"/>
                    </a:lnTo>
                    <a:lnTo>
                      <a:pt x="5648" y="7165"/>
                    </a:lnTo>
                    <a:lnTo>
                      <a:pt x="5673" y="7165"/>
                    </a:lnTo>
                    <a:close/>
                    <a:moveTo>
                      <a:pt x="5622" y="7165"/>
                    </a:moveTo>
                    <a:lnTo>
                      <a:pt x="5622" y="6762"/>
                    </a:lnTo>
                    <a:lnTo>
                      <a:pt x="5673" y="6762"/>
                    </a:lnTo>
                    <a:lnTo>
                      <a:pt x="5673" y="7165"/>
                    </a:lnTo>
                    <a:lnTo>
                      <a:pt x="5622" y="7165"/>
                    </a:lnTo>
                    <a:close/>
                    <a:moveTo>
                      <a:pt x="5622" y="6762"/>
                    </a:moveTo>
                    <a:lnTo>
                      <a:pt x="5622" y="6736"/>
                    </a:lnTo>
                    <a:lnTo>
                      <a:pt x="5648" y="6736"/>
                    </a:lnTo>
                    <a:lnTo>
                      <a:pt x="5648" y="6762"/>
                    </a:lnTo>
                    <a:lnTo>
                      <a:pt x="5622" y="6762"/>
                    </a:lnTo>
                    <a:close/>
                    <a:moveTo>
                      <a:pt x="5648" y="6736"/>
                    </a:moveTo>
                    <a:lnTo>
                      <a:pt x="6008" y="6736"/>
                    </a:lnTo>
                    <a:lnTo>
                      <a:pt x="6008" y="6788"/>
                    </a:lnTo>
                    <a:lnTo>
                      <a:pt x="5648" y="6788"/>
                    </a:lnTo>
                    <a:lnTo>
                      <a:pt x="5648" y="6736"/>
                    </a:lnTo>
                    <a:close/>
                    <a:moveTo>
                      <a:pt x="6034" y="6762"/>
                    </a:moveTo>
                    <a:lnTo>
                      <a:pt x="6034" y="6788"/>
                    </a:lnTo>
                    <a:lnTo>
                      <a:pt x="6008" y="6788"/>
                    </a:lnTo>
                    <a:lnTo>
                      <a:pt x="6008" y="6762"/>
                    </a:lnTo>
                    <a:lnTo>
                      <a:pt x="6034" y="6762"/>
                    </a:lnTo>
                    <a:close/>
                    <a:moveTo>
                      <a:pt x="5983" y="6762"/>
                    </a:moveTo>
                    <a:lnTo>
                      <a:pt x="5983" y="6505"/>
                    </a:lnTo>
                    <a:lnTo>
                      <a:pt x="6034" y="6505"/>
                    </a:lnTo>
                    <a:lnTo>
                      <a:pt x="6034" y="6762"/>
                    </a:lnTo>
                    <a:lnTo>
                      <a:pt x="5983" y="6762"/>
                    </a:lnTo>
                    <a:close/>
                    <a:moveTo>
                      <a:pt x="5983" y="6505"/>
                    </a:moveTo>
                    <a:lnTo>
                      <a:pt x="5983" y="6479"/>
                    </a:lnTo>
                    <a:lnTo>
                      <a:pt x="6008" y="6479"/>
                    </a:lnTo>
                    <a:lnTo>
                      <a:pt x="6008" y="6505"/>
                    </a:lnTo>
                    <a:lnTo>
                      <a:pt x="5983" y="6505"/>
                    </a:lnTo>
                    <a:close/>
                    <a:moveTo>
                      <a:pt x="6008" y="6479"/>
                    </a:moveTo>
                    <a:lnTo>
                      <a:pt x="6360" y="6479"/>
                    </a:lnTo>
                    <a:lnTo>
                      <a:pt x="6360" y="6531"/>
                    </a:lnTo>
                    <a:lnTo>
                      <a:pt x="6008" y="6531"/>
                    </a:lnTo>
                    <a:lnTo>
                      <a:pt x="6008" y="6479"/>
                    </a:lnTo>
                    <a:close/>
                    <a:moveTo>
                      <a:pt x="6385" y="6505"/>
                    </a:moveTo>
                    <a:lnTo>
                      <a:pt x="6385" y="6531"/>
                    </a:lnTo>
                    <a:lnTo>
                      <a:pt x="6360" y="6531"/>
                    </a:lnTo>
                    <a:lnTo>
                      <a:pt x="6360" y="6505"/>
                    </a:lnTo>
                    <a:lnTo>
                      <a:pt x="6385" y="6505"/>
                    </a:lnTo>
                    <a:close/>
                    <a:moveTo>
                      <a:pt x="6334" y="6505"/>
                    </a:moveTo>
                    <a:lnTo>
                      <a:pt x="6334" y="6377"/>
                    </a:lnTo>
                    <a:lnTo>
                      <a:pt x="6385" y="6377"/>
                    </a:lnTo>
                    <a:lnTo>
                      <a:pt x="6385" y="6505"/>
                    </a:lnTo>
                    <a:lnTo>
                      <a:pt x="6334" y="6505"/>
                    </a:lnTo>
                    <a:close/>
                    <a:moveTo>
                      <a:pt x="6334" y="6377"/>
                    </a:moveTo>
                    <a:lnTo>
                      <a:pt x="6334" y="6350"/>
                    </a:lnTo>
                    <a:lnTo>
                      <a:pt x="6360" y="6350"/>
                    </a:lnTo>
                    <a:lnTo>
                      <a:pt x="6360" y="6377"/>
                    </a:lnTo>
                    <a:lnTo>
                      <a:pt x="6334" y="6377"/>
                    </a:lnTo>
                    <a:close/>
                    <a:moveTo>
                      <a:pt x="6360" y="6350"/>
                    </a:moveTo>
                    <a:lnTo>
                      <a:pt x="6711" y="6350"/>
                    </a:lnTo>
                    <a:lnTo>
                      <a:pt x="6711" y="6402"/>
                    </a:lnTo>
                    <a:lnTo>
                      <a:pt x="6360" y="6402"/>
                    </a:lnTo>
                    <a:lnTo>
                      <a:pt x="6360" y="6350"/>
                    </a:lnTo>
                    <a:close/>
                    <a:moveTo>
                      <a:pt x="6737" y="6377"/>
                    </a:moveTo>
                    <a:lnTo>
                      <a:pt x="6737" y="6402"/>
                    </a:lnTo>
                    <a:lnTo>
                      <a:pt x="6711" y="6402"/>
                    </a:lnTo>
                    <a:lnTo>
                      <a:pt x="6711" y="6377"/>
                    </a:lnTo>
                    <a:lnTo>
                      <a:pt x="6737" y="6377"/>
                    </a:lnTo>
                    <a:close/>
                    <a:moveTo>
                      <a:pt x="6684" y="6377"/>
                    </a:moveTo>
                    <a:lnTo>
                      <a:pt x="6684" y="6317"/>
                    </a:lnTo>
                    <a:lnTo>
                      <a:pt x="6737" y="6317"/>
                    </a:lnTo>
                    <a:lnTo>
                      <a:pt x="6737" y="6377"/>
                    </a:lnTo>
                    <a:lnTo>
                      <a:pt x="6684" y="6377"/>
                    </a:lnTo>
                    <a:close/>
                    <a:moveTo>
                      <a:pt x="6684" y="6317"/>
                    </a:moveTo>
                    <a:lnTo>
                      <a:pt x="6684" y="6290"/>
                    </a:lnTo>
                    <a:lnTo>
                      <a:pt x="6711" y="6290"/>
                    </a:lnTo>
                    <a:lnTo>
                      <a:pt x="6711" y="6317"/>
                    </a:lnTo>
                    <a:lnTo>
                      <a:pt x="6684" y="6317"/>
                    </a:lnTo>
                    <a:close/>
                    <a:moveTo>
                      <a:pt x="6711" y="6290"/>
                    </a:moveTo>
                    <a:lnTo>
                      <a:pt x="7062" y="6290"/>
                    </a:lnTo>
                    <a:lnTo>
                      <a:pt x="7062" y="6342"/>
                    </a:lnTo>
                    <a:lnTo>
                      <a:pt x="6711" y="6342"/>
                    </a:lnTo>
                    <a:lnTo>
                      <a:pt x="6711" y="6290"/>
                    </a:lnTo>
                    <a:close/>
                    <a:moveTo>
                      <a:pt x="7088" y="6317"/>
                    </a:moveTo>
                    <a:lnTo>
                      <a:pt x="7088" y="6342"/>
                    </a:lnTo>
                    <a:lnTo>
                      <a:pt x="7062" y="6342"/>
                    </a:lnTo>
                    <a:lnTo>
                      <a:pt x="7062" y="6317"/>
                    </a:lnTo>
                    <a:lnTo>
                      <a:pt x="7088" y="6317"/>
                    </a:lnTo>
                    <a:close/>
                    <a:moveTo>
                      <a:pt x="7037" y="6317"/>
                    </a:moveTo>
                    <a:lnTo>
                      <a:pt x="7037" y="5973"/>
                    </a:lnTo>
                    <a:lnTo>
                      <a:pt x="7088" y="5973"/>
                    </a:lnTo>
                    <a:lnTo>
                      <a:pt x="7088" y="6317"/>
                    </a:lnTo>
                    <a:lnTo>
                      <a:pt x="7037" y="6317"/>
                    </a:lnTo>
                    <a:close/>
                    <a:moveTo>
                      <a:pt x="7037" y="5973"/>
                    </a:moveTo>
                    <a:lnTo>
                      <a:pt x="7037" y="5948"/>
                    </a:lnTo>
                    <a:lnTo>
                      <a:pt x="7062" y="5948"/>
                    </a:lnTo>
                    <a:lnTo>
                      <a:pt x="7062" y="5973"/>
                    </a:lnTo>
                    <a:lnTo>
                      <a:pt x="7037" y="5973"/>
                    </a:lnTo>
                    <a:close/>
                    <a:moveTo>
                      <a:pt x="7062" y="5948"/>
                    </a:moveTo>
                    <a:lnTo>
                      <a:pt x="7422" y="5948"/>
                    </a:lnTo>
                    <a:lnTo>
                      <a:pt x="7422" y="5999"/>
                    </a:lnTo>
                    <a:lnTo>
                      <a:pt x="7062" y="5999"/>
                    </a:lnTo>
                    <a:lnTo>
                      <a:pt x="7062" y="5948"/>
                    </a:lnTo>
                    <a:close/>
                    <a:moveTo>
                      <a:pt x="7422" y="5948"/>
                    </a:moveTo>
                    <a:lnTo>
                      <a:pt x="7448" y="5948"/>
                    </a:lnTo>
                    <a:lnTo>
                      <a:pt x="7448" y="5973"/>
                    </a:lnTo>
                    <a:lnTo>
                      <a:pt x="7422" y="5973"/>
                    </a:lnTo>
                    <a:lnTo>
                      <a:pt x="7422" y="5948"/>
                    </a:lnTo>
                    <a:close/>
                    <a:moveTo>
                      <a:pt x="7448" y="5973"/>
                    </a:moveTo>
                    <a:lnTo>
                      <a:pt x="7448" y="6317"/>
                    </a:lnTo>
                    <a:lnTo>
                      <a:pt x="7396" y="6317"/>
                    </a:lnTo>
                    <a:lnTo>
                      <a:pt x="7396" y="5973"/>
                    </a:lnTo>
                    <a:lnTo>
                      <a:pt x="7448" y="5973"/>
                    </a:lnTo>
                    <a:close/>
                    <a:moveTo>
                      <a:pt x="7422" y="6342"/>
                    </a:moveTo>
                    <a:lnTo>
                      <a:pt x="7396" y="6342"/>
                    </a:lnTo>
                    <a:lnTo>
                      <a:pt x="7396" y="6317"/>
                    </a:lnTo>
                    <a:lnTo>
                      <a:pt x="7422" y="6317"/>
                    </a:lnTo>
                    <a:lnTo>
                      <a:pt x="7422" y="6342"/>
                    </a:lnTo>
                    <a:close/>
                    <a:moveTo>
                      <a:pt x="7422" y="6290"/>
                    </a:moveTo>
                    <a:lnTo>
                      <a:pt x="7773" y="6290"/>
                    </a:lnTo>
                    <a:lnTo>
                      <a:pt x="7773" y="6342"/>
                    </a:lnTo>
                    <a:lnTo>
                      <a:pt x="7422" y="6342"/>
                    </a:lnTo>
                    <a:lnTo>
                      <a:pt x="7422" y="6290"/>
                    </a:lnTo>
                    <a:close/>
                    <a:moveTo>
                      <a:pt x="7800" y="6317"/>
                    </a:moveTo>
                    <a:lnTo>
                      <a:pt x="7800" y="6342"/>
                    </a:lnTo>
                    <a:lnTo>
                      <a:pt x="7773" y="6342"/>
                    </a:lnTo>
                    <a:lnTo>
                      <a:pt x="7773" y="6317"/>
                    </a:lnTo>
                    <a:lnTo>
                      <a:pt x="7800" y="6317"/>
                    </a:lnTo>
                    <a:close/>
                    <a:moveTo>
                      <a:pt x="7748" y="6317"/>
                    </a:moveTo>
                    <a:lnTo>
                      <a:pt x="7748" y="5973"/>
                    </a:lnTo>
                    <a:lnTo>
                      <a:pt x="7800" y="5973"/>
                    </a:lnTo>
                    <a:lnTo>
                      <a:pt x="7800" y="6317"/>
                    </a:lnTo>
                    <a:lnTo>
                      <a:pt x="7748" y="6317"/>
                    </a:lnTo>
                    <a:close/>
                    <a:moveTo>
                      <a:pt x="7748" y="5973"/>
                    </a:moveTo>
                    <a:lnTo>
                      <a:pt x="7748" y="5948"/>
                    </a:lnTo>
                    <a:lnTo>
                      <a:pt x="7773" y="5948"/>
                    </a:lnTo>
                    <a:lnTo>
                      <a:pt x="7773" y="5973"/>
                    </a:lnTo>
                    <a:lnTo>
                      <a:pt x="7748" y="5973"/>
                    </a:lnTo>
                    <a:close/>
                    <a:moveTo>
                      <a:pt x="7773" y="5948"/>
                    </a:moveTo>
                    <a:lnTo>
                      <a:pt x="8124" y="5948"/>
                    </a:lnTo>
                    <a:lnTo>
                      <a:pt x="8124" y="5999"/>
                    </a:lnTo>
                    <a:lnTo>
                      <a:pt x="7773" y="5999"/>
                    </a:lnTo>
                    <a:lnTo>
                      <a:pt x="7773" y="5948"/>
                    </a:lnTo>
                    <a:close/>
                    <a:moveTo>
                      <a:pt x="8151" y="5973"/>
                    </a:moveTo>
                    <a:lnTo>
                      <a:pt x="8151" y="5999"/>
                    </a:lnTo>
                    <a:lnTo>
                      <a:pt x="8124" y="5999"/>
                    </a:lnTo>
                    <a:lnTo>
                      <a:pt x="8124" y="5973"/>
                    </a:lnTo>
                    <a:lnTo>
                      <a:pt x="8151" y="5973"/>
                    </a:lnTo>
                    <a:close/>
                    <a:moveTo>
                      <a:pt x="8099" y="5973"/>
                    </a:moveTo>
                    <a:lnTo>
                      <a:pt x="8099" y="5845"/>
                    </a:lnTo>
                    <a:lnTo>
                      <a:pt x="8151" y="5845"/>
                    </a:lnTo>
                    <a:lnTo>
                      <a:pt x="8151" y="5973"/>
                    </a:lnTo>
                    <a:lnTo>
                      <a:pt x="8099" y="5973"/>
                    </a:lnTo>
                    <a:close/>
                    <a:moveTo>
                      <a:pt x="8099" y="5845"/>
                    </a:moveTo>
                    <a:lnTo>
                      <a:pt x="8099" y="5819"/>
                    </a:lnTo>
                    <a:lnTo>
                      <a:pt x="8124" y="5819"/>
                    </a:lnTo>
                    <a:lnTo>
                      <a:pt x="8124" y="5845"/>
                    </a:lnTo>
                    <a:lnTo>
                      <a:pt x="8099" y="5845"/>
                    </a:lnTo>
                    <a:close/>
                    <a:moveTo>
                      <a:pt x="8124" y="5819"/>
                    </a:moveTo>
                    <a:lnTo>
                      <a:pt x="8476" y="5819"/>
                    </a:lnTo>
                    <a:lnTo>
                      <a:pt x="8476" y="5870"/>
                    </a:lnTo>
                    <a:lnTo>
                      <a:pt x="8124" y="5870"/>
                    </a:lnTo>
                    <a:lnTo>
                      <a:pt x="8124" y="5819"/>
                    </a:lnTo>
                    <a:close/>
                    <a:moveTo>
                      <a:pt x="8502" y="5845"/>
                    </a:moveTo>
                    <a:lnTo>
                      <a:pt x="8502" y="5870"/>
                    </a:lnTo>
                    <a:lnTo>
                      <a:pt x="8476" y="5870"/>
                    </a:lnTo>
                    <a:lnTo>
                      <a:pt x="8476" y="5845"/>
                    </a:lnTo>
                    <a:lnTo>
                      <a:pt x="8502" y="5845"/>
                    </a:lnTo>
                    <a:close/>
                    <a:moveTo>
                      <a:pt x="8450" y="5845"/>
                    </a:moveTo>
                    <a:lnTo>
                      <a:pt x="8450" y="5493"/>
                    </a:lnTo>
                    <a:lnTo>
                      <a:pt x="8502" y="5493"/>
                    </a:lnTo>
                    <a:lnTo>
                      <a:pt x="8502" y="5845"/>
                    </a:lnTo>
                    <a:lnTo>
                      <a:pt x="8450" y="5845"/>
                    </a:lnTo>
                    <a:close/>
                    <a:moveTo>
                      <a:pt x="8450" y="5493"/>
                    </a:moveTo>
                    <a:lnTo>
                      <a:pt x="8450" y="5468"/>
                    </a:lnTo>
                    <a:lnTo>
                      <a:pt x="8476" y="5468"/>
                    </a:lnTo>
                    <a:lnTo>
                      <a:pt x="8476" y="5493"/>
                    </a:lnTo>
                    <a:lnTo>
                      <a:pt x="8450" y="5493"/>
                    </a:lnTo>
                    <a:close/>
                    <a:moveTo>
                      <a:pt x="8476" y="5468"/>
                    </a:moveTo>
                    <a:lnTo>
                      <a:pt x="8836" y="5468"/>
                    </a:lnTo>
                    <a:lnTo>
                      <a:pt x="8836" y="5520"/>
                    </a:lnTo>
                    <a:lnTo>
                      <a:pt x="8476" y="5520"/>
                    </a:lnTo>
                    <a:lnTo>
                      <a:pt x="8476" y="5468"/>
                    </a:lnTo>
                    <a:close/>
                    <a:moveTo>
                      <a:pt x="8836" y="5468"/>
                    </a:moveTo>
                    <a:lnTo>
                      <a:pt x="8862" y="5468"/>
                    </a:lnTo>
                    <a:lnTo>
                      <a:pt x="8862" y="5493"/>
                    </a:lnTo>
                    <a:lnTo>
                      <a:pt x="8836" y="5493"/>
                    </a:lnTo>
                    <a:lnTo>
                      <a:pt x="8836" y="5468"/>
                    </a:lnTo>
                    <a:close/>
                    <a:moveTo>
                      <a:pt x="8862" y="5493"/>
                    </a:moveTo>
                    <a:lnTo>
                      <a:pt x="8862" y="5528"/>
                    </a:lnTo>
                    <a:lnTo>
                      <a:pt x="8811" y="5528"/>
                    </a:lnTo>
                    <a:lnTo>
                      <a:pt x="8811" y="5493"/>
                    </a:lnTo>
                    <a:lnTo>
                      <a:pt x="8862" y="5493"/>
                    </a:lnTo>
                    <a:close/>
                    <a:moveTo>
                      <a:pt x="8836" y="5553"/>
                    </a:moveTo>
                    <a:lnTo>
                      <a:pt x="8811" y="5553"/>
                    </a:lnTo>
                    <a:lnTo>
                      <a:pt x="8811" y="5528"/>
                    </a:lnTo>
                    <a:lnTo>
                      <a:pt x="8836" y="5528"/>
                    </a:lnTo>
                    <a:lnTo>
                      <a:pt x="8836" y="5553"/>
                    </a:lnTo>
                    <a:close/>
                    <a:moveTo>
                      <a:pt x="8836" y="5502"/>
                    </a:moveTo>
                    <a:lnTo>
                      <a:pt x="9188" y="5502"/>
                    </a:lnTo>
                    <a:lnTo>
                      <a:pt x="9188" y="5553"/>
                    </a:lnTo>
                    <a:lnTo>
                      <a:pt x="8836" y="5553"/>
                    </a:lnTo>
                    <a:lnTo>
                      <a:pt x="8836" y="5502"/>
                    </a:lnTo>
                    <a:close/>
                    <a:moveTo>
                      <a:pt x="9213" y="5528"/>
                    </a:moveTo>
                    <a:lnTo>
                      <a:pt x="9213" y="5553"/>
                    </a:lnTo>
                    <a:lnTo>
                      <a:pt x="9188" y="5553"/>
                    </a:lnTo>
                    <a:lnTo>
                      <a:pt x="9188" y="5528"/>
                    </a:lnTo>
                    <a:lnTo>
                      <a:pt x="9213" y="5528"/>
                    </a:lnTo>
                    <a:close/>
                    <a:moveTo>
                      <a:pt x="9162" y="5528"/>
                    </a:moveTo>
                    <a:lnTo>
                      <a:pt x="9162" y="5279"/>
                    </a:lnTo>
                    <a:lnTo>
                      <a:pt x="9213" y="5279"/>
                    </a:lnTo>
                    <a:lnTo>
                      <a:pt x="9213" y="5528"/>
                    </a:lnTo>
                    <a:lnTo>
                      <a:pt x="9162" y="5528"/>
                    </a:lnTo>
                    <a:close/>
                    <a:moveTo>
                      <a:pt x="9162" y="5279"/>
                    </a:moveTo>
                    <a:lnTo>
                      <a:pt x="9162" y="5254"/>
                    </a:lnTo>
                    <a:lnTo>
                      <a:pt x="9188" y="5254"/>
                    </a:lnTo>
                    <a:lnTo>
                      <a:pt x="9188" y="5279"/>
                    </a:lnTo>
                    <a:lnTo>
                      <a:pt x="9162" y="5279"/>
                    </a:lnTo>
                    <a:close/>
                    <a:moveTo>
                      <a:pt x="9188" y="5254"/>
                    </a:moveTo>
                    <a:lnTo>
                      <a:pt x="9539" y="5254"/>
                    </a:lnTo>
                    <a:lnTo>
                      <a:pt x="9539" y="5305"/>
                    </a:lnTo>
                    <a:lnTo>
                      <a:pt x="9188" y="5305"/>
                    </a:lnTo>
                    <a:lnTo>
                      <a:pt x="9188" y="5254"/>
                    </a:lnTo>
                    <a:close/>
                    <a:moveTo>
                      <a:pt x="9564" y="5279"/>
                    </a:moveTo>
                    <a:lnTo>
                      <a:pt x="9564" y="5305"/>
                    </a:lnTo>
                    <a:lnTo>
                      <a:pt x="9539" y="5305"/>
                    </a:lnTo>
                    <a:lnTo>
                      <a:pt x="9539" y="5279"/>
                    </a:lnTo>
                    <a:lnTo>
                      <a:pt x="9564" y="5279"/>
                    </a:lnTo>
                    <a:close/>
                    <a:moveTo>
                      <a:pt x="9513" y="5279"/>
                    </a:moveTo>
                    <a:lnTo>
                      <a:pt x="9513" y="5040"/>
                    </a:lnTo>
                    <a:lnTo>
                      <a:pt x="9564" y="5040"/>
                    </a:lnTo>
                    <a:lnTo>
                      <a:pt x="9564" y="5279"/>
                    </a:lnTo>
                    <a:lnTo>
                      <a:pt x="9513" y="5279"/>
                    </a:lnTo>
                    <a:close/>
                    <a:moveTo>
                      <a:pt x="9513" y="5040"/>
                    </a:moveTo>
                    <a:lnTo>
                      <a:pt x="9513" y="5013"/>
                    </a:lnTo>
                    <a:lnTo>
                      <a:pt x="9539" y="5013"/>
                    </a:lnTo>
                    <a:lnTo>
                      <a:pt x="9539" y="5040"/>
                    </a:lnTo>
                    <a:lnTo>
                      <a:pt x="9513" y="5040"/>
                    </a:lnTo>
                    <a:close/>
                    <a:moveTo>
                      <a:pt x="9539" y="5013"/>
                    </a:moveTo>
                    <a:lnTo>
                      <a:pt x="9890" y="5013"/>
                    </a:lnTo>
                    <a:lnTo>
                      <a:pt x="9890" y="5065"/>
                    </a:lnTo>
                    <a:lnTo>
                      <a:pt x="9539" y="5065"/>
                    </a:lnTo>
                    <a:lnTo>
                      <a:pt x="9539" y="5013"/>
                    </a:lnTo>
                    <a:close/>
                    <a:moveTo>
                      <a:pt x="9916" y="5040"/>
                    </a:moveTo>
                    <a:lnTo>
                      <a:pt x="9916" y="5065"/>
                    </a:lnTo>
                    <a:lnTo>
                      <a:pt x="9890" y="5065"/>
                    </a:lnTo>
                    <a:lnTo>
                      <a:pt x="9890" y="5040"/>
                    </a:lnTo>
                    <a:lnTo>
                      <a:pt x="9916" y="5040"/>
                    </a:lnTo>
                    <a:close/>
                    <a:moveTo>
                      <a:pt x="9865" y="5040"/>
                    </a:moveTo>
                    <a:lnTo>
                      <a:pt x="9865" y="4756"/>
                    </a:lnTo>
                    <a:lnTo>
                      <a:pt x="9916" y="4756"/>
                    </a:lnTo>
                    <a:lnTo>
                      <a:pt x="9916" y="5040"/>
                    </a:lnTo>
                    <a:lnTo>
                      <a:pt x="9865" y="5040"/>
                    </a:lnTo>
                    <a:close/>
                    <a:moveTo>
                      <a:pt x="9865" y="4756"/>
                    </a:moveTo>
                    <a:lnTo>
                      <a:pt x="9865" y="4731"/>
                    </a:lnTo>
                    <a:lnTo>
                      <a:pt x="9890" y="4731"/>
                    </a:lnTo>
                    <a:lnTo>
                      <a:pt x="9890" y="4756"/>
                    </a:lnTo>
                    <a:lnTo>
                      <a:pt x="9865" y="4756"/>
                    </a:lnTo>
                    <a:close/>
                    <a:moveTo>
                      <a:pt x="9890" y="4731"/>
                    </a:moveTo>
                    <a:lnTo>
                      <a:pt x="10242" y="4731"/>
                    </a:lnTo>
                    <a:lnTo>
                      <a:pt x="10242" y="4783"/>
                    </a:lnTo>
                    <a:lnTo>
                      <a:pt x="9890" y="4783"/>
                    </a:lnTo>
                    <a:lnTo>
                      <a:pt x="9890" y="4731"/>
                    </a:lnTo>
                    <a:close/>
                    <a:moveTo>
                      <a:pt x="10267" y="4756"/>
                    </a:moveTo>
                    <a:lnTo>
                      <a:pt x="10267" y="4783"/>
                    </a:lnTo>
                    <a:lnTo>
                      <a:pt x="10242" y="4783"/>
                    </a:lnTo>
                    <a:lnTo>
                      <a:pt x="10242" y="4756"/>
                    </a:lnTo>
                    <a:lnTo>
                      <a:pt x="10267" y="4756"/>
                    </a:lnTo>
                    <a:close/>
                    <a:moveTo>
                      <a:pt x="10216" y="4756"/>
                    </a:moveTo>
                    <a:lnTo>
                      <a:pt x="10216" y="4568"/>
                    </a:lnTo>
                    <a:lnTo>
                      <a:pt x="10267" y="4568"/>
                    </a:lnTo>
                    <a:lnTo>
                      <a:pt x="10267" y="4756"/>
                    </a:lnTo>
                    <a:lnTo>
                      <a:pt x="10216" y="4756"/>
                    </a:lnTo>
                    <a:close/>
                    <a:moveTo>
                      <a:pt x="10216" y="4568"/>
                    </a:moveTo>
                    <a:lnTo>
                      <a:pt x="10216" y="4542"/>
                    </a:lnTo>
                    <a:lnTo>
                      <a:pt x="10242" y="4542"/>
                    </a:lnTo>
                    <a:lnTo>
                      <a:pt x="10242" y="4568"/>
                    </a:lnTo>
                    <a:lnTo>
                      <a:pt x="10216" y="4568"/>
                    </a:lnTo>
                    <a:close/>
                    <a:moveTo>
                      <a:pt x="10242" y="4542"/>
                    </a:moveTo>
                    <a:lnTo>
                      <a:pt x="10602" y="4542"/>
                    </a:lnTo>
                    <a:lnTo>
                      <a:pt x="10602" y="4593"/>
                    </a:lnTo>
                    <a:lnTo>
                      <a:pt x="10242" y="4593"/>
                    </a:lnTo>
                    <a:lnTo>
                      <a:pt x="10242" y="4542"/>
                    </a:lnTo>
                    <a:close/>
                    <a:moveTo>
                      <a:pt x="10628" y="4568"/>
                    </a:moveTo>
                    <a:lnTo>
                      <a:pt x="10628" y="4593"/>
                    </a:lnTo>
                    <a:lnTo>
                      <a:pt x="10602" y="4593"/>
                    </a:lnTo>
                    <a:lnTo>
                      <a:pt x="10602" y="4568"/>
                    </a:lnTo>
                    <a:lnTo>
                      <a:pt x="10628" y="4568"/>
                    </a:lnTo>
                    <a:close/>
                    <a:moveTo>
                      <a:pt x="10576" y="4568"/>
                    </a:moveTo>
                    <a:lnTo>
                      <a:pt x="10576" y="4448"/>
                    </a:lnTo>
                    <a:lnTo>
                      <a:pt x="10628" y="4448"/>
                    </a:lnTo>
                    <a:lnTo>
                      <a:pt x="10628" y="4568"/>
                    </a:lnTo>
                    <a:lnTo>
                      <a:pt x="10576" y="4568"/>
                    </a:lnTo>
                    <a:close/>
                    <a:moveTo>
                      <a:pt x="10576" y="4448"/>
                    </a:moveTo>
                    <a:lnTo>
                      <a:pt x="10576" y="4422"/>
                    </a:lnTo>
                    <a:lnTo>
                      <a:pt x="10602" y="4422"/>
                    </a:lnTo>
                    <a:lnTo>
                      <a:pt x="10602" y="4448"/>
                    </a:lnTo>
                    <a:lnTo>
                      <a:pt x="10576" y="4448"/>
                    </a:lnTo>
                    <a:close/>
                    <a:moveTo>
                      <a:pt x="10602" y="4422"/>
                    </a:moveTo>
                    <a:lnTo>
                      <a:pt x="10953" y="4422"/>
                    </a:lnTo>
                    <a:lnTo>
                      <a:pt x="10953" y="4473"/>
                    </a:lnTo>
                    <a:lnTo>
                      <a:pt x="10602" y="4473"/>
                    </a:lnTo>
                    <a:lnTo>
                      <a:pt x="10602" y="4422"/>
                    </a:lnTo>
                    <a:close/>
                    <a:moveTo>
                      <a:pt x="10979" y="4448"/>
                    </a:moveTo>
                    <a:lnTo>
                      <a:pt x="10979" y="4473"/>
                    </a:lnTo>
                    <a:lnTo>
                      <a:pt x="10953" y="4473"/>
                    </a:lnTo>
                    <a:lnTo>
                      <a:pt x="10953" y="4448"/>
                    </a:lnTo>
                    <a:lnTo>
                      <a:pt x="10979" y="4448"/>
                    </a:lnTo>
                    <a:close/>
                    <a:moveTo>
                      <a:pt x="10928" y="4448"/>
                    </a:moveTo>
                    <a:lnTo>
                      <a:pt x="10928" y="4319"/>
                    </a:lnTo>
                    <a:lnTo>
                      <a:pt x="10979" y="4319"/>
                    </a:lnTo>
                    <a:lnTo>
                      <a:pt x="10979" y="4448"/>
                    </a:lnTo>
                    <a:lnTo>
                      <a:pt x="10928" y="4448"/>
                    </a:lnTo>
                    <a:close/>
                    <a:moveTo>
                      <a:pt x="10928" y="4319"/>
                    </a:moveTo>
                    <a:lnTo>
                      <a:pt x="10928" y="4294"/>
                    </a:lnTo>
                    <a:lnTo>
                      <a:pt x="10953" y="4294"/>
                    </a:lnTo>
                    <a:lnTo>
                      <a:pt x="10953" y="4319"/>
                    </a:lnTo>
                    <a:lnTo>
                      <a:pt x="10928" y="4319"/>
                    </a:lnTo>
                    <a:close/>
                    <a:moveTo>
                      <a:pt x="10953" y="4294"/>
                    </a:moveTo>
                    <a:lnTo>
                      <a:pt x="11305" y="4294"/>
                    </a:lnTo>
                    <a:lnTo>
                      <a:pt x="11305" y="4345"/>
                    </a:lnTo>
                    <a:lnTo>
                      <a:pt x="10953" y="4345"/>
                    </a:lnTo>
                    <a:lnTo>
                      <a:pt x="10953" y="4294"/>
                    </a:lnTo>
                    <a:close/>
                    <a:moveTo>
                      <a:pt x="11330" y="4319"/>
                    </a:moveTo>
                    <a:lnTo>
                      <a:pt x="11330" y="4345"/>
                    </a:lnTo>
                    <a:lnTo>
                      <a:pt x="11305" y="4345"/>
                    </a:lnTo>
                    <a:lnTo>
                      <a:pt x="11305" y="4319"/>
                    </a:lnTo>
                    <a:lnTo>
                      <a:pt x="11330" y="4319"/>
                    </a:lnTo>
                    <a:close/>
                    <a:moveTo>
                      <a:pt x="11279" y="4319"/>
                    </a:moveTo>
                    <a:lnTo>
                      <a:pt x="11279" y="3702"/>
                    </a:lnTo>
                    <a:lnTo>
                      <a:pt x="11330" y="3702"/>
                    </a:lnTo>
                    <a:lnTo>
                      <a:pt x="11330" y="4319"/>
                    </a:lnTo>
                    <a:lnTo>
                      <a:pt x="11279" y="4319"/>
                    </a:lnTo>
                    <a:close/>
                    <a:moveTo>
                      <a:pt x="11279" y="3702"/>
                    </a:moveTo>
                    <a:lnTo>
                      <a:pt x="11279" y="3676"/>
                    </a:lnTo>
                    <a:lnTo>
                      <a:pt x="11305" y="3676"/>
                    </a:lnTo>
                    <a:lnTo>
                      <a:pt x="11305" y="3702"/>
                    </a:lnTo>
                    <a:lnTo>
                      <a:pt x="11279" y="3702"/>
                    </a:lnTo>
                    <a:close/>
                    <a:moveTo>
                      <a:pt x="11305" y="3676"/>
                    </a:moveTo>
                    <a:lnTo>
                      <a:pt x="11656" y="3676"/>
                    </a:lnTo>
                    <a:lnTo>
                      <a:pt x="11656" y="3729"/>
                    </a:lnTo>
                    <a:lnTo>
                      <a:pt x="11305" y="3729"/>
                    </a:lnTo>
                    <a:lnTo>
                      <a:pt x="11305" y="3676"/>
                    </a:lnTo>
                    <a:close/>
                    <a:moveTo>
                      <a:pt x="11682" y="3702"/>
                    </a:moveTo>
                    <a:lnTo>
                      <a:pt x="11682" y="3729"/>
                    </a:lnTo>
                    <a:lnTo>
                      <a:pt x="11656" y="3729"/>
                    </a:lnTo>
                    <a:lnTo>
                      <a:pt x="11656" y="3702"/>
                    </a:lnTo>
                    <a:lnTo>
                      <a:pt x="11682" y="3702"/>
                    </a:lnTo>
                    <a:close/>
                    <a:moveTo>
                      <a:pt x="11631" y="3702"/>
                    </a:moveTo>
                    <a:lnTo>
                      <a:pt x="11631" y="3573"/>
                    </a:lnTo>
                    <a:lnTo>
                      <a:pt x="11682" y="3573"/>
                    </a:lnTo>
                    <a:lnTo>
                      <a:pt x="11682" y="3702"/>
                    </a:lnTo>
                    <a:lnTo>
                      <a:pt x="11631" y="3702"/>
                    </a:lnTo>
                    <a:close/>
                    <a:moveTo>
                      <a:pt x="11631" y="3573"/>
                    </a:moveTo>
                    <a:lnTo>
                      <a:pt x="11631" y="3548"/>
                    </a:lnTo>
                    <a:lnTo>
                      <a:pt x="11656" y="3548"/>
                    </a:lnTo>
                    <a:lnTo>
                      <a:pt x="11656" y="3573"/>
                    </a:lnTo>
                    <a:lnTo>
                      <a:pt x="11631" y="3573"/>
                    </a:lnTo>
                    <a:close/>
                    <a:moveTo>
                      <a:pt x="11656" y="3548"/>
                    </a:moveTo>
                    <a:lnTo>
                      <a:pt x="12015" y="3548"/>
                    </a:lnTo>
                    <a:lnTo>
                      <a:pt x="12015" y="3600"/>
                    </a:lnTo>
                    <a:lnTo>
                      <a:pt x="11656" y="3600"/>
                    </a:lnTo>
                    <a:lnTo>
                      <a:pt x="11656" y="3548"/>
                    </a:lnTo>
                    <a:close/>
                    <a:moveTo>
                      <a:pt x="12015" y="3548"/>
                    </a:moveTo>
                    <a:lnTo>
                      <a:pt x="12042" y="3548"/>
                    </a:lnTo>
                    <a:lnTo>
                      <a:pt x="12042" y="3573"/>
                    </a:lnTo>
                    <a:lnTo>
                      <a:pt x="12015" y="3573"/>
                    </a:lnTo>
                    <a:lnTo>
                      <a:pt x="12015" y="3548"/>
                    </a:lnTo>
                    <a:close/>
                    <a:moveTo>
                      <a:pt x="12042" y="3573"/>
                    </a:moveTo>
                    <a:lnTo>
                      <a:pt x="12042" y="3600"/>
                    </a:lnTo>
                    <a:lnTo>
                      <a:pt x="11990" y="3600"/>
                    </a:lnTo>
                    <a:lnTo>
                      <a:pt x="11990" y="3573"/>
                    </a:lnTo>
                    <a:lnTo>
                      <a:pt x="12042" y="3573"/>
                    </a:lnTo>
                    <a:close/>
                    <a:moveTo>
                      <a:pt x="12015" y="3625"/>
                    </a:moveTo>
                    <a:lnTo>
                      <a:pt x="11990" y="3625"/>
                    </a:lnTo>
                    <a:lnTo>
                      <a:pt x="11990" y="3600"/>
                    </a:lnTo>
                    <a:lnTo>
                      <a:pt x="12015" y="3600"/>
                    </a:lnTo>
                    <a:lnTo>
                      <a:pt x="12015" y="3625"/>
                    </a:lnTo>
                    <a:close/>
                    <a:moveTo>
                      <a:pt x="12015" y="3573"/>
                    </a:moveTo>
                    <a:lnTo>
                      <a:pt x="12368" y="3573"/>
                    </a:lnTo>
                    <a:lnTo>
                      <a:pt x="12368" y="3625"/>
                    </a:lnTo>
                    <a:lnTo>
                      <a:pt x="12015" y="3625"/>
                    </a:lnTo>
                    <a:lnTo>
                      <a:pt x="12015" y="3573"/>
                    </a:lnTo>
                    <a:close/>
                    <a:moveTo>
                      <a:pt x="12393" y="3600"/>
                    </a:moveTo>
                    <a:lnTo>
                      <a:pt x="12393" y="3625"/>
                    </a:lnTo>
                    <a:lnTo>
                      <a:pt x="12368" y="3625"/>
                    </a:lnTo>
                    <a:lnTo>
                      <a:pt x="12368" y="3600"/>
                    </a:lnTo>
                    <a:lnTo>
                      <a:pt x="12393" y="3600"/>
                    </a:lnTo>
                    <a:close/>
                    <a:moveTo>
                      <a:pt x="12341" y="3600"/>
                    </a:moveTo>
                    <a:lnTo>
                      <a:pt x="12341" y="3582"/>
                    </a:lnTo>
                    <a:lnTo>
                      <a:pt x="12393" y="3582"/>
                    </a:lnTo>
                    <a:lnTo>
                      <a:pt x="12393" y="3600"/>
                    </a:lnTo>
                    <a:lnTo>
                      <a:pt x="12341" y="3600"/>
                    </a:lnTo>
                    <a:close/>
                    <a:moveTo>
                      <a:pt x="12341" y="3582"/>
                    </a:moveTo>
                    <a:lnTo>
                      <a:pt x="12341" y="3557"/>
                    </a:lnTo>
                    <a:lnTo>
                      <a:pt x="12368" y="3557"/>
                    </a:lnTo>
                    <a:lnTo>
                      <a:pt x="12368" y="3582"/>
                    </a:lnTo>
                    <a:lnTo>
                      <a:pt x="12341" y="3582"/>
                    </a:lnTo>
                    <a:close/>
                    <a:moveTo>
                      <a:pt x="12368" y="3557"/>
                    </a:moveTo>
                    <a:lnTo>
                      <a:pt x="12718" y="3557"/>
                    </a:lnTo>
                    <a:lnTo>
                      <a:pt x="12718" y="3608"/>
                    </a:lnTo>
                    <a:lnTo>
                      <a:pt x="12368" y="3608"/>
                    </a:lnTo>
                    <a:lnTo>
                      <a:pt x="12368" y="3557"/>
                    </a:lnTo>
                    <a:close/>
                    <a:moveTo>
                      <a:pt x="12745" y="3582"/>
                    </a:moveTo>
                    <a:lnTo>
                      <a:pt x="12745" y="3608"/>
                    </a:lnTo>
                    <a:lnTo>
                      <a:pt x="12718" y="3608"/>
                    </a:lnTo>
                    <a:lnTo>
                      <a:pt x="12718" y="3582"/>
                    </a:lnTo>
                    <a:lnTo>
                      <a:pt x="12745" y="3582"/>
                    </a:lnTo>
                    <a:close/>
                    <a:moveTo>
                      <a:pt x="12693" y="3582"/>
                    </a:moveTo>
                    <a:lnTo>
                      <a:pt x="12693" y="3300"/>
                    </a:lnTo>
                    <a:lnTo>
                      <a:pt x="12745" y="3300"/>
                    </a:lnTo>
                    <a:lnTo>
                      <a:pt x="12745" y="3582"/>
                    </a:lnTo>
                    <a:lnTo>
                      <a:pt x="12693" y="3582"/>
                    </a:lnTo>
                    <a:close/>
                    <a:moveTo>
                      <a:pt x="12693" y="3300"/>
                    </a:moveTo>
                    <a:lnTo>
                      <a:pt x="12693" y="3274"/>
                    </a:lnTo>
                    <a:lnTo>
                      <a:pt x="12718" y="3274"/>
                    </a:lnTo>
                    <a:lnTo>
                      <a:pt x="12718" y="3300"/>
                    </a:lnTo>
                    <a:lnTo>
                      <a:pt x="12693" y="3300"/>
                    </a:lnTo>
                    <a:close/>
                    <a:moveTo>
                      <a:pt x="12718" y="3274"/>
                    </a:moveTo>
                    <a:lnTo>
                      <a:pt x="13071" y="3274"/>
                    </a:lnTo>
                    <a:lnTo>
                      <a:pt x="13071" y="3325"/>
                    </a:lnTo>
                    <a:lnTo>
                      <a:pt x="12718" y="3325"/>
                    </a:lnTo>
                    <a:lnTo>
                      <a:pt x="12718" y="3274"/>
                    </a:lnTo>
                    <a:close/>
                    <a:moveTo>
                      <a:pt x="13096" y="3300"/>
                    </a:moveTo>
                    <a:lnTo>
                      <a:pt x="13096" y="3325"/>
                    </a:lnTo>
                    <a:lnTo>
                      <a:pt x="13071" y="3325"/>
                    </a:lnTo>
                    <a:lnTo>
                      <a:pt x="13071" y="3300"/>
                    </a:lnTo>
                    <a:lnTo>
                      <a:pt x="13096" y="3300"/>
                    </a:lnTo>
                    <a:close/>
                    <a:moveTo>
                      <a:pt x="13044" y="3300"/>
                    </a:moveTo>
                    <a:lnTo>
                      <a:pt x="13044" y="26"/>
                    </a:lnTo>
                    <a:lnTo>
                      <a:pt x="13096" y="26"/>
                    </a:lnTo>
                    <a:lnTo>
                      <a:pt x="13096" y="3300"/>
                    </a:lnTo>
                    <a:lnTo>
                      <a:pt x="13044" y="3300"/>
                    </a:lnTo>
                    <a:close/>
                    <a:moveTo>
                      <a:pt x="13044" y="26"/>
                    </a:moveTo>
                    <a:lnTo>
                      <a:pt x="13044" y="0"/>
                    </a:lnTo>
                    <a:lnTo>
                      <a:pt x="13071" y="0"/>
                    </a:lnTo>
                    <a:lnTo>
                      <a:pt x="13071" y="26"/>
                    </a:lnTo>
                    <a:lnTo>
                      <a:pt x="13044" y="26"/>
                    </a:lnTo>
                    <a:close/>
                    <a:moveTo>
                      <a:pt x="13071" y="0"/>
                    </a:moveTo>
                    <a:lnTo>
                      <a:pt x="13430" y="0"/>
                    </a:lnTo>
                    <a:lnTo>
                      <a:pt x="13430" y="52"/>
                    </a:lnTo>
                    <a:lnTo>
                      <a:pt x="13071" y="52"/>
                    </a:lnTo>
                    <a:lnTo>
                      <a:pt x="13071" y="0"/>
                    </a:lnTo>
                    <a:close/>
                    <a:moveTo>
                      <a:pt x="13430" y="0"/>
                    </a:moveTo>
                    <a:lnTo>
                      <a:pt x="13455" y="0"/>
                    </a:lnTo>
                    <a:lnTo>
                      <a:pt x="13455" y="26"/>
                    </a:lnTo>
                    <a:lnTo>
                      <a:pt x="13430" y="26"/>
                    </a:lnTo>
                    <a:lnTo>
                      <a:pt x="13430" y="0"/>
                    </a:lnTo>
                    <a:close/>
                    <a:moveTo>
                      <a:pt x="13455" y="26"/>
                    </a:moveTo>
                    <a:lnTo>
                      <a:pt x="13455" y="8665"/>
                    </a:lnTo>
                    <a:lnTo>
                      <a:pt x="13404" y="8665"/>
                    </a:lnTo>
                    <a:lnTo>
                      <a:pt x="13404" y="26"/>
                    </a:lnTo>
                    <a:lnTo>
                      <a:pt x="13455" y="26"/>
                    </a:lnTo>
                    <a:close/>
                    <a:moveTo>
                      <a:pt x="13430" y="8690"/>
                    </a:moveTo>
                    <a:lnTo>
                      <a:pt x="13404" y="8690"/>
                    </a:lnTo>
                    <a:lnTo>
                      <a:pt x="13404" y="8665"/>
                    </a:lnTo>
                    <a:lnTo>
                      <a:pt x="13430" y="8665"/>
                    </a:lnTo>
                    <a:lnTo>
                      <a:pt x="13430" y="8690"/>
                    </a:lnTo>
                    <a:close/>
                    <a:moveTo>
                      <a:pt x="13430" y="8639"/>
                    </a:moveTo>
                    <a:lnTo>
                      <a:pt x="15547" y="8639"/>
                    </a:lnTo>
                    <a:lnTo>
                      <a:pt x="15547" y="8690"/>
                    </a:lnTo>
                    <a:lnTo>
                      <a:pt x="13430" y="8690"/>
                    </a:lnTo>
                    <a:lnTo>
                      <a:pt x="13430" y="8639"/>
                    </a:lnTo>
                    <a:close/>
                  </a:path>
                </a:pathLst>
              </a:custGeom>
              <a:solidFill>
                <a:srgbClr val="ED3237"/>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1068" name="Line 235"/>
              <p:cNvSpPr>
                <a:spLocks noChangeShapeType="1"/>
              </p:cNvSpPr>
              <p:nvPr/>
            </p:nvSpPr>
            <p:spPr bwMode="auto">
              <a:xfrm>
                <a:off x="612" y="3414"/>
                <a:ext cx="2221"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69" name="Line 236"/>
              <p:cNvSpPr>
                <a:spLocks noChangeShapeType="1"/>
              </p:cNvSpPr>
              <p:nvPr/>
            </p:nvSpPr>
            <p:spPr bwMode="auto">
              <a:xfrm>
                <a:off x="612"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0" name="Line 237"/>
              <p:cNvSpPr>
                <a:spLocks noChangeShapeType="1"/>
              </p:cNvSpPr>
              <p:nvPr/>
            </p:nvSpPr>
            <p:spPr bwMode="auto">
              <a:xfrm>
                <a:off x="675"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1" name="Line 238"/>
              <p:cNvSpPr>
                <a:spLocks noChangeShapeType="1"/>
              </p:cNvSpPr>
              <p:nvPr/>
            </p:nvSpPr>
            <p:spPr bwMode="auto">
              <a:xfrm>
                <a:off x="738"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2" name="Line 239"/>
              <p:cNvSpPr>
                <a:spLocks noChangeShapeType="1"/>
              </p:cNvSpPr>
              <p:nvPr/>
            </p:nvSpPr>
            <p:spPr bwMode="auto">
              <a:xfrm>
                <a:off x="80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3" name="Line 240"/>
              <p:cNvSpPr>
                <a:spLocks noChangeShapeType="1"/>
              </p:cNvSpPr>
              <p:nvPr/>
            </p:nvSpPr>
            <p:spPr bwMode="auto">
              <a:xfrm>
                <a:off x="864"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4" name="Line 241"/>
              <p:cNvSpPr>
                <a:spLocks noChangeShapeType="1"/>
              </p:cNvSpPr>
              <p:nvPr/>
            </p:nvSpPr>
            <p:spPr bwMode="auto">
              <a:xfrm>
                <a:off x="927"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5" name="Line 242"/>
              <p:cNvSpPr>
                <a:spLocks noChangeShapeType="1"/>
              </p:cNvSpPr>
              <p:nvPr/>
            </p:nvSpPr>
            <p:spPr bwMode="auto">
              <a:xfrm>
                <a:off x="990"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6" name="Line 243"/>
              <p:cNvSpPr>
                <a:spLocks noChangeShapeType="1"/>
              </p:cNvSpPr>
              <p:nvPr/>
            </p:nvSpPr>
            <p:spPr bwMode="auto">
              <a:xfrm>
                <a:off x="1054"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7" name="Line 244"/>
              <p:cNvSpPr>
                <a:spLocks noChangeShapeType="1"/>
              </p:cNvSpPr>
              <p:nvPr/>
            </p:nvSpPr>
            <p:spPr bwMode="auto">
              <a:xfrm>
                <a:off x="111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8" name="Line 245"/>
              <p:cNvSpPr>
                <a:spLocks noChangeShapeType="1"/>
              </p:cNvSpPr>
              <p:nvPr/>
            </p:nvSpPr>
            <p:spPr bwMode="auto">
              <a:xfrm>
                <a:off x="1180"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9" name="Line 246"/>
              <p:cNvSpPr>
                <a:spLocks noChangeShapeType="1"/>
              </p:cNvSpPr>
              <p:nvPr/>
            </p:nvSpPr>
            <p:spPr bwMode="auto">
              <a:xfrm>
                <a:off x="1243"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0" name="Line 247"/>
              <p:cNvSpPr>
                <a:spLocks noChangeShapeType="1"/>
              </p:cNvSpPr>
              <p:nvPr/>
            </p:nvSpPr>
            <p:spPr bwMode="auto">
              <a:xfrm>
                <a:off x="1306"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1" name="Line 248"/>
              <p:cNvSpPr>
                <a:spLocks noChangeShapeType="1"/>
              </p:cNvSpPr>
              <p:nvPr/>
            </p:nvSpPr>
            <p:spPr bwMode="auto">
              <a:xfrm>
                <a:off x="1369"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2" name="Line 249"/>
              <p:cNvSpPr>
                <a:spLocks noChangeShapeType="1"/>
              </p:cNvSpPr>
              <p:nvPr/>
            </p:nvSpPr>
            <p:spPr bwMode="auto">
              <a:xfrm>
                <a:off x="1432"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3" name="Line 250"/>
              <p:cNvSpPr>
                <a:spLocks noChangeShapeType="1"/>
              </p:cNvSpPr>
              <p:nvPr/>
            </p:nvSpPr>
            <p:spPr bwMode="auto">
              <a:xfrm>
                <a:off x="1495"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4" name="Line 251"/>
              <p:cNvSpPr>
                <a:spLocks noChangeShapeType="1"/>
              </p:cNvSpPr>
              <p:nvPr/>
            </p:nvSpPr>
            <p:spPr bwMode="auto">
              <a:xfrm>
                <a:off x="1559"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5" name="Line 252"/>
              <p:cNvSpPr>
                <a:spLocks noChangeShapeType="1"/>
              </p:cNvSpPr>
              <p:nvPr/>
            </p:nvSpPr>
            <p:spPr bwMode="auto">
              <a:xfrm>
                <a:off x="162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6" name="Line 253"/>
              <p:cNvSpPr>
                <a:spLocks noChangeShapeType="1"/>
              </p:cNvSpPr>
              <p:nvPr/>
            </p:nvSpPr>
            <p:spPr bwMode="auto">
              <a:xfrm>
                <a:off x="1685"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7" name="Line 254"/>
              <p:cNvSpPr>
                <a:spLocks noChangeShapeType="1"/>
              </p:cNvSpPr>
              <p:nvPr/>
            </p:nvSpPr>
            <p:spPr bwMode="auto">
              <a:xfrm>
                <a:off x="174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8" name="Line 255"/>
              <p:cNvSpPr>
                <a:spLocks noChangeShapeType="1"/>
              </p:cNvSpPr>
              <p:nvPr/>
            </p:nvSpPr>
            <p:spPr bwMode="auto">
              <a:xfrm>
                <a:off x="181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89" name="Line 256"/>
              <p:cNvSpPr>
                <a:spLocks noChangeShapeType="1"/>
              </p:cNvSpPr>
              <p:nvPr/>
            </p:nvSpPr>
            <p:spPr bwMode="auto">
              <a:xfrm>
                <a:off x="1874"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0" name="Line 257"/>
              <p:cNvSpPr>
                <a:spLocks noChangeShapeType="1"/>
              </p:cNvSpPr>
              <p:nvPr/>
            </p:nvSpPr>
            <p:spPr bwMode="auto">
              <a:xfrm>
                <a:off x="193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1" name="Line 258"/>
              <p:cNvSpPr>
                <a:spLocks noChangeShapeType="1"/>
              </p:cNvSpPr>
              <p:nvPr/>
            </p:nvSpPr>
            <p:spPr bwMode="auto">
              <a:xfrm>
                <a:off x="200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2" name="Line 259"/>
              <p:cNvSpPr>
                <a:spLocks noChangeShapeType="1"/>
              </p:cNvSpPr>
              <p:nvPr/>
            </p:nvSpPr>
            <p:spPr bwMode="auto">
              <a:xfrm>
                <a:off x="2063"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3" name="Line 260"/>
              <p:cNvSpPr>
                <a:spLocks noChangeShapeType="1"/>
              </p:cNvSpPr>
              <p:nvPr/>
            </p:nvSpPr>
            <p:spPr bwMode="auto">
              <a:xfrm>
                <a:off x="212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4" name="Line 261"/>
              <p:cNvSpPr>
                <a:spLocks noChangeShapeType="1"/>
              </p:cNvSpPr>
              <p:nvPr/>
            </p:nvSpPr>
            <p:spPr bwMode="auto">
              <a:xfrm>
                <a:off x="2189"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5" name="Line 262"/>
              <p:cNvSpPr>
                <a:spLocks noChangeShapeType="1"/>
              </p:cNvSpPr>
              <p:nvPr/>
            </p:nvSpPr>
            <p:spPr bwMode="auto">
              <a:xfrm>
                <a:off x="2253"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6" name="Line 263"/>
              <p:cNvSpPr>
                <a:spLocks noChangeShapeType="1"/>
              </p:cNvSpPr>
              <p:nvPr/>
            </p:nvSpPr>
            <p:spPr bwMode="auto">
              <a:xfrm>
                <a:off x="2315"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7" name="Line 264"/>
              <p:cNvSpPr>
                <a:spLocks noChangeShapeType="1"/>
              </p:cNvSpPr>
              <p:nvPr/>
            </p:nvSpPr>
            <p:spPr bwMode="auto">
              <a:xfrm>
                <a:off x="2379"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8" name="Line 265"/>
              <p:cNvSpPr>
                <a:spLocks noChangeShapeType="1"/>
              </p:cNvSpPr>
              <p:nvPr/>
            </p:nvSpPr>
            <p:spPr bwMode="auto">
              <a:xfrm>
                <a:off x="244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99" name="Line 266"/>
              <p:cNvSpPr>
                <a:spLocks noChangeShapeType="1"/>
              </p:cNvSpPr>
              <p:nvPr/>
            </p:nvSpPr>
            <p:spPr bwMode="auto">
              <a:xfrm>
                <a:off x="2505"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0" name="Line 267"/>
              <p:cNvSpPr>
                <a:spLocks noChangeShapeType="1"/>
              </p:cNvSpPr>
              <p:nvPr/>
            </p:nvSpPr>
            <p:spPr bwMode="auto">
              <a:xfrm>
                <a:off x="256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1" name="Line 268"/>
              <p:cNvSpPr>
                <a:spLocks noChangeShapeType="1"/>
              </p:cNvSpPr>
              <p:nvPr/>
            </p:nvSpPr>
            <p:spPr bwMode="auto">
              <a:xfrm>
                <a:off x="2631"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2" name="Line 269"/>
              <p:cNvSpPr>
                <a:spLocks noChangeShapeType="1"/>
              </p:cNvSpPr>
              <p:nvPr/>
            </p:nvSpPr>
            <p:spPr bwMode="auto">
              <a:xfrm>
                <a:off x="2695"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3" name="Line 270"/>
              <p:cNvSpPr>
                <a:spLocks noChangeShapeType="1"/>
              </p:cNvSpPr>
              <p:nvPr/>
            </p:nvSpPr>
            <p:spPr bwMode="auto">
              <a:xfrm>
                <a:off x="2757" y="3403"/>
                <a:ext cx="1" cy="1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4" name="Line 271"/>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5" name="Line 272"/>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6" name="Line 273"/>
              <p:cNvSpPr>
                <a:spLocks noChangeShapeType="1"/>
              </p:cNvSpPr>
              <p:nvPr/>
            </p:nvSpPr>
            <p:spPr bwMode="auto">
              <a:xfrm>
                <a:off x="612" y="2114"/>
                <a:ext cx="2221"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7" name="Line 274"/>
              <p:cNvSpPr>
                <a:spLocks noChangeShapeType="1"/>
              </p:cNvSpPr>
              <p:nvPr/>
            </p:nvSpPr>
            <p:spPr bwMode="auto">
              <a:xfrm flipV="1">
                <a:off x="612"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8" name="Line 275"/>
              <p:cNvSpPr>
                <a:spLocks noChangeShapeType="1"/>
              </p:cNvSpPr>
              <p:nvPr/>
            </p:nvSpPr>
            <p:spPr bwMode="auto">
              <a:xfrm flipV="1">
                <a:off x="675"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9" name="Line 276"/>
              <p:cNvSpPr>
                <a:spLocks noChangeShapeType="1"/>
              </p:cNvSpPr>
              <p:nvPr/>
            </p:nvSpPr>
            <p:spPr bwMode="auto">
              <a:xfrm flipV="1">
                <a:off x="738"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0" name="Line 277"/>
              <p:cNvSpPr>
                <a:spLocks noChangeShapeType="1"/>
              </p:cNvSpPr>
              <p:nvPr/>
            </p:nvSpPr>
            <p:spPr bwMode="auto">
              <a:xfrm flipV="1">
                <a:off x="80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1" name="Line 278"/>
              <p:cNvSpPr>
                <a:spLocks noChangeShapeType="1"/>
              </p:cNvSpPr>
              <p:nvPr/>
            </p:nvSpPr>
            <p:spPr bwMode="auto">
              <a:xfrm flipV="1">
                <a:off x="864"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2" name="Line 279"/>
              <p:cNvSpPr>
                <a:spLocks noChangeShapeType="1"/>
              </p:cNvSpPr>
              <p:nvPr/>
            </p:nvSpPr>
            <p:spPr bwMode="auto">
              <a:xfrm flipV="1">
                <a:off x="927"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3" name="Line 280"/>
              <p:cNvSpPr>
                <a:spLocks noChangeShapeType="1"/>
              </p:cNvSpPr>
              <p:nvPr/>
            </p:nvSpPr>
            <p:spPr bwMode="auto">
              <a:xfrm flipV="1">
                <a:off x="990"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4" name="Line 281"/>
              <p:cNvSpPr>
                <a:spLocks noChangeShapeType="1"/>
              </p:cNvSpPr>
              <p:nvPr/>
            </p:nvSpPr>
            <p:spPr bwMode="auto">
              <a:xfrm flipV="1">
                <a:off x="1054"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5" name="Line 282"/>
              <p:cNvSpPr>
                <a:spLocks noChangeShapeType="1"/>
              </p:cNvSpPr>
              <p:nvPr/>
            </p:nvSpPr>
            <p:spPr bwMode="auto">
              <a:xfrm flipV="1">
                <a:off x="111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6" name="Line 283"/>
              <p:cNvSpPr>
                <a:spLocks noChangeShapeType="1"/>
              </p:cNvSpPr>
              <p:nvPr/>
            </p:nvSpPr>
            <p:spPr bwMode="auto">
              <a:xfrm flipV="1">
                <a:off x="1180"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7" name="Line 284"/>
              <p:cNvSpPr>
                <a:spLocks noChangeShapeType="1"/>
              </p:cNvSpPr>
              <p:nvPr/>
            </p:nvSpPr>
            <p:spPr bwMode="auto">
              <a:xfrm flipV="1">
                <a:off x="1243"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8" name="Line 285"/>
              <p:cNvSpPr>
                <a:spLocks noChangeShapeType="1"/>
              </p:cNvSpPr>
              <p:nvPr/>
            </p:nvSpPr>
            <p:spPr bwMode="auto">
              <a:xfrm flipV="1">
                <a:off x="1306"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19" name="Line 286"/>
              <p:cNvSpPr>
                <a:spLocks noChangeShapeType="1"/>
              </p:cNvSpPr>
              <p:nvPr/>
            </p:nvSpPr>
            <p:spPr bwMode="auto">
              <a:xfrm flipV="1">
                <a:off x="1369"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0" name="Line 287"/>
              <p:cNvSpPr>
                <a:spLocks noChangeShapeType="1"/>
              </p:cNvSpPr>
              <p:nvPr/>
            </p:nvSpPr>
            <p:spPr bwMode="auto">
              <a:xfrm flipV="1">
                <a:off x="1432"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1" name="Line 288"/>
              <p:cNvSpPr>
                <a:spLocks noChangeShapeType="1"/>
              </p:cNvSpPr>
              <p:nvPr/>
            </p:nvSpPr>
            <p:spPr bwMode="auto">
              <a:xfrm flipV="1">
                <a:off x="1495"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2" name="Line 289"/>
              <p:cNvSpPr>
                <a:spLocks noChangeShapeType="1"/>
              </p:cNvSpPr>
              <p:nvPr/>
            </p:nvSpPr>
            <p:spPr bwMode="auto">
              <a:xfrm flipV="1">
                <a:off x="1559"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3" name="Line 290"/>
              <p:cNvSpPr>
                <a:spLocks noChangeShapeType="1"/>
              </p:cNvSpPr>
              <p:nvPr/>
            </p:nvSpPr>
            <p:spPr bwMode="auto">
              <a:xfrm flipV="1">
                <a:off x="162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4" name="Line 291"/>
              <p:cNvSpPr>
                <a:spLocks noChangeShapeType="1"/>
              </p:cNvSpPr>
              <p:nvPr/>
            </p:nvSpPr>
            <p:spPr bwMode="auto">
              <a:xfrm flipV="1">
                <a:off x="1685"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5" name="Line 292"/>
              <p:cNvSpPr>
                <a:spLocks noChangeShapeType="1"/>
              </p:cNvSpPr>
              <p:nvPr/>
            </p:nvSpPr>
            <p:spPr bwMode="auto">
              <a:xfrm flipV="1">
                <a:off x="174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6" name="Line 293"/>
              <p:cNvSpPr>
                <a:spLocks noChangeShapeType="1"/>
              </p:cNvSpPr>
              <p:nvPr/>
            </p:nvSpPr>
            <p:spPr bwMode="auto">
              <a:xfrm flipV="1">
                <a:off x="181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7" name="Line 294"/>
              <p:cNvSpPr>
                <a:spLocks noChangeShapeType="1"/>
              </p:cNvSpPr>
              <p:nvPr/>
            </p:nvSpPr>
            <p:spPr bwMode="auto">
              <a:xfrm flipV="1">
                <a:off x="1874"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8" name="Line 295"/>
              <p:cNvSpPr>
                <a:spLocks noChangeShapeType="1"/>
              </p:cNvSpPr>
              <p:nvPr/>
            </p:nvSpPr>
            <p:spPr bwMode="auto">
              <a:xfrm flipV="1">
                <a:off x="193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29" name="Line 296"/>
              <p:cNvSpPr>
                <a:spLocks noChangeShapeType="1"/>
              </p:cNvSpPr>
              <p:nvPr/>
            </p:nvSpPr>
            <p:spPr bwMode="auto">
              <a:xfrm flipV="1">
                <a:off x="200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0" name="Line 297"/>
              <p:cNvSpPr>
                <a:spLocks noChangeShapeType="1"/>
              </p:cNvSpPr>
              <p:nvPr/>
            </p:nvSpPr>
            <p:spPr bwMode="auto">
              <a:xfrm flipV="1">
                <a:off x="2063"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1" name="Line 298"/>
              <p:cNvSpPr>
                <a:spLocks noChangeShapeType="1"/>
              </p:cNvSpPr>
              <p:nvPr/>
            </p:nvSpPr>
            <p:spPr bwMode="auto">
              <a:xfrm flipV="1">
                <a:off x="212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2" name="Line 299"/>
              <p:cNvSpPr>
                <a:spLocks noChangeShapeType="1"/>
              </p:cNvSpPr>
              <p:nvPr/>
            </p:nvSpPr>
            <p:spPr bwMode="auto">
              <a:xfrm flipV="1">
                <a:off x="2189"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3" name="Line 300"/>
              <p:cNvSpPr>
                <a:spLocks noChangeShapeType="1"/>
              </p:cNvSpPr>
              <p:nvPr/>
            </p:nvSpPr>
            <p:spPr bwMode="auto">
              <a:xfrm flipV="1">
                <a:off x="2253"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4" name="Line 301"/>
              <p:cNvSpPr>
                <a:spLocks noChangeShapeType="1"/>
              </p:cNvSpPr>
              <p:nvPr/>
            </p:nvSpPr>
            <p:spPr bwMode="auto">
              <a:xfrm flipV="1">
                <a:off x="2315"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5" name="Line 302"/>
              <p:cNvSpPr>
                <a:spLocks noChangeShapeType="1"/>
              </p:cNvSpPr>
              <p:nvPr/>
            </p:nvSpPr>
            <p:spPr bwMode="auto">
              <a:xfrm flipV="1">
                <a:off x="2379"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6" name="Line 303"/>
              <p:cNvSpPr>
                <a:spLocks noChangeShapeType="1"/>
              </p:cNvSpPr>
              <p:nvPr/>
            </p:nvSpPr>
            <p:spPr bwMode="auto">
              <a:xfrm flipV="1">
                <a:off x="244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7" name="Line 304"/>
              <p:cNvSpPr>
                <a:spLocks noChangeShapeType="1"/>
              </p:cNvSpPr>
              <p:nvPr/>
            </p:nvSpPr>
            <p:spPr bwMode="auto">
              <a:xfrm flipV="1">
                <a:off x="2505"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8" name="Line 305"/>
              <p:cNvSpPr>
                <a:spLocks noChangeShapeType="1"/>
              </p:cNvSpPr>
              <p:nvPr/>
            </p:nvSpPr>
            <p:spPr bwMode="auto">
              <a:xfrm flipV="1">
                <a:off x="256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9" name="Line 306"/>
              <p:cNvSpPr>
                <a:spLocks noChangeShapeType="1"/>
              </p:cNvSpPr>
              <p:nvPr/>
            </p:nvSpPr>
            <p:spPr bwMode="auto">
              <a:xfrm flipV="1">
                <a:off x="2631"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0" name="Line 307"/>
              <p:cNvSpPr>
                <a:spLocks noChangeShapeType="1"/>
              </p:cNvSpPr>
              <p:nvPr/>
            </p:nvSpPr>
            <p:spPr bwMode="auto">
              <a:xfrm flipV="1">
                <a:off x="2695"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1" name="Line 308"/>
              <p:cNvSpPr>
                <a:spLocks noChangeShapeType="1"/>
              </p:cNvSpPr>
              <p:nvPr/>
            </p:nvSpPr>
            <p:spPr bwMode="auto">
              <a:xfrm flipV="1">
                <a:off x="2757" y="2114"/>
                <a:ext cx="1" cy="12"/>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2" name="Line 309"/>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3" name="Line 310"/>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4" name="Line 311"/>
              <p:cNvSpPr>
                <a:spLocks noChangeShapeType="1"/>
              </p:cNvSpPr>
              <p:nvPr/>
            </p:nvSpPr>
            <p:spPr bwMode="auto">
              <a:xfrm flipV="1">
                <a:off x="612" y="2114"/>
                <a:ext cx="1" cy="130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5" name="Line 312"/>
              <p:cNvSpPr>
                <a:spLocks noChangeShapeType="1"/>
              </p:cNvSpPr>
              <p:nvPr/>
            </p:nvSpPr>
            <p:spPr bwMode="auto">
              <a:xfrm flipH="1">
                <a:off x="612" y="341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6" name="Line 313"/>
              <p:cNvSpPr>
                <a:spLocks noChangeShapeType="1"/>
              </p:cNvSpPr>
              <p:nvPr/>
            </p:nvSpPr>
            <p:spPr bwMode="auto">
              <a:xfrm flipH="1">
                <a:off x="612" y="339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7" name="Line 314"/>
              <p:cNvSpPr>
                <a:spLocks noChangeShapeType="1"/>
              </p:cNvSpPr>
              <p:nvPr/>
            </p:nvSpPr>
            <p:spPr bwMode="auto">
              <a:xfrm flipH="1">
                <a:off x="612" y="338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8" name="Line 315"/>
              <p:cNvSpPr>
                <a:spLocks noChangeShapeType="1"/>
              </p:cNvSpPr>
              <p:nvPr/>
            </p:nvSpPr>
            <p:spPr bwMode="auto">
              <a:xfrm flipH="1">
                <a:off x="612" y="336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49" name="Line 316"/>
              <p:cNvSpPr>
                <a:spLocks noChangeShapeType="1"/>
              </p:cNvSpPr>
              <p:nvPr/>
            </p:nvSpPr>
            <p:spPr bwMode="auto">
              <a:xfrm flipH="1">
                <a:off x="612" y="335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0" name="Line 317"/>
              <p:cNvSpPr>
                <a:spLocks noChangeShapeType="1"/>
              </p:cNvSpPr>
              <p:nvPr/>
            </p:nvSpPr>
            <p:spPr bwMode="auto">
              <a:xfrm flipH="1">
                <a:off x="612" y="3343"/>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1" name="Line 318"/>
              <p:cNvSpPr>
                <a:spLocks noChangeShapeType="1"/>
              </p:cNvSpPr>
              <p:nvPr/>
            </p:nvSpPr>
            <p:spPr bwMode="auto">
              <a:xfrm flipH="1">
                <a:off x="612" y="327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2" name="Line 319"/>
              <p:cNvSpPr>
                <a:spLocks noChangeShapeType="1"/>
              </p:cNvSpPr>
              <p:nvPr/>
            </p:nvSpPr>
            <p:spPr bwMode="auto">
              <a:xfrm flipH="1">
                <a:off x="612" y="323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3" name="Line 320"/>
              <p:cNvSpPr>
                <a:spLocks noChangeShapeType="1"/>
              </p:cNvSpPr>
              <p:nvPr/>
            </p:nvSpPr>
            <p:spPr bwMode="auto">
              <a:xfrm flipH="1">
                <a:off x="612" y="320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4" name="Line 321"/>
              <p:cNvSpPr>
                <a:spLocks noChangeShapeType="1"/>
              </p:cNvSpPr>
              <p:nvPr/>
            </p:nvSpPr>
            <p:spPr bwMode="auto">
              <a:xfrm flipH="1">
                <a:off x="612" y="3178"/>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5" name="Line 322"/>
              <p:cNvSpPr>
                <a:spLocks noChangeShapeType="1"/>
              </p:cNvSpPr>
              <p:nvPr/>
            </p:nvSpPr>
            <p:spPr bwMode="auto">
              <a:xfrm flipH="1">
                <a:off x="612" y="3158"/>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6" name="Line 323"/>
              <p:cNvSpPr>
                <a:spLocks noChangeShapeType="1"/>
              </p:cNvSpPr>
              <p:nvPr/>
            </p:nvSpPr>
            <p:spPr bwMode="auto">
              <a:xfrm flipH="1">
                <a:off x="612" y="314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7" name="Line 324"/>
              <p:cNvSpPr>
                <a:spLocks noChangeShapeType="1"/>
              </p:cNvSpPr>
              <p:nvPr/>
            </p:nvSpPr>
            <p:spPr bwMode="auto">
              <a:xfrm flipH="1">
                <a:off x="612" y="3129"/>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8" name="Line 325"/>
              <p:cNvSpPr>
                <a:spLocks noChangeShapeType="1"/>
              </p:cNvSpPr>
              <p:nvPr/>
            </p:nvSpPr>
            <p:spPr bwMode="auto">
              <a:xfrm flipH="1">
                <a:off x="612" y="3117"/>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59" name="Line 326"/>
              <p:cNvSpPr>
                <a:spLocks noChangeShapeType="1"/>
              </p:cNvSpPr>
              <p:nvPr/>
            </p:nvSpPr>
            <p:spPr bwMode="auto">
              <a:xfrm flipH="1">
                <a:off x="612" y="3106"/>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0" name="Line 327"/>
              <p:cNvSpPr>
                <a:spLocks noChangeShapeType="1"/>
              </p:cNvSpPr>
              <p:nvPr/>
            </p:nvSpPr>
            <p:spPr bwMode="auto">
              <a:xfrm flipH="1">
                <a:off x="612" y="3035"/>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1" name="Line 328"/>
              <p:cNvSpPr>
                <a:spLocks noChangeShapeType="1"/>
              </p:cNvSpPr>
              <p:nvPr/>
            </p:nvSpPr>
            <p:spPr bwMode="auto">
              <a:xfrm flipH="1">
                <a:off x="612" y="2993"/>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2" name="Line 329"/>
              <p:cNvSpPr>
                <a:spLocks noChangeShapeType="1"/>
              </p:cNvSpPr>
              <p:nvPr/>
            </p:nvSpPr>
            <p:spPr bwMode="auto">
              <a:xfrm flipH="1">
                <a:off x="612" y="296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3" name="Line 330"/>
              <p:cNvSpPr>
                <a:spLocks noChangeShapeType="1"/>
              </p:cNvSpPr>
              <p:nvPr/>
            </p:nvSpPr>
            <p:spPr bwMode="auto">
              <a:xfrm flipH="1">
                <a:off x="612" y="294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4" name="Line 331"/>
              <p:cNvSpPr>
                <a:spLocks noChangeShapeType="1"/>
              </p:cNvSpPr>
              <p:nvPr/>
            </p:nvSpPr>
            <p:spPr bwMode="auto">
              <a:xfrm flipH="1">
                <a:off x="612" y="292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5" name="Line 332"/>
              <p:cNvSpPr>
                <a:spLocks noChangeShapeType="1"/>
              </p:cNvSpPr>
              <p:nvPr/>
            </p:nvSpPr>
            <p:spPr bwMode="auto">
              <a:xfrm flipH="1">
                <a:off x="612" y="290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6" name="Line 333"/>
              <p:cNvSpPr>
                <a:spLocks noChangeShapeType="1"/>
              </p:cNvSpPr>
              <p:nvPr/>
            </p:nvSpPr>
            <p:spPr bwMode="auto">
              <a:xfrm flipH="1">
                <a:off x="612" y="289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7" name="Line 334"/>
              <p:cNvSpPr>
                <a:spLocks noChangeShapeType="1"/>
              </p:cNvSpPr>
              <p:nvPr/>
            </p:nvSpPr>
            <p:spPr bwMode="auto">
              <a:xfrm flipH="1">
                <a:off x="612" y="288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8" name="Line 335"/>
              <p:cNvSpPr>
                <a:spLocks noChangeShapeType="1"/>
              </p:cNvSpPr>
              <p:nvPr/>
            </p:nvSpPr>
            <p:spPr bwMode="auto">
              <a:xfrm flipH="1">
                <a:off x="612" y="2869"/>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9" name="Line 336"/>
              <p:cNvSpPr>
                <a:spLocks noChangeShapeType="1"/>
              </p:cNvSpPr>
              <p:nvPr/>
            </p:nvSpPr>
            <p:spPr bwMode="auto">
              <a:xfrm flipH="1">
                <a:off x="612" y="2798"/>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0" name="Line 337"/>
              <p:cNvSpPr>
                <a:spLocks noChangeShapeType="1"/>
              </p:cNvSpPr>
              <p:nvPr/>
            </p:nvSpPr>
            <p:spPr bwMode="auto">
              <a:xfrm flipH="1">
                <a:off x="612" y="2757"/>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1" name="Line 338"/>
              <p:cNvSpPr>
                <a:spLocks noChangeShapeType="1"/>
              </p:cNvSpPr>
              <p:nvPr/>
            </p:nvSpPr>
            <p:spPr bwMode="auto">
              <a:xfrm flipH="1">
                <a:off x="612" y="272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2" name="Line 339"/>
              <p:cNvSpPr>
                <a:spLocks noChangeShapeType="1"/>
              </p:cNvSpPr>
              <p:nvPr/>
            </p:nvSpPr>
            <p:spPr bwMode="auto">
              <a:xfrm flipH="1">
                <a:off x="612" y="270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3" name="Line 340"/>
              <p:cNvSpPr>
                <a:spLocks noChangeShapeType="1"/>
              </p:cNvSpPr>
              <p:nvPr/>
            </p:nvSpPr>
            <p:spPr bwMode="auto">
              <a:xfrm flipH="1">
                <a:off x="612" y="268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4" name="Line 341"/>
              <p:cNvSpPr>
                <a:spLocks noChangeShapeType="1"/>
              </p:cNvSpPr>
              <p:nvPr/>
            </p:nvSpPr>
            <p:spPr bwMode="auto">
              <a:xfrm flipH="1">
                <a:off x="612" y="2668"/>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5" name="Line 342"/>
              <p:cNvSpPr>
                <a:spLocks noChangeShapeType="1"/>
              </p:cNvSpPr>
              <p:nvPr/>
            </p:nvSpPr>
            <p:spPr bwMode="auto">
              <a:xfrm flipH="1">
                <a:off x="612" y="2655"/>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6" name="Line 343"/>
              <p:cNvSpPr>
                <a:spLocks noChangeShapeType="1"/>
              </p:cNvSpPr>
              <p:nvPr/>
            </p:nvSpPr>
            <p:spPr bwMode="auto">
              <a:xfrm flipH="1">
                <a:off x="612" y="2643"/>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7" name="Line 344"/>
              <p:cNvSpPr>
                <a:spLocks noChangeShapeType="1"/>
              </p:cNvSpPr>
              <p:nvPr/>
            </p:nvSpPr>
            <p:spPr bwMode="auto">
              <a:xfrm flipH="1">
                <a:off x="612" y="2632"/>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8" name="Line 345"/>
              <p:cNvSpPr>
                <a:spLocks noChangeShapeType="1"/>
              </p:cNvSpPr>
              <p:nvPr/>
            </p:nvSpPr>
            <p:spPr bwMode="auto">
              <a:xfrm flipH="1">
                <a:off x="612" y="2561"/>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79" name="Line 346"/>
              <p:cNvSpPr>
                <a:spLocks noChangeShapeType="1"/>
              </p:cNvSpPr>
              <p:nvPr/>
            </p:nvSpPr>
            <p:spPr bwMode="auto">
              <a:xfrm flipH="1">
                <a:off x="612" y="2519"/>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0" name="Line 347"/>
              <p:cNvSpPr>
                <a:spLocks noChangeShapeType="1"/>
              </p:cNvSpPr>
              <p:nvPr/>
            </p:nvSpPr>
            <p:spPr bwMode="auto">
              <a:xfrm flipH="1">
                <a:off x="612" y="249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1" name="Line 348"/>
              <p:cNvSpPr>
                <a:spLocks noChangeShapeType="1"/>
              </p:cNvSpPr>
              <p:nvPr/>
            </p:nvSpPr>
            <p:spPr bwMode="auto">
              <a:xfrm flipH="1">
                <a:off x="612" y="246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2" name="Line 349"/>
              <p:cNvSpPr>
                <a:spLocks noChangeShapeType="1"/>
              </p:cNvSpPr>
              <p:nvPr/>
            </p:nvSpPr>
            <p:spPr bwMode="auto">
              <a:xfrm flipH="1">
                <a:off x="612" y="2448"/>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3" name="Line 350"/>
              <p:cNvSpPr>
                <a:spLocks noChangeShapeType="1"/>
              </p:cNvSpPr>
              <p:nvPr/>
            </p:nvSpPr>
            <p:spPr bwMode="auto">
              <a:xfrm flipH="1">
                <a:off x="612" y="243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4" name="Line 351"/>
              <p:cNvSpPr>
                <a:spLocks noChangeShapeType="1"/>
              </p:cNvSpPr>
              <p:nvPr/>
            </p:nvSpPr>
            <p:spPr bwMode="auto">
              <a:xfrm flipH="1">
                <a:off x="612" y="2419"/>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5" name="Line 352"/>
              <p:cNvSpPr>
                <a:spLocks noChangeShapeType="1"/>
              </p:cNvSpPr>
              <p:nvPr/>
            </p:nvSpPr>
            <p:spPr bwMode="auto">
              <a:xfrm flipH="1">
                <a:off x="612" y="2406"/>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6" name="Line 353"/>
              <p:cNvSpPr>
                <a:spLocks noChangeShapeType="1"/>
              </p:cNvSpPr>
              <p:nvPr/>
            </p:nvSpPr>
            <p:spPr bwMode="auto">
              <a:xfrm flipH="1">
                <a:off x="612" y="2395"/>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7" name="Line 354"/>
              <p:cNvSpPr>
                <a:spLocks noChangeShapeType="1"/>
              </p:cNvSpPr>
              <p:nvPr/>
            </p:nvSpPr>
            <p:spPr bwMode="auto">
              <a:xfrm flipH="1">
                <a:off x="612" y="2324"/>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8" name="Line 355"/>
              <p:cNvSpPr>
                <a:spLocks noChangeShapeType="1"/>
              </p:cNvSpPr>
              <p:nvPr/>
            </p:nvSpPr>
            <p:spPr bwMode="auto">
              <a:xfrm flipH="1">
                <a:off x="612" y="228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89" name="Line 356"/>
              <p:cNvSpPr>
                <a:spLocks noChangeShapeType="1"/>
              </p:cNvSpPr>
              <p:nvPr/>
            </p:nvSpPr>
            <p:spPr bwMode="auto">
              <a:xfrm flipH="1">
                <a:off x="612" y="2252"/>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0" name="Line 357"/>
              <p:cNvSpPr>
                <a:spLocks noChangeShapeType="1"/>
              </p:cNvSpPr>
              <p:nvPr/>
            </p:nvSpPr>
            <p:spPr bwMode="auto">
              <a:xfrm flipH="1">
                <a:off x="612" y="2230"/>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1" name="Line 358"/>
              <p:cNvSpPr>
                <a:spLocks noChangeShapeType="1"/>
              </p:cNvSpPr>
              <p:nvPr/>
            </p:nvSpPr>
            <p:spPr bwMode="auto">
              <a:xfrm flipH="1">
                <a:off x="612" y="2211"/>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2" name="Line 359"/>
              <p:cNvSpPr>
                <a:spLocks noChangeShapeType="1"/>
              </p:cNvSpPr>
              <p:nvPr/>
            </p:nvSpPr>
            <p:spPr bwMode="auto">
              <a:xfrm flipH="1">
                <a:off x="612" y="2195"/>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3" name="Line 360"/>
              <p:cNvSpPr>
                <a:spLocks noChangeShapeType="1"/>
              </p:cNvSpPr>
              <p:nvPr/>
            </p:nvSpPr>
            <p:spPr bwMode="auto">
              <a:xfrm flipH="1">
                <a:off x="612" y="2181"/>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4" name="Line 361"/>
              <p:cNvSpPr>
                <a:spLocks noChangeShapeType="1"/>
              </p:cNvSpPr>
              <p:nvPr/>
            </p:nvSpPr>
            <p:spPr bwMode="auto">
              <a:xfrm flipH="1">
                <a:off x="612" y="2169"/>
                <a:ext cx="2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5" name="Line 362"/>
              <p:cNvSpPr>
                <a:spLocks noChangeShapeType="1"/>
              </p:cNvSpPr>
              <p:nvPr/>
            </p:nvSpPr>
            <p:spPr bwMode="auto">
              <a:xfrm flipH="1">
                <a:off x="612" y="2158"/>
                <a:ext cx="3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6" name="Line 363"/>
              <p:cNvSpPr>
                <a:spLocks noChangeShapeType="1"/>
              </p:cNvSpPr>
              <p:nvPr/>
            </p:nvSpPr>
            <p:spPr bwMode="auto">
              <a:xfrm flipV="1">
                <a:off x="2833" y="2114"/>
                <a:ext cx="1" cy="1300"/>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7" name="Line 364"/>
              <p:cNvSpPr>
                <a:spLocks noChangeShapeType="1"/>
              </p:cNvSpPr>
              <p:nvPr/>
            </p:nvSpPr>
            <p:spPr bwMode="auto">
              <a:xfrm>
                <a:off x="2814" y="341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8" name="Line 365"/>
              <p:cNvSpPr>
                <a:spLocks noChangeShapeType="1"/>
              </p:cNvSpPr>
              <p:nvPr/>
            </p:nvSpPr>
            <p:spPr bwMode="auto">
              <a:xfrm>
                <a:off x="2814" y="339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9" name="Line 366"/>
              <p:cNvSpPr>
                <a:spLocks noChangeShapeType="1"/>
              </p:cNvSpPr>
              <p:nvPr/>
            </p:nvSpPr>
            <p:spPr bwMode="auto">
              <a:xfrm>
                <a:off x="2814" y="338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0" name="Line 367"/>
              <p:cNvSpPr>
                <a:spLocks noChangeShapeType="1"/>
              </p:cNvSpPr>
              <p:nvPr/>
            </p:nvSpPr>
            <p:spPr bwMode="auto">
              <a:xfrm>
                <a:off x="2814" y="336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1" name="Line 368"/>
              <p:cNvSpPr>
                <a:spLocks noChangeShapeType="1"/>
              </p:cNvSpPr>
              <p:nvPr/>
            </p:nvSpPr>
            <p:spPr bwMode="auto">
              <a:xfrm>
                <a:off x="2814" y="335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2" name="Line 369"/>
              <p:cNvSpPr>
                <a:spLocks noChangeShapeType="1"/>
              </p:cNvSpPr>
              <p:nvPr/>
            </p:nvSpPr>
            <p:spPr bwMode="auto">
              <a:xfrm>
                <a:off x="2793" y="3343"/>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3" name="Line 370"/>
              <p:cNvSpPr>
                <a:spLocks noChangeShapeType="1"/>
              </p:cNvSpPr>
              <p:nvPr/>
            </p:nvSpPr>
            <p:spPr bwMode="auto">
              <a:xfrm>
                <a:off x="2814" y="327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4" name="Line 371"/>
              <p:cNvSpPr>
                <a:spLocks noChangeShapeType="1"/>
              </p:cNvSpPr>
              <p:nvPr/>
            </p:nvSpPr>
            <p:spPr bwMode="auto">
              <a:xfrm>
                <a:off x="2814" y="323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5" name="Line 372"/>
              <p:cNvSpPr>
                <a:spLocks noChangeShapeType="1"/>
              </p:cNvSpPr>
              <p:nvPr/>
            </p:nvSpPr>
            <p:spPr bwMode="auto">
              <a:xfrm>
                <a:off x="2814" y="320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6" name="Line 373"/>
              <p:cNvSpPr>
                <a:spLocks noChangeShapeType="1"/>
              </p:cNvSpPr>
              <p:nvPr/>
            </p:nvSpPr>
            <p:spPr bwMode="auto">
              <a:xfrm>
                <a:off x="2814" y="3178"/>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7" name="Line 374"/>
              <p:cNvSpPr>
                <a:spLocks noChangeShapeType="1"/>
              </p:cNvSpPr>
              <p:nvPr/>
            </p:nvSpPr>
            <p:spPr bwMode="auto">
              <a:xfrm>
                <a:off x="2814" y="3158"/>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8" name="Line 375"/>
              <p:cNvSpPr>
                <a:spLocks noChangeShapeType="1"/>
              </p:cNvSpPr>
              <p:nvPr/>
            </p:nvSpPr>
            <p:spPr bwMode="auto">
              <a:xfrm>
                <a:off x="2814" y="314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09" name="Line 376"/>
              <p:cNvSpPr>
                <a:spLocks noChangeShapeType="1"/>
              </p:cNvSpPr>
              <p:nvPr/>
            </p:nvSpPr>
            <p:spPr bwMode="auto">
              <a:xfrm>
                <a:off x="2814" y="3129"/>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0" name="Line 377"/>
              <p:cNvSpPr>
                <a:spLocks noChangeShapeType="1"/>
              </p:cNvSpPr>
              <p:nvPr/>
            </p:nvSpPr>
            <p:spPr bwMode="auto">
              <a:xfrm>
                <a:off x="2814" y="3117"/>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1" name="Line 378"/>
              <p:cNvSpPr>
                <a:spLocks noChangeShapeType="1"/>
              </p:cNvSpPr>
              <p:nvPr/>
            </p:nvSpPr>
            <p:spPr bwMode="auto">
              <a:xfrm>
                <a:off x="2793" y="3106"/>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2" name="Line 379"/>
              <p:cNvSpPr>
                <a:spLocks noChangeShapeType="1"/>
              </p:cNvSpPr>
              <p:nvPr/>
            </p:nvSpPr>
            <p:spPr bwMode="auto">
              <a:xfrm>
                <a:off x="2814" y="3035"/>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3" name="Line 380"/>
              <p:cNvSpPr>
                <a:spLocks noChangeShapeType="1"/>
              </p:cNvSpPr>
              <p:nvPr/>
            </p:nvSpPr>
            <p:spPr bwMode="auto">
              <a:xfrm>
                <a:off x="2814" y="2993"/>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4" name="Line 381"/>
              <p:cNvSpPr>
                <a:spLocks noChangeShapeType="1"/>
              </p:cNvSpPr>
              <p:nvPr/>
            </p:nvSpPr>
            <p:spPr bwMode="auto">
              <a:xfrm>
                <a:off x="2814" y="296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5" name="Line 382"/>
              <p:cNvSpPr>
                <a:spLocks noChangeShapeType="1"/>
              </p:cNvSpPr>
              <p:nvPr/>
            </p:nvSpPr>
            <p:spPr bwMode="auto">
              <a:xfrm>
                <a:off x="2814" y="294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6" name="Line 383"/>
              <p:cNvSpPr>
                <a:spLocks noChangeShapeType="1"/>
              </p:cNvSpPr>
              <p:nvPr/>
            </p:nvSpPr>
            <p:spPr bwMode="auto">
              <a:xfrm>
                <a:off x="2814" y="292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7" name="Line 384"/>
              <p:cNvSpPr>
                <a:spLocks noChangeShapeType="1"/>
              </p:cNvSpPr>
              <p:nvPr/>
            </p:nvSpPr>
            <p:spPr bwMode="auto">
              <a:xfrm>
                <a:off x="2814" y="290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8" name="Line 385"/>
              <p:cNvSpPr>
                <a:spLocks noChangeShapeType="1"/>
              </p:cNvSpPr>
              <p:nvPr/>
            </p:nvSpPr>
            <p:spPr bwMode="auto">
              <a:xfrm>
                <a:off x="2814" y="289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19" name="Line 386"/>
              <p:cNvSpPr>
                <a:spLocks noChangeShapeType="1"/>
              </p:cNvSpPr>
              <p:nvPr/>
            </p:nvSpPr>
            <p:spPr bwMode="auto">
              <a:xfrm>
                <a:off x="2814" y="288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0" name="Line 387"/>
              <p:cNvSpPr>
                <a:spLocks noChangeShapeType="1"/>
              </p:cNvSpPr>
              <p:nvPr/>
            </p:nvSpPr>
            <p:spPr bwMode="auto">
              <a:xfrm>
                <a:off x="2793" y="2869"/>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1" name="Line 388"/>
              <p:cNvSpPr>
                <a:spLocks noChangeShapeType="1"/>
              </p:cNvSpPr>
              <p:nvPr/>
            </p:nvSpPr>
            <p:spPr bwMode="auto">
              <a:xfrm>
                <a:off x="2814" y="2798"/>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2" name="Line 389"/>
              <p:cNvSpPr>
                <a:spLocks noChangeShapeType="1"/>
              </p:cNvSpPr>
              <p:nvPr/>
            </p:nvSpPr>
            <p:spPr bwMode="auto">
              <a:xfrm>
                <a:off x="2814" y="2757"/>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3" name="Line 390"/>
              <p:cNvSpPr>
                <a:spLocks noChangeShapeType="1"/>
              </p:cNvSpPr>
              <p:nvPr/>
            </p:nvSpPr>
            <p:spPr bwMode="auto">
              <a:xfrm>
                <a:off x="2814" y="272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4" name="Line 391"/>
              <p:cNvSpPr>
                <a:spLocks noChangeShapeType="1"/>
              </p:cNvSpPr>
              <p:nvPr/>
            </p:nvSpPr>
            <p:spPr bwMode="auto">
              <a:xfrm>
                <a:off x="2814" y="270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5" name="Line 392"/>
              <p:cNvSpPr>
                <a:spLocks noChangeShapeType="1"/>
              </p:cNvSpPr>
              <p:nvPr/>
            </p:nvSpPr>
            <p:spPr bwMode="auto">
              <a:xfrm>
                <a:off x="2814" y="268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6" name="Line 393"/>
              <p:cNvSpPr>
                <a:spLocks noChangeShapeType="1"/>
              </p:cNvSpPr>
              <p:nvPr/>
            </p:nvSpPr>
            <p:spPr bwMode="auto">
              <a:xfrm>
                <a:off x="2814" y="2668"/>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7" name="Line 394"/>
              <p:cNvSpPr>
                <a:spLocks noChangeShapeType="1"/>
              </p:cNvSpPr>
              <p:nvPr/>
            </p:nvSpPr>
            <p:spPr bwMode="auto">
              <a:xfrm>
                <a:off x="2814" y="2655"/>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8" name="Line 395"/>
              <p:cNvSpPr>
                <a:spLocks noChangeShapeType="1"/>
              </p:cNvSpPr>
              <p:nvPr/>
            </p:nvSpPr>
            <p:spPr bwMode="auto">
              <a:xfrm>
                <a:off x="2814" y="2643"/>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29" name="Line 396"/>
              <p:cNvSpPr>
                <a:spLocks noChangeShapeType="1"/>
              </p:cNvSpPr>
              <p:nvPr/>
            </p:nvSpPr>
            <p:spPr bwMode="auto">
              <a:xfrm>
                <a:off x="2793" y="2632"/>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0" name="Line 397"/>
              <p:cNvSpPr>
                <a:spLocks noChangeShapeType="1"/>
              </p:cNvSpPr>
              <p:nvPr/>
            </p:nvSpPr>
            <p:spPr bwMode="auto">
              <a:xfrm>
                <a:off x="2814" y="2561"/>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1" name="Line 398"/>
              <p:cNvSpPr>
                <a:spLocks noChangeShapeType="1"/>
              </p:cNvSpPr>
              <p:nvPr/>
            </p:nvSpPr>
            <p:spPr bwMode="auto">
              <a:xfrm>
                <a:off x="2814" y="2519"/>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2" name="Line 399"/>
              <p:cNvSpPr>
                <a:spLocks noChangeShapeType="1"/>
              </p:cNvSpPr>
              <p:nvPr/>
            </p:nvSpPr>
            <p:spPr bwMode="auto">
              <a:xfrm>
                <a:off x="2814" y="249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3" name="Line 400"/>
              <p:cNvSpPr>
                <a:spLocks noChangeShapeType="1"/>
              </p:cNvSpPr>
              <p:nvPr/>
            </p:nvSpPr>
            <p:spPr bwMode="auto">
              <a:xfrm>
                <a:off x="2814" y="246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4" name="Line 401"/>
              <p:cNvSpPr>
                <a:spLocks noChangeShapeType="1"/>
              </p:cNvSpPr>
              <p:nvPr/>
            </p:nvSpPr>
            <p:spPr bwMode="auto">
              <a:xfrm>
                <a:off x="2814" y="2448"/>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5" name="Line 402"/>
              <p:cNvSpPr>
                <a:spLocks noChangeShapeType="1"/>
              </p:cNvSpPr>
              <p:nvPr/>
            </p:nvSpPr>
            <p:spPr bwMode="auto">
              <a:xfrm>
                <a:off x="2814" y="243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6" name="Line 403"/>
              <p:cNvSpPr>
                <a:spLocks noChangeShapeType="1"/>
              </p:cNvSpPr>
              <p:nvPr/>
            </p:nvSpPr>
            <p:spPr bwMode="auto">
              <a:xfrm>
                <a:off x="2814" y="2419"/>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7" name="Line 404"/>
              <p:cNvSpPr>
                <a:spLocks noChangeShapeType="1"/>
              </p:cNvSpPr>
              <p:nvPr/>
            </p:nvSpPr>
            <p:spPr bwMode="auto">
              <a:xfrm>
                <a:off x="2814" y="2406"/>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8" name="Line 405"/>
              <p:cNvSpPr>
                <a:spLocks noChangeShapeType="1"/>
              </p:cNvSpPr>
              <p:nvPr/>
            </p:nvSpPr>
            <p:spPr bwMode="auto">
              <a:xfrm>
                <a:off x="2793" y="2395"/>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39" name="Line 406"/>
              <p:cNvSpPr>
                <a:spLocks noChangeShapeType="1"/>
              </p:cNvSpPr>
              <p:nvPr/>
            </p:nvSpPr>
            <p:spPr bwMode="auto">
              <a:xfrm>
                <a:off x="2814" y="2324"/>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0" name="Line 407"/>
              <p:cNvSpPr>
                <a:spLocks noChangeShapeType="1"/>
              </p:cNvSpPr>
              <p:nvPr/>
            </p:nvSpPr>
            <p:spPr bwMode="auto">
              <a:xfrm>
                <a:off x="2814" y="228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1" name="Line 408"/>
              <p:cNvSpPr>
                <a:spLocks noChangeShapeType="1"/>
              </p:cNvSpPr>
              <p:nvPr/>
            </p:nvSpPr>
            <p:spPr bwMode="auto">
              <a:xfrm>
                <a:off x="2814" y="2252"/>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2" name="Line 409"/>
              <p:cNvSpPr>
                <a:spLocks noChangeShapeType="1"/>
              </p:cNvSpPr>
              <p:nvPr/>
            </p:nvSpPr>
            <p:spPr bwMode="auto">
              <a:xfrm>
                <a:off x="2814" y="2230"/>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3" name="Line 410"/>
              <p:cNvSpPr>
                <a:spLocks noChangeShapeType="1"/>
              </p:cNvSpPr>
              <p:nvPr/>
            </p:nvSpPr>
            <p:spPr bwMode="auto">
              <a:xfrm>
                <a:off x="2814" y="2211"/>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4" name="Line 411"/>
              <p:cNvSpPr>
                <a:spLocks noChangeShapeType="1"/>
              </p:cNvSpPr>
              <p:nvPr/>
            </p:nvSpPr>
            <p:spPr bwMode="auto">
              <a:xfrm>
                <a:off x="2814" y="2195"/>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5" name="Line 412"/>
              <p:cNvSpPr>
                <a:spLocks noChangeShapeType="1"/>
              </p:cNvSpPr>
              <p:nvPr/>
            </p:nvSpPr>
            <p:spPr bwMode="auto">
              <a:xfrm>
                <a:off x="2814" y="2181"/>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46" name="Line 413"/>
              <p:cNvSpPr>
                <a:spLocks noChangeShapeType="1"/>
              </p:cNvSpPr>
              <p:nvPr/>
            </p:nvSpPr>
            <p:spPr bwMode="auto">
              <a:xfrm>
                <a:off x="2814" y="2169"/>
                <a:ext cx="19"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037" name="Line 415"/>
            <p:cNvSpPr>
              <a:spLocks noChangeShapeType="1"/>
            </p:cNvSpPr>
            <p:nvPr/>
          </p:nvSpPr>
          <p:spPr bwMode="auto">
            <a:xfrm>
              <a:off x="2793" y="2158"/>
              <a:ext cx="40" cy="1"/>
            </a:xfrm>
            <a:prstGeom prst="line">
              <a:avLst/>
            </a:prstGeom>
            <a:noFill/>
            <a:ln w="9525">
              <a:solidFill>
                <a:srgbClr val="000000"/>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38" name="Rectangle 416"/>
            <p:cNvSpPr>
              <a:spLocks noChangeArrowheads="1"/>
            </p:cNvSpPr>
            <p:nvPr/>
          </p:nvSpPr>
          <p:spPr bwMode="auto">
            <a:xfrm>
              <a:off x="1204" y="3569"/>
              <a:ext cx="813" cy="1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etected </a:t>
              </a:r>
              <a:r>
                <a:rPr lang="en-US" sz="1400" i="1">
                  <a:solidFill>
                    <a:srgbClr val="000000"/>
                  </a:solidFill>
                  <a:latin typeface="Times New Roman" pitchFamily="18" charset="0"/>
                  <a:cs typeface="Arial" charset="0"/>
                </a:rPr>
                <a:t>E</a:t>
              </a:r>
              <a:r>
                <a:rPr lang="en-US" sz="1400" baseline="-25000">
                  <a:solidFill>
                    <a:srgbClr val="000000"/>
                  </a:solidFill>
                  <a:latin typeface="Times New Roman" pitchFamily="18" charset="0"/>
                  <a:cs typeface="Arial" charset="0"/>
                </a:rPr>
                <a:t>e</a:t>
              </a:r>
              <a:r>
                <a:rPr lang="en-US" sz="1400">
                  <a:solidFill>
                    <a:srgbClr val="000000"/>
                  </a:solidFill>
                  <a:latin typeface="Times New Roman" pitchFamily="18" charset="0"/>
                  <a:cs typeface="Arial" charset="0"/>
                </a:rPr>
                <a:t> [keV]  </a:t>
              </a:r>
              <a:endParaRPr lang="en-US">
                <a:cs typeface="Arial" charset="0"/>
              </a:endParaRPr>
            </a:p>
          </p:txBody>
        </p:sp>
        <p:sp>
          <p:nvSpPr>
            <p:cNvPr id="1039" name="Rectangle 417"/>
            <p:cNvSpPr>
              <a:spLocks noChangeArrowheads="1"/>
            </p:cNvSpPr>
            <p:nvPr/>
          </p:nvSpPr>
          <p:spPr bwMode="auto">
            <a:xfrm>
              <a:off x="1568" y="3569"/>
              <a:ext cx="0" cy="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sp>
          <p:nvSpPr>
            <p:cNvPr id="1040" name="Rectangle 419"/>
            <p:cNvSpPr>
              <a:spLocks noChangeArrowheads="1"/>
            </p:cNvSpPr>
            <p:nvPr/>
          </p:nvSpPr>
          <p:spPr bwMode="auto">
            <a:xfrm>
              <a:off x="597" y="3432"/>
              <a:ext cx="86"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0</a:t>
              </a:r>
              <a:endParaRPr lang="en-US">
                <a:cs typeface="Arial" charset="0"/>
              </a:endParaRPr>
            </a:p>
          </p:txBody>
        </p:sp>
        <p:sp>
          <p:nvSpPr>
            <p:cNvPr id="1041" name="Rectangle 420"/>
            <p:cNvSpPr>
              <a:spLocks noChangeArrowheads="1"/>
            </p:cNvSpPr>
            <p:nvPr/>
          </p:nvSpPr>
          <p:spPr bwMode="auto">
            <a:xfrm>
              <a:off x="883" y="3432"/>
              <a:ext cx="134"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50</a:t>
              </a:r>
              <a:endParaRPr lang="en-US">
                <a:cs typeface="Arial" charset="0"/>
              </a:endParaRPr>
            </a:p>
          </p:txBody>
        </p:sp>
        <p:sp>
          <p:nvSpPr>
            <p:cNvPr id="1042" name="Rectangle 421"/>
            <p:cNvSpPr>
              <a:spLocks noChangeArrowheads="1"/>
            </p:cNvSpPr>
            <p:nvPr/>
          </p:nvSpPr>
          <p:spPr bwMode="auto">
            <a:xfrm>
              <a:off x="1177" y="3432"/>
              <a:ext cx="182"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00</a:t>
              </a:r>
              <a:endParaRPr lang="en-US">
                <a:cs typeface="Arial" charset="0"/>
              </a:endParaRPr>
            </a:p>
          </p:txBody>
        </p:sp>
        <p:sp>
          <p:nvSpPr>
            <p:cNvPr id="1043" name="Rectangle 422"/>
            <p:cNvSpPr>
              <a:spLocks noChangeArrowheads="1"/>
            </p:cNvSpPr>
            <p:nvPr/>
          </p:nvSpPr>
          <p:spPr bwMode="auto">
            <a:xfrm>
              <a:off x="1490" y="3432"/>
              <a:ext cx="182"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50</a:t>
              </a:r>
              <a:endParaRPr lang="en-US">
                <a:cs typeface="Arial" charset="0"/>
              </a:endParaRPr>
            </a:p>
          </p:txBody>
        </p:sp>
        <p:sp>
          <p:nvSpPr>
            <p:cNvPr id="1044" name="Rectangle 423"/>
            <p:cNvSpPr>
              <a:spLocks noChangeArrowheads="1"/>
            </p:cNvSpPr>
            <p:nvPr/>
          </p:nvSpPr>
          <p:spPr bwMode="auto">
            <a:xfrm>
              <a:off x="1807" y="3432"/>
              <a:ext cx="182"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00</a:t>
              </a:r>
              <a:endParaRPr lang="en-US">
                <a:cs typeface="Arial" charset="0"/>
              </a:endParaRPr>
            </a:p>
          </p:txBody>
        </p:sp>
        <p:sp>
          <p:nvSpPr>
            <p:cNvPr id="1045" name="Rectangle 424"/>
            <p:cNvSpPr>
              <a:spLocks noChangeArrowheads="1"/>
            </p:cNvSpPr>
            <p:nvPr/>
          </p:nvSpPr>
          <p:spPr bwMode="auto">
            <a:xfrm>
              <a:off x="2120" y="3432"/>
              <a:ext cx="182"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50</a:t>
              </a:r>
              <a:endParaRPr lang="en-US">
                <a:cs typeface="Arial" charset="0"/>
              </a:endParaRPr>
            </a:p>
          </p:txBody>
        </p:sp>
        <p:sp>
          <p:nvSpPr>
            <p:cNvPr id="1046" name="Rectangle 425"/>
            <p:cNvSpPr>
              <a:spLocks noChangeArrowheads="1"/>
            </p:cNvSpPr>
            <p:nvPr/>
          </p:nvSpPr>
          <p:spPr bwMode="auto">
            <a:xfrm>
              <a:off x="2438" y="3432"/>
              <a:ext cx="182" cy="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300</a:t>
              </a:r>
              <a:endParaRPr lang="en-US">
                <a:cs typeface="Arial" charset="0"/>
              </a:endParaRPr>
            </a:p>
          </p:txBody>
        </p:sp>
      </p:grpSp>
      <p:sp>
        <p:nvSpPr>
          <p:cNvPr id="1034" name="TextBox 577"/>
          <p:cNvSpPr txBox="1">
            <a:spLocks noChangeArrowheads="1"/>
          </p:cNvSpPr>
          <p:nvPr/>
        </p:nvSpPr>
        <p:spPr bwMode="auto">
          <a:xfrm>
            <a:off x="5378181" y="3198781"/>
            <a:ext cx="24384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400">
                <a:latin typeface="Times New Roman" pitchFamily="18" charset="0"/>
                <a:cs typeface="Times New Roman" pitchFamily="18" charset="0"/>
              </a:rPr>
              <a:t>Detector response to decay</a:t>
            </a:r>
          </a:p>
          <a:p>
            <a:r>
              <a:rPr lang="en-US" sz="1400">
                <a:latin typeface="Times New Roman" pitchFamily="18" charset="0"/>
                <a:cs typeface="Times New Roman" pitchFamily="18" charset="0"/>
              </a:rPr>
              <a:t>electron with </a:t>
            </a:r>
            <a:r>
              <a:rPr lang="en-US" sz="1400" i="1">
                <a:latin typeface="Times New Roman" pitchFamily="18" charset="0"/>
                <a:cs typeface="Times New Roman" pitchFamily="18" charset="0"/>
              </a:rPr>
              <a:t>E</a:t>
            </a:r>
            <a:r>
              <a:rPr lang="en-US" sz="1400" baseline="-25000">
                <a:latin typeface="Times New Roman" pitchFamily="18" charset="0"/>
                <a:cs typeface="Times New Roman" pitchFamily="18" charset="0"/>
              </a:rPr>
              <a:t>e</a:t>
            </a:r>
            <a:r>
              <a:rPr lang="en-US" sz="1400">
                <a:latin typeface="Times New Roman" pitchFamily="18" charset="0"/>
                <a:cs typeface="Times New Roman" pitchFamily="18" charset="0"/>
              </a:rPr>
              <a:t> = 300 keV</a:t>
            </a:r>
          </a:p>
        </p:txBody>
      </p:sp>
      <p:sp>
        <p:nvSpPr>
          <p:cNvPr id="4" name="Title 3"/>
          <p:cNvSpPr>
            <a:spLocks noGrp="1"/>
          </p:cNvSpPr>
          <p:nvPr>
            <p:ph type="title"/>
          </p:nvPr>
        </p:nvSpPr>
        <p:spPr/>
        <p:txBody>
          <a:bodyPr>
            <a:normAutofit/>
          </a:bodyPr>
          <a:lstStyle/>
          <a:p>
            <a:r>
              <a:rPr lang="en-US" dirty="0"/>
              <a:t>Fierz interference term ‘b’</a:t>
            </a:r>
          </a:p>
        </p:txBody>
      </p:sp>
      <p:sp>
        <p:nvSpPr>
          <p:cNvPr id="5" name="Content Placeholder 4"/>
          <p:cNvSpPr>
            <a:spLocks noGrp="1"/>
          </p:cNvSpPr>
          <p:nvPr>
            <p:ph sz="half" idx="1"/>
          </p:nvPr>
        </p:nvSpPr>
        <p:spPr/>
        <p:txBody>
          <a:bodyPr>
            <a:normAutofit/>
          </a:bodyPr>
          <a:lstStyle/>
          <a:p>
            <a:r>
              <a:rPr lang="en-US" sz="2400" dirty="0"/>
              <a:t>From the shape of the electron energy spectrum</a:t>
            </a:r>
          </a:p>
        </p:txBody>
      </p:sp>
      <p:sp>
        <p:nvSpPr>
          <p:cNvPr id="369" name="Rectangle 368"/>
          <p:cNvSpPr>
            <a:spLocks noChangeArrowheads="1"/>
          </p:cNvSpPr>
          <p:nvPr/>
        </p:nvSpPr>
        <p:spPr bwMode="auto">
          <a:xfrm>
            <a:off x="7348420" y="6210638"/>
            <a:ext cx="166947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r">
              <a:spcBef>
                <a:spcPct val="50000"/>
              </a:spcBef>
            </a:pPr>
            <a:r>
              <a:rPr lang="en-US" sz="1400" dirty="0">
                <a:solidFill>
                  <a:srgbClr val="000000"/>
                </a:solidFill>
                <a:cs typeface="Chalkboard"/>
              </a:rPr>
              <a:t>courtesy S. Baessler</a:t>
            </a:r>
            <a:r>
              <a:rPr lang="en-US" sz="1400" dirty="0">
                <a:cs typeface="Chalkboard"/>
              </a:rPr>
              <a:t> </a:t>
            </a:r>
          </a:p>
        </p:txBody>
      </p:sp>
      <p:sp>
        <p:nvSpPr>
          <p:cNvPr id="2" name="Date Placeholder 1"/>
          <p:cNvSpPr>
            <a:spLocks noGrp="1"/>
          </p:cNvSpPr>
          <p:nvPr>
            <p:ph type="dt" sz="half" idx="10"/>
          </p:nvPr>
        </p:nvSpPr>
        <p:spPr/>
        <p:txBody>
          <a:bodyPr/>
          <a:lstStyle/>
          <a:p>
            <a:r>
              <a:rPr lang="en-US"/>
              <a:t>2019-10-17</a:t>
            </a:r>
          </a:p>
        </p:txBody>
      </p:sp>
      <p:sp>
        <p:nvSpPr>
          <p:cNvPr id="3" name="Footer Placeholder 2"/>
          <p:cNvSpPr>
            <a:spLocks noGrp="1"/>
          </p:cNvSpPr>
          <p:nvPr>
            <p:ph type="ftr" sz="quarter" idx="11"/>
          </p:nvPr>
        </p:nvSpPr>
        <p:spPr/>
        <p:txBody>
          <a:bodyPr/>
          <a:lstStyle/>
          <a:p>
            <a:r>
              <a:rPr lang="en-US"/>
              <a:t>DNP Fall Meeting, Crystal City, VA</a:t>
            </a:r>
          </a:p>
        </p:txBody>
      </p:sp>
      <p:sp>
        <p:nvSpPr>
          <p:cNvPr id="6" name="Slide Number Placeholder 5"/>
          <p:cNvSpPr>
            <a:spLocks noGrp="1"/>
          </p:cNvSpPr>
          <p:nvPr>
            <p:ph type="sldNum" sz="quarter" idx="12"/>
          </p:nvPr>
        </p:nvSpPr>
        <p:spPr/>
        <p:txBody>
          <a:bodyPr/>
          <a:lstStyle/>
          <a:p>
            <a:fld id="{89BA9E80-DA99-844D-986A-8D691D11CFE6}" type="slidenum">
              <a:rPr lang="en-US" smtClean="0"/>
              <a:t>6</a:t>
            </a:fld>
            <a:endParaRPr lang="en-US"/>
          </a:p>
        </p:txBody>
      </p:sp>
    </p:spTree>
    <p:extLst>
      <p:ext uri="{BB962C8B-B14F-4D97-AF65-F5344CB8AC3E}">
        <p14:creationId xmlns:p14="http://schemas.microsoft.com/office/powerpoint/2010/main" val="24997397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a:extLst>
              <a:ext uri="{FF2B5EF4-FFF2-40B4-BE49-F238E27FC236}">
                <a16:creationId xmlns:a16="http://schemas.microsoft.com/office/drawing/2014/main" id="{C065F14F-77E2-4099-91DA-F6748A5B6D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98700" y="0"/>
            <a:ext cx="91360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1A769753-9A30-4651-985E-80613FED22F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719" r="-31301"/>
          <a:stretch/>
        </p:blipFill>
        <p:spPr>
          <a:xfrm rot="20958658">
            <a:off x="3290544" y="-162828"/>
            <a:ext cx="8211416" cy="7346979"/>
          </a:xfrm>
          <a:prstGeom prst="trapezoid">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a:extLst>
              <a:ext uri="{FF2B5EF4-FFF2-40B4-BE49-F238E27FC236}">
                <a16:creationId xmlns:a16="http://schemas.microsoft.com/office/drawing/2014/main" id="{A6A53FAD-2A12-4837-B1F2-0818C67BCE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637"/>
          <a:stretch>
            <a:fillRect/>
          </a:stretch>
        </p:blipFill>
        <p:spPr bwMode="auto">
          <a:xfrm>
            <a:off x="179388" y="1136650"/>
            <a:ext cx="4348162" cy="2566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491" name="Title 1">
            <a:extLst>
              <a:ext uri="{FF2B5EF4-FFF2-40B4-BE49-F238E27FC236}">
                <a16:creationId xmlns:a16="http://schemas.microsoft.com/office/drawing/2014/main" id="{4298E24E-5087-44C0-BC74-B46CA70E4DC2}"/>
              </a:ext>
            </a:extLst>
          </p:cNvPr>
          <p:cNvSpPr>
            <a:spLocks noGrp="1"/>
          </p:cNvSpPr>
          <p:nvPr>
            <p:ph type="title"/>
          </p:nvPr>
        </p:nvSpPr>
        <p:spPr/>
        <p:txBody>
          <a:bodyPr/>
          <a:lstStyle/>
          <a:p>
            <a:r>
              <a:rPr lang="en-US" altLang="en-US"/>
              <a:t>Particle detection</a:t>
            </a:r>
          </a:p>
        </p:txBody>
      </p:sp>
      <p:pic>
        <p:nvPicPr>
          <p:cNvPr id="63492" name="Picture 12">
            <a:extLst>
              <a:ext uri="{FF2B5EF4-FFF2-40B4-BE49-F238E27FC236}">
                <a16:creationId xmlns:a16="http://schemas.microsoft.com/office/drawing/2014/main" id="{CBBEF56F-2E3D-4712-AB4D-6AA554812A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238" y="1455738"/>
            <a:ext cx="4479925" cy="2019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493" name="TextBox 11">
            <a:extLst>
              <a:ext uri="{FF2B5EF4-FFF2-40B4-BE49-F238E27FC236}">
                <a16:creationId xmlns:a16="http://schemas.microsoft.com/office/drawing/2014/main" id="{3F2A08AB-5D97-4E4A-929C-F28116AAA1A1}"/>
              </a:ext>
            </a:extLst>
          </p:cNvPr>
          <p:cNvSpPr txBox="1">
            <a:spLocks noChangeArrowheads="1"/>
          </p:cNvSpPr>
          <p:nvPr/>
        </p:nvSpPr>
        <p:spPr bwMode="auto">
          <a:xfrm>
            <a:off x="5003800" y="1079500"/>
            <a:ext cx="2828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a:t>Electronic preamplifier circuit</a:t>
            </a:r>
          </a:p>
        </p:txBody>
      </p:sp>
      <p:pic>
        <p:nvPicPr>
          <p:cNvPr id="13" name="Picture 12">
            <a:extLst>
              <a:ext uri="{FF2B5EF4-FFF2-40B4-BE49-F238E27FC236}">
                <a16:creationId xmlns:a16="http://schemas.microsoft.com/office/drawing/2014/main" id="{9EA0D67D-0446-437A-ADB2-AA148C9C73BA}"/>
              </a:ext>
            </a:extLst>
          </p:cNvPr>
          <p:cNvPicPr>
            <a:picLocks noChangeAspect="1"/>
          </p:cNvPicPr>
          <p:nvPr/>
        </p:nvPicPr>
        <p:blipFill>
          <a:blip r:embed="rId5">
            <a:extLst>
              <a:ext uri="{28A0092B-C50C-407E-A947-70E740481C1C}">
                <a14:useLocalDpi xmlns:a14="http://schemas.microsoft.com/office/drawing/2010/main" val="0"/>
              </a:ext>
            </a:extLst>
          </a:blip>
          <a:srcRect t="32156" b="28468"/>
          <a:stretch>
            <a:fillRect/>
          </a:stretch>
        </p:blipFill>
        <p:spPr bwMode="auto">
          <a:xfrm>
            <a:off x="419100" y="3930650"/>
            <a:ext cx="8397875" cy="248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a:extLst>
              <a:ext uri="{FF2B5EF4-FFF2-40B4-BE49-F238E27FC236}">
                <a16:creationId xmlns:a16="http://schemas.microsoft.com/office/drawing/2014/main" id="{A0AB5660-3CA5-4B6A-B644-54D756CEAE2C}"/>
              </a:ext>
            </a:extLst>
          </p:cNvPr>
          <p:cNvSpPr>
            <a:spLocks noGrp="1"/>
          </p:cNvSpPr>
          <p:nvPr>
            <p:ph type="title"/>
          </p:nvPr>
        </p:nvSpPr>
        <p:spPr/>
        <p:txBody>
          <a:bodyPr/>
          <a:lstStyle/>
          <a:p>
            <a:r>
              <a:rPr lang="en-US" altLang="en-US"/>
              <a:t>Particle detection</a:t>
            </a:r>
          </a:p>
        </p:txBody>
      </p:sp>
      <p:grpSp>
        <p:nvGrpSpPr>
          <p:cNvPr id="62467" name="Group 5">
            <a:extLst>
              <a:ext uri="{FF2B5EF4-FFF2-40B4-BE49-F238E27FC236}">
                <a16:creationId xmlns:a16="http://schemas.microsoft.com/office/drawing/2014/main" id="{399CAD59-90E0-429C-B173-5E6C55EE361A}"/>
              </a:ext>
            </a:extLst>
          </p:cNvPr>
          <p:cNvGrpSpPr>
            <a:grpSpLocks/>
          </p:cNvGrpSpPr>
          <p:nvPr/>
        </p:nvGrpSpPr>
        <p:grpSpPr bwMode="auto">
          <a:xfrm>
            <a:off x="4787900" y="3973513"/>
            <a:ext cx="3744913" cy="2611437"/>
            <a:chOff x="34466201" y="18180165"/>
            <a:chExt cx="3524934" cy="2458058"/>
          </a:xfrm>
        </p:grpSpPr>
        <p:pic>
          <p:nvPicPr>
            <p:cNvPr id="62472" name="Picture 6">
              <a:extLst>
                <a:ext uri="{FF2B5EF4-FFF2-40B4-BE49-F238E27FC236}">
                  <a16:creationId xmlns:a16="http://schemas.microsoft.com/office/drawing/2014/main" id="{6CC8617D-E135-4B18-9E18-0B836103AF29}"/>
                </a:ext>
              </a:extLst>
            </p:cNvPr>
            <p:cNvPicPr>
              <a:picLocks noChangeAspect="1"/>
            </p:cNvPicPr>
            <p:nvPr/>
          </p:nvPicPr>
          <p:blipFill>
            <a:blip r:embed="rId3">
              <a:extLst>
                <a:ext uri="{28A0092B-C50C-407E-A947-70E740481C1C}">
                  <a14:useLocalDpi xmlns:a14="http://schemas.microsoft.com/office/drawing/2010/main" val="0"/>
                </a:ext>
              </a:extLst>
            </a:blip>
            <a:srcRect t="7973" r="6288" b="3969"/>
            <a:stretch>
              <a:fillRect/>
            </a:stretch>
          </p:blipFill>
          <p:spPr bwMode="auto">
            <a:xfrm>
              <a:off x="34466202" y="18180165"/>
              <a:ext cx="3524933" cy="225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369D060E-3A4F-4866-BA02-A0ADCE34D40F}"/>
                </a:ext>
              </a:extLst>
            </p:cNvPr>
            <p:cNvSpPr/>
            <p:nvPr/>
          </p:nvSpPr>
          <p:spPr>
            <a:xfrm>
              <a:off x="34466201" y="20436498"/>
              <a:ext cx="3524934" cy="15540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474" name="TextBox 8">
              <a:extLst>
                <a:ext uri="{FF2B5EF4-FFF2-40B4-BE49-F238E27FC236}">
                  <a16:creationId xmlns:a16="http://schemas.microsoft.com/office/drawing/2014/main" id="{91BF08FF-5132-4786-A465-68098AD6AC14}"/>
                </a:ext>
              </a:extLst>
            </p:cNvPr>
            <p:cNvSpPr txBox="1">
              <a:spLocks noChangeArrowheads="1"/>
            </p:cNvSpPr>
            <p:nvPr/>
          </p:nvSpPr>
          <p:spPr bwMode="auto">
            <a:xfrm>
              <a:off x="35876242" y="20345074"/>
              <a:ext cx="1028216" cy="293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sz="1000"/>
                <a:t>Time (</a:t>
              </a:r>
              <a:r>
                <a:rPr lang="el-GR" altLang="en-US" sz="1000"/>
                <a:t>μ</a:t>
              </a:r>
              <a:r>
                <a:rPr lang="en-US" altLang="en-US" sz="1000"/>
                <a:t>s)</a:t>
              </a:r>
            </a:p>
          </p:txBody>
        </p:sp>
      </p:grpSp>
      <p:pic>
        <p:nvPicPr>
          <p:cNvPr id="62468" name="Picture 9">
            <a:extLst>
              <a:ext uri="{FF2B5EF4-FFF2-40B4-BE49-F238E27FC236}">
                <a16:creationId xmlns:a16="http://schemas.microsoft.com/office/drawing/2014/main" id="{227D3E79-39A2-42E8-8BC8-5595818BB2A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455738"/>
            <a:ext cx="363855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TextBox 10">
            <a:extLst>
              <a:ext uri="{FF2B5EF4-FFF2-40B4-BE49-F238E27FC236}">
                <a16:creationId xmlns:a16="http://schemas.microsoft.com/office/drawing/2014/main" id="{15FAE0A5-9AF8-4D33-969D-E0B34D21D86B}"/>
              </a:ext>
            </a:extLst>
          </p:cNvPr>
          <p:cNvSpPr txBox="1">
            <a:spLocks noChangeArrowheads="1"/>
          </p:cNvSpPr>
          <p:nvPr/>
        </p:nvSpPr>
        <p:spPr bwMode="auto">
          <a:xfrm>
            <a:off x="1012825" y="1079500"/>
            <a:ext cx="2143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Arial" panose="020B0604020202020204" pitchFamily="34" charset="0"/>
                <a:ea typeface="MS PGothic" panose="020B0600070205080204" pitchFamily="34" charset="-128"/>
              </a:defRPr>
            </a:lvl1pPr>
            <a:lvl2pPr marL="742950" indent="-285750">
              <a:defRPr sz="1600">
                <a:solidFill>
                  <a:schemeClr val="tx1"/>
                </a:solidFill>
                <a:latin typeface="Arial" panose="020B0604020202020204" pitchFamily="34" charset="0"/>
                <a:ea typeface="MS PGothic" panose="020B0600070205080204" pitchFamily="34" charset="-128"/>
              </a:defRPr>
            </a:lvl2pPr>
            <a:lvl3pPr marL="1143000" indent="-228600">
              <a:defRPr sz="1600">
                <a:solidFill>
                  <a:schemeClr val="tx1"/>
                </a:solidFill>
                <a:latin typeface="Arial" panose="020B0604020202020204" pitchFamily="34" charset="0"/>
                <a:ea typeface="MS PGothic" panose="020B0600070205080204" pitchFamily="34" charset="-128"/>
              </a:defRPr>
            </a:lvl3pPr>
            <a:lvl4pPr marL="1600200" indent="-228600">
              <a:defRPr sz="1600">
                <a:solidFill>
                  <a:schemeClr val="tx1"/>
                </a:solidFill>
                <a:latin typeface="Arial" panose="020B0604020202020204" pitchFamily="34" charset="0"/>
                <a:ea typeface="MS PGothic" panose="020B0600070205080204" pitchFamily="34" charset="-128"/>
              </a:defRPr>
            </a:lvl4pPr>
            <a:lvl5pPr marL="2057400" indent="-228600">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1600">
                <a:solidFill>
                  <a:schemeClr val="tx1"/>
                </a:solidFill>
                <a:latin typeface="Arial" panose="020B0604020202020204" pitchFamily="34" charset="0"/>
                <a:ea typeface="MS PGothic" panose="020B0600070205080204" pitchFamily="34" charset="-128"/>
              </a:defRPr>
            </a:lvl9pPr>
          </a:lstStyle>
          <a:p>
            <a:r>
              <a:rPr lang="en-US" altLang="en-US"/>
              <a:t>Silicon diode detector</a:t>
            </a:r>
          </a:p>
        </p:txBody>
      </p:sp>
      <p:pic>
        <p:nvPicPr>
          <p:cNvPr id="62470" name="Content Placeholder 3">
            <a:extLst>
              <a:ext uri="{FF2B5EF4-FFF2-40B4-BE49-F238E27FC236}">
                <a16:creationId xmlns:a16="http://schemas.microsoft.com/office/drawing/2014/main" id="{4125871D-47C1-4E2E-8C81-2F7B7BF11B68}"/>
              </a:ext>
            </a:extLst>
          </p:cNvPr>
          <p:cNvPicPr>
            <a:picLocks noGrp="1" noChangeAspect="1"/>
          </p:cNvPicPr>
          <p:nvPr>
            <p:ph idx="1"/>
          </p:nvPr>
        </p:nvPicPr>
        <p:blipFill>
          <a:blip r:embed="rId5">
            <a:extLst>
              <a:ext uri="{28A0092B-C50C-407E-A947-70E740481C1C}">
                <a14:useLocalDpi xmlns:a14="http://schemas.microsoft.com/office/drawing/2010/main" val="0"/>
              </a:ext>
            </a:extLst>
          </a:blip>
          <a:srcRect/>
          <a:stretch>
            <a:fillRect/>
          </a:stretch>
        </p:blipFill>
        <p:spPr>
          <a:xfrm>
            <a:off x="4356100" y="1155700"/>
            <a:ext cx="4318000" cy="2551113"/>
          </a:xfrm>
        </p:spPr>
      </p:pic>
      <mc:AlternateContent xmlns:mc="http://schemas.openxmlformats.org/markup-compatibility/2006" xmlns:p14="http://schemas.microsoft.com/office/powerpoint/2010/main">
        <mc:Choice Requires="p14">
          <p:contentPart p14:bwMode="auto" r:id="rId6">
            <p14:nvContentPartPr>
              <p14:cNvPr id="16" name="Ink 15">
                <a:extLst>
                  <a:ext uri="{FF2B5EF4-FFF2-40B4-BE49-F238E27FC236}">
                    <a16:creationId xmlns:a16="http://schemas.microsoft.com/office/drawing/2014/main" id="{18FE4F55-9FD6-4036-B9D9-F4DB21BBCF74}"/>
                  </a:ext>
                </a:extLst>
              </p14:cNvPr>
              <p14:cNvContentPartPr/>
              <p14:nvPr/>
            </p14:nvContentPartPr>
            <p14:xfrm>
              <a:off x="395536" y="3973331"/>
              <a:ext cx="4035215" cy="2173287"/>
            </p14:xfrm>
          </p:contentPart>
        </mc:Choice>
        <mc:Fallback xmlns="">
          <p:pic>
            <p:nvPicPr>
              <p:cNvPr id="16" name="Ink 15">
                <a:extLst>
                  <a:ext uri="{FF2B5EF4-FFF2-40B4-BE49-F238E27FC236}">
                    <a16:creationId xmlns:a16="http://schemas.microsoft.com/office/drawing/2014/main" id="{18FE4F55-9FD6-4036-B9D9-F4DB21BBCF74}"/>
                  </a:ext>
                </a:extLst>
              </p:cNvPr>
              <p:cNvPicPr/>
              <p:nvPr/>
            </p:nvPicPr>
            <p:blipFill>
              <a:blip r:embed="rId7"/>
              <a:stretch>
                <a:fillRect/>
              </a:stretch>
            </p:blipFill>
            <p:spPr>
              <a:xfrm>
                <a:off x="386176" y="3963971"/>
                <a:ext cx="4053935" cy="2192007"/>
              </a:xfrm>
              <a:prstGeom prst="rect">
                <a:avLst/>
              </a:prstGeom>
            </p:spPr>
          </p:pic>
        </mc:Fallback>
      </mc:AlternateContent>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FIRSTCHRIS2@W89320TC64CT3PP7" val="352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942</TotalTime>
  <Words>1356</Words>
  <Application>Microsoft Office PowerPoint</Application>
  <PresentationFormat>On-screen Show (4:3)</PresentationFormat>
  <Paragraphs>275</Paragraphs>
  <Slides>12</Slides>
  <Notes>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8" baseType="lpstr">
      <vt:lpstr>Arial</vt:lpstr>
      <vt:lpstr>Calibri</vt:lpstr>
      <vt:lpstr>MTSY</vt:lpstr>
      <vt:lpstr>Times New Roman</vt:lpstr>
      <vt:lpstr>Office Theme</vt:lpstr>
      <vt:lpstr>Equation</vt:lpstr>
      <vt:lpstr>  The Nab Experiment</vt:lpstr>
      <vt:lpstr>               Neutron decay</vt:lpstr>
      <vt:lpstr>PowerPoint Presentation</vt:lpstr>
      <vt:lpstr>Proton TOF measurement</vt:lpstr>
      <vt:lpstr>Detector response function</vt:lpstr>
      <vt:lpstr>Fierz interference term ‘b’</vt:lpstr>
      <vt:lpstr>PowerPoint Presentation</vt:lpstr>
      <vt:lpstr>Particle detection</vt:lpstr>
      <vt:lpstr>Particle detection</vt:lpstr>
      <vt:lpstr>Uncertainty Budget</vt:lpstr>
      <vt:lpstr>Nab Collaboration</vt:lpstr>
      <vt:lpstr>Nab talks in this session</vt:lpstr>
    </vt:vector>
  </TitlesOfParts>
  <Company>University of Kentuck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 nuclear symmetries meet    classical electrodynamic symmetries  at the SNS. </dc:title>
  <dc:creator>Christopher Crawford</dc:creator>
  <cp:lastModifiedBy>Christopher Crawford</cp:lastModifiedBy>
  <cp:revision>147</cp:revision>
  <cp:lastPrinted>2012-10-26T20:21:29Z</cp:lastPrinted>
  <dcterms:created xsi:type="dcterms:W3CDTF">2012-10-04T07:13:44Z</dcterms:created>
  <dcterms:modified xsi:type="dcterms:W3CDTF">2019-10-17T14:22:56Z</dcterms:modified>
</cp:coreProperties>
</file>